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ink/ink1.xml" ContentType="application/inkml+xml"/>
  <Override PartName="/ppt/ink/ink10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.xml" ContentType="application/inkml+xml"/>
  <Override PartName="/ppt/ink/ink20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9.xml" ContentType="application/inkml+xml"/>
  <Override PartName="/ppt/ink/ink3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7" r:id="rId3"/>
    <p:sldId id="273" r:id="rId4"/>
    <p:sldId id="275" r:id="rId5"/>
    <p:sldId id="274" r:id="rId6"/>
    <p:sldId id="280" r:id="rId7"/>
    <p:sldId id="298" r:id="rId8"/>
    <p:sldId id="299" r:id="rId9"/>
    <p:sldId id="300" r:id="rId10"/>
    <p:sldId id="297" r:id="rId11"/>
    <p:sldId id="258" r:id="rId12"/>
    <p:sldId id="259" r:id="rId13"/>
    <p:sldId id="277" r:id="rId14"/>
    <p:sldId id="278" r:id="rId15"/>
    <p:sldId id="279" r:id="rId17"/>
    <p:sldId id="260" r:id="rId18"/>
    <p:sldId id="269" r:id="rId19"/>
    <p:sldId id="281" r:id="rId20"/>
    <p:sldId id="282" r:id="rId21"/>
    <p:sldId id="271" r:id="rId22"/>
    <p:sldId id="289" r:id="rId23"/>
    <p:sldId id="290" r:id="rId24"/>
    <p:sldId id="292" r:id="rId25"/>
    <p:sldId id="294" r:id="rId26"/>
    <p:sldId id="295" r:id="rId27"/>
    <p:sldId id="296" r:id="rId28"/>
    <p:sldId id="272" r:id="rId29"/>
    <p:sldId id="270" r:id="rId30"/>
    <p:sldId id="261" r:id="rId31"/>
    <p:sldId id="262" r:id="rId32"/>
    <p:sldId id="263" r:id="rId33"/>
    <p:sldId id="284" r:id="rId34"/>
    <p:sldId id="285" r:id="rId35"/>
    <p:sldId id="287" r:id="rId36"/>
    <p:sldId id="307" r:id="rId37"/>
    <p:sldId id="308" r:id="rId38"/>
    <p:sldId id="309" r:id="rId39"/>
    <p:sldId id="313" r:id="rId40"/>
    <p:sldId id="314" r:id="rId41"/>
    <p:sldId id="310" r:id="rId42"/>
    <p:sldId id="311" r:id="rId43"/>
    <p:sldId id="312" r:id="rId4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9051" autoAdjust="0"/>
  </p:normalViewPr>
  <p:slideViewPr>
    <p:cSldViewPr>
      <p:cViewPr varScale="1">
        <p:scale>
          <a:sx n="96" d="100"/>
          <a:sy n="96" d="100"/>
        </p:scale>
        <p:origin x="762" y="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7" Type="http://schemas.openxmlformats.org/officeDocument/2006/relationships/tableStyles" Target="tableStyles.xml"/><Relationship Id="rId46" Type="http://schemas.openxmlformats.org/officeDocument/2006/relationships/viewProps" Target="viewProps.xml"/><Relationship Id="rId45" Type="http://schemas.openxmlformats.org/officeDocument/2006/relationships/presProps" Target="presProps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0" Type="http://schemas.openxmlformats.org/officeDocument/2006/relationships/image" Target="../media/image10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7" Type="http://schemas.openxmlformats.org/officeDocument/2006/relationships/image" Target="../media/image74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7" Type="http://schemas.openxmlformats.org/officeDocument/2006/relationships/image" Target="../media/image82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7" Type="http://schemas.openxmlformats.org/officeDocument/2006/relationships/image" Target="../media/image90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0.emf"/><Relationship Id="rId8" Type="http://schemas.openxmlformats.org/officeDocument/2006/relationships/image" Target="../media/image99.emf"/><Relationship Id="rId7" Type="http://schemas.openxmlformats.org/officeDocument/2006/relationships/image" Target="../media/image98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6.emf"/><Relationship Id="rId5" Type="http://schemas.openxmlformats.org/officeDocument/2006/relationships/image" Target="../media/image105.emf"/><Relationship Id="rId4" Type="http://schemas.openxmlformats.org/officeDocument/2006/relationships/image" Target="../media/image104.wmf"/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/Relationships>
</file>

<file path=ppt/drawings/_rels/vmlDrawing16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5.emf"/><Relationship Id="rId5" Type="http://schemas.openxmlformats.org/officeDocument/2006/relationships/image" Target="../media/image114.emf"/><Relationship Id="rId4" Type="http://schemas.openxmlformats.org/officeDocument/2006/relationships/image" Target="../media/image113.emf"/><Relationship Id="rId3" Type="http://schemas.openxmlformats.org/officeDocument/2006/relationships/image" Target="../media/image112.emf"/><Relationship Id="rId2" Type="http://schemas.openxmlformats.org/officeDocument/2006/relationships/image" Target="../media/image111.emf"/><Relationship Id="rId1" Type="http://schemas.openxmlformats.org/officeDocument/2006/relationships/image" Target="../media/image110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emf"/><Relationship Id="rId1" Type="http://schemas.openxmlformats.org/officeDocument/2006/relationships/image" Target="../media/image12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3.wmf"/><Relationship Id="rId8" Type="http://schemas.openxmlformats.org/officeDocument/2006/relationships/image" Target="../media/image132.wmf"/><Relationship Id="rId7" Type="http://schemas.openxmlformats.org/officeDocument/2006/relationships/image" Target="../media/image131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3" Type="http://schemas.openxmlformats.org/officeDocument/2006/relationships/image" Target="../media/image137.wmf"/><Relationship Id="rId12" Type="http://schemas.openxmlformats.org/officeDocument/2006/relationships/image" Target="../media/image136.wmf"/><Relationship Id="rId11" Type="http://schemas.openxmlformats.org/officeDocument/2006/relationships/image" Target="../media/image135.wmf"/><Relationship Id="rId10" Type="http://schemas.openxmlformats.org/officeDocument/2006/relationships/image" Target="../media/image134.wmf"/><Relationship Id="rId1" Type="http://schemas.openxmlformats.org/officeDocument/2006/relationships/image" Target="../media/image125.emf"/></Relationships>
</file>

<file path=ppt/drawings/_rels/vmlDrawing2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44.emf"/><Relationship Id="rId6" Type="http://schemas.openxmlformats.org/officeDocument/2006/relationships/image" Target="../media/image143.e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2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4.emf"/><Relationship Id="rId4" Type="http://schemas.openxmlformats.org/officeDocument/2006/relationships/image" Target="../media/image153.emf"/><Relationship Id="rId3" Type="http://schemas.openxmlformats.org/officeDocument/2006/relationships/image" Target="../media/image152.emf"/><Relationship Id="rId2" Type="http://schemas.openxmlformats.org/officeDocument/2006/relationships/image" Target="../media/image151.emf"/><Relationship Id="rId1" Type="http://schemas.openxmlformats.org/officeDocument/2006/relationships/image" Target="../media/image150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wmf"/></Relationships>
</file>

<file path=ppt/drawings/_rels/vmlDrawing2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9.wmf"/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27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e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4.wmf"/><Relationship Id="rId8" Type="http://schemas.openxmlformats.org/officeDocument/2006/relationships/image" Target="../media/image173.wmf"/><Relationship Id="rId7" Type="http://schemas.openxmlformats.org/officeDocument/2006/relationships/image" Target="../media/image172.wmf"/><Relationship Id="rId6" Type="http://schemas.openxmlformats.org/officeDocument/2006/relationships/image" Target="../media/image171.wmf"/><Relationship Id="rId5" Type="http://schemas.openxmlformats.org/officeDocument/2006/relationships/image" Target="../media/image170.emf"/><Relationship Id="rId4" Type="http://schemas.openxmlformats.org/officeDocument/2006/relationships/image" Target="../media/image169.wmf"/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7" Type="http://schemas.openxmlformats.org/officeDocument/2006/relationships/image" Target="../media/image182.wmf"/><Relationship Id="rId16" Type="http://schemas.openxmlformats.org/officeDocument/2006/relationships/image" Target="../media/image181.wmf"/><Relationship Id="rId15" Type="http://schemas.openxmlformats.org/officeDocument/2006/relationships/image" Target="../media/image180.wmf"/><Relationship Id="rId14" Type="http://schemas.openxmlformats.org/officeDocument/2006/relationships/image" Target="../media/image179.wmf"/><Relationship Id="rId13" Type="http://schemas.openxmlformats.org/officeDocument/2006/relationships/image" Target="../media/image178.wmf"/><Relationship Id="rId12" Type="http://schemas.openxmlformats.org/officeDocument/2006/relationships/image" Target="../media/image177.wmf"/><Relationship Id="rId11" Type="http://schemas.openxmlformats.org/officeDocument/2006/relationships/image" Target="../media/image176.wmf"/><Relationship Id="rId10" Type="http://schemas.openxmlformats.org/officeDocument/2006/relationships/image" Target="../media/image175.wmf"/><Relationship Id="rId1" Type="http://schemas.openxmlformats.org/officeDocument/2006/relationships/image" Target="../media/image166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wmf"/><Relationship Id="rId1" Type="http://schemas.openxmlformats.org/officeDocument/2006/relationships/image" Target="../media/image183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5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7" Type="http://schemas.openxmlformats.org/officeDocument/2006/relationships/image" Target="../media/image192.w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3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99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/Relationships>
</file>

<file path=ppt/drawings/_rels/vmlDrawing3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3.wmf"/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8.wmf"/><Relationship Id="rId1" Type="http://schemas.openxmlformats.org/officeDocument/2006/relationships/image" Target="../media/image207.wmf"/></Relationships>
</file>

<file path=ppt/drawings/_rels/vmlDrawing35.vml.rels><?xml version="1.0" encoding="UTF-8" standalone="yes"?>
<Relationships xmlns="http://schemas.openxmlformats.org/package/2006/relationships"><Relationship Id="rId6" Type="http://schemas.openxmlformats.org/officeDocument/2006/relationships/image" Target="../media/image215.wmf"/><Relationship Id="rId5" Type="http://schemas.openxmlformats.org/officeDocument/2006/relationships/image" Target="../media/image214.wmf"/><Relationship Id="rId4" Type="http://schemas.openxmlformats.org/officeDocument/2006/relationships/image" Target="../media/image213.wmf"/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6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7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9.wmf"/><Relationship Id="rId1" Type="http://schemas.openxmlformats.org/officeDocument/2006/relationships/image" Target="../media/image218.wmf"/></Relationships>
</file>

<file path=ppt/drawings/_rels/vmlDrawing3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7.wmf"/><Relationship Id="rId8" Type="http://schemas.openxmlformats.org/officeDocument/2006/relationships/image" Target="../media/image226.wmf"/><Relationship Id="rId7" Type="http://schemas.openxmlformats.org/officeDocument/2006/relationships/image" Target="../media/image225.wmf"/><Relationship Id="rId6" Type="http://schemas.openxmlformats.org/officeDocument/2006/relationships/image" Target="../media/image224.wmf"/><Relationship Id="rId5" Type="http://schemas.openxmlformats.org/officeDocument/2006/relationships/image" Target="../media/image223.wmf"/><Relationship Id="rId4" Type="http://schemas.openxmlformats.org/officeDocument/2006/relationships/image" Target="../media/image222.wmf"/><Relationship Id="rId3" Type="http://schemas.openxmlformats.org/officeDocument/2006/relationships/image" Target="../media/image221.wmf"/><Relationship Id="rId2" Type="http://schemas.openxmlformats.org/officeDocument/2006/relationships/image" Target="../media/image220.wmf"/><Relationship Id="rId12" Type="http://schemas.openxmlformats.org/officeDocument/2006/relationships/image" Target="../media/image230.wmf"/><Relationship Id="rId11" Type="http://schemas.openxmlformats.org/officeDocument/2006/relationships/image" Target="../media/image229.wmf"/><Relationship Id="rId10" Type="http://schemas.openxmlformats.org/officeDocument/2006/relationships/image" Target="../media/image228.wmf"/><Relationship Id="rId1" Type="http://schemas.openxmlformats.org/officeDocument/2006/relationships/image" Target="../media/image2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4.wmf"/><Relationship Id="rId3" Type="http://schemas.openxmlformats.org/officeDocument/2006/relationships/image" Target="../media/image233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.emf"/><Relationship Id="rId8" Type="http://schemas.openxmlformats.org/officeDocument/2006/relationships/image" Target="../media/image28.emf"/><Relationship Id="rId7" Type="http://schemas.openxmlformats.org/officeDocument/2006/relationships/image" Target="../media/image27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2" Type="http://schemas.openxmlformats.org/officeDocument/2006/relationships/image" Target="../media/image32.emf"/><Relationship Id="rId11" Type="http://schemas.openxmlformats.org/officeDocument/2006/relationships/image" Target="../media/image31.emf"/><Relationship Id="rId10" Type="http://schemas.openxmlformats.org/officeDocument/2006/relationships/image" Target="../media/image30.emf"/><Relationship Id="rId1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1.emf"/><Relationship Id="rId8" Type="http://schemas.openxmlformats.org/officeDocument/2006/relationships/image" Target="../media/image40.emf"/><Relationship Id="rId7" Type="http://schemas.openxmlformats.org/officeDocument/2006/relationships/image" Target="../media/image39.emf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4" Type="http://schemas.openxmlformats.org/officeDocument/2006/relationships/image" Target="../media/image46.emf"/><Relationship Id="rId13" Type="http://schemas.openxmlformats.org/officeDocument/2006/relationships/image" Target="../media/image45.emf"/><Relationship Id="rId12" Type="http://schemas.openxmlformats.org/officeDocument/2006/relationships/image" Target="../media/image44.wmf"/><Relationship Id="rId11" Type="http://schemas.openxmlformats.org/officeDocument/2006/relationships/image" Target="../media/image43.wmf"/><Relationship Id="rId10" Type="http://schemas.openxmlformats.org/officeDocument/2006/relationships/image" Target="../media/image42.emf"/><Relationship Id="rId1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51.emf"/><Relationship Id="rId4" Type="http://schemas.openxmlformats.org/officeDocument/2006/relationships/image" Target="../media/image50.wmf"/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55.emf"/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64.wmf"/><Relationship Id="rId8" Type="http://schemas.openxmlformats.org/officeDocument/2006/relationships/image" Target="../media/image63.wmf"/><Relationship Id="rId7" Type="http://schemas.openxmlformats.org/officeDocument/2006/relationships/image" Target="../media/image62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2" Type="http://schemas.openxmlformats.org/officeDocument/2006/relationships/image" Target="../media/image67.wmf"/><Relationship Id="rId11" Type="http://schemas.openxmlformats.org/officeDocument/2006/relationships/image" Target="../media/image66.wmf"/><Relationship Id="rId10" Type="http://schemas.openxmlformats.org/officeDocument/2006/relationships/image" Target="../media/image65.wmf"/><Relationship Id="rId1" Type="http://schemas.openxmlformats.org/officeDocument/2006/relationships/image" Target="../media/image56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0:30:40"/>
    </inkml:context>
    <inkml:brush xml:id="br0">
      <inkml:brushProperty name="width" value="0.016729362308979" units="cm"/>
      <inkml:brushProperty name="height" value="0.016729362308979" units="cm"/>
      <inkml:brushProperty name="color" value="#000000"/>
      <inkml:brushProperty name="ignorePressure" value="0"/>
    </inkml:brush>
  </inkml:definitions>
  <inkml:trace contextRef="#ctx0" brushRef="#br0">10250.000000 32650.000000 876,'0.000000'-68.000000'-61,"0.000000"17.000000"16 ,0.000000 15.000000 16,0.000000 16.000000 15,-2.000000 9.000000 10,-3.000000 3.000000 5,-3.000000 3.000000 5,-2.000000 4.000000 6,-1.000000 4.000000 1,3.000000 6.000000 0,3.000000 7.000000 0,4.000000 6.000000-1,1.000000 3.000000-1,0.000000 0.000000-1,0.000000 0.000000-1,0.000000 0.000000-2,-2.000000-2.000000-1,-3.000000-3.000000-3,-3.000000-3.000000-1,-2.000000-2.000000-3,-1.000000 5.000000 0,3.000000 16.000000 1,3.000000 15.000000 0,4.000000 17.000000 1,1.000000 11.000000 0,0.000000 10.000000-1,0.000000 10.000000 1,0.000000 9.000000-1,0.000000 12.000000 1,0.000000 16.000000-1,0.000000 15.000000 0,0.000000 17.000000 0,0.000000 14.000000 0,0.000000 17.000000 1,0.000000 15.000000-1,0.000000 16.000000 0,1.000000 5.000000 0,4.000000-2.000000 0,3.000000-3.000000 0,3.000000-3.000000 0,-1.000000 4.000000-1,-2.000000 13.000000 2,-3.000000 12.000000 0,-3.000000 13.000000 1,-4.000000-4.000000 1,-3.000000-18.000000 0,-3.000000-19.000000 2,-2.000000-18.000000-1,-1.000000-28.000000 1,3.000000-33.000000 0,3.000000-35.000000-1,4.000000-34.000000-1,-1.000000 1.000000 0,-3.000000 38.000000 0,-3.000000 37.000000 0,-2.000000 38.000000 0,-1.000000-1.000000-1,3.000000-36.000000 0,3.000000-39.000000 0,4.000000-36.000000-1,-1.000000 0.000000 0,-3.000000 42.000000 0,-3.000000 40.000000 1,-2.000000 41.000000 1,-1.000000 1.000000 0,3.000000-37.000000-1,3.000000-38.000000-1,4.000000-37.000000 1,1.000000 7.000000-1,0.000000 54.000000 0,0.000000 53.000000 0,0.000000 53.000000 0,0.000000 23.000000 0,0.000000-6.000000 0,0.000000-6.000000 0,0.000000-6.000000-1,0.000000-2.000000 0,0.000000 3.000000 1,0.000000 3.000000-1,0.000000 4.000000 0,1.000000 4.000000 0,4.000000 6.000000 0,3.000000 7.000000 0,3.000000 6.000000 0,-1.000000 6.000000 0,-2.000000 6.000000 2,-3.000000 7.000000 1,-3.000000 6.000000 1,-2.000000 6.000000 0,0.000000 6.000000 1,0.000000 7.000000-1,0.000000 6.000000 1,0.000000-5.000000-1,0.000000-16.000000 1,0.000000-15.000000 0,0.000000-15.000000 0,0.000000-34.000000 0,0.000000-49.000000-1,0.000000-51.000000 0,0.000000-49.000000-1,0.000000-3.000000 0,0.000000 48.000000 0,0.000000 47.000000 0,0.000000 47.000000 0,0.000000 1.000000 0,0.000000-44.000000-2,0.000000-43.000000-1,0.000000-44.000000-1,0.000000 1.000000-1,0.000000 47.000000 1,0.000000 47.000000 2,0.000000 48.000000 0,0.000000-1.000000 1,0.000000-47.000000-1,0.000000-47.000000-2,0.000000-46.000000-1,0.000000 11.000000 0,0.000000 73.000000 1,0.000000 72.000000-1,0.000000 72.000000 1,0.000000 32.000000 0,0.000000-6.000000 0,0.000000-6.000000 1,0.000000-6.000000-1,1.000000-2.000000 0,4.000000 3.000000-1,3.000000 3.000000 0,3.000000 4.000000-2,-1.000000-3.000000-2,-2.000000-5.000000-4,-3.000000-7.000000-4,-3.000000-5.000000-5,-1.000000-26.000000-1,4.000000-44.000000-1,3.000000-43.000000 1,3.000000-44.000000 0,-1.000000-32.000000-1,-2.000000-18.000000-3,-3.000000-19.000000-1,-3.000000-18.000000-3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0:30:49"/>
    </inkml:context>
    <inkml:brush xml:id="br0">
      <inkml:brushProperty name="width" value="0.0167477689683437" units="cm"/>
      <inkml:brushProperty name="height" value="0.0167477689683437" units="cm"/>
      <inkml:brushProperty name="color" value="#000000"/>
      <inkml:brushProperty name="ignorePressure" value="0"/>
    </inkml:brush>
  </inkml:definitions>
  <inkml:trace contextRef="#ctx0" brushRef="#br0">4700.000000 31300.000000 875,'-140.000000'-68.000000'-2,"23.000000"17.000000"-5 ,22.000000 15.000000-5,22.000000 16.000000-4,13.000000 10.000000 3,7.000000 7.000000 12,6.000000 6.000000 13,7.000000 7.000000 12,5.000000 2.000000 3,7.000000 1.000000-6,6.000000-1.000000-6,7.000000 1.000000-7,0.000000 4.000000-2,-2.000000 9.000000 1,-3.000000 10.000000 1,-3.000000 10.000000 0,-1.000000 0.000000-1,4.000000-5.000000-1,3.000000-7.000000-3,3.000000-5.000000-2,-1.000000 8.000000 0,-2.000000 26.000000 0,-3.000000 24.000000 1,-3.000000 26.000000 1,1.000000 10.000000 0,6.000000-3.000000-1,7.000000-3.000000-2,6.000000-2.000000 0,4.000000-11.000000-1,4.000000-15.000000-2,3.000000-15.000000-2,3.000000-16.000000-1,7.000000-16.000000-2,14.000000-16.000000-5,11.000000-15.000000-3,14.000000-15.000000-4,7.000000-20.000000-2,3.000000-21.000000 0,3.000000-22.000000 0,4.000000-22.000000-1,1.000000-13.000000 0,0.000000-3.000000 0,0.000000-3.000000 1,0.000000-2.000000-1,-5.000000 3.000000 3,-9.000000 14.000000 3,-10.000000 11.000000 5,-8.000000 14.000000 4,-11.000000 11.000000 5,-8.000000 14.000000 3,-10.000000 11.000000 4,-9.000000 14.000000 5,-9.000000 13.000000 2,-5.000000 16.000000 0,-7.000000 15.000000 0,-5.000000 17.000000 1,-3.000000 2.000000 0,4.000000-9.000000 2,3.000000-10.000000 0,3.000000-8.000000 1,-2.000000 2.000000 1,-6.000000 16.000000 2,-6.000000 15.000000 0,-6.000000 17.000000 2,1.000000 0.000000 0,9.000000-11.000000-4,10.000000-14.000000-2,10.000000-11.000000-2,2.000000-3.000000-2,-3.000000 10.000000 2,-3.000000 10.000000 2,-2.000000 9.000000 1,3.000000 4.000000-2,14.000000 1.000000-5,11.000000-1.000000-5,14.000000 1.000000-4,10.000000-9.000000-6,9.000000-15.000000-6,10.000000-15.000000-6,10.000000-16.000000-5,0.000000-13.000000-3,-5.000000-9.000000 0,-7.000000-10.000000 1,-5.000000-8.000000 1,-8.000000-4.000000 0,-5.000000 3.000000 1,-7.000000 3.000000 0,-5.000000 4.000000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6:36"/>
    </inkml:context>
    <inkml:brush xml:id="br0">
      <inkml:brushProperty name="width" value="0.0156564321368933" units="cm"/>
      <inkml:brushProperty name="height" value="0.0156564321368933" units="cm"/>
      <inkml:brushProperty name="color" value="#000000"/>
      <inkml:brushProperty name="ignorePressure" value="0"/>
    </inkml:brush>
  </inkml:definitions>
  <inkml:trace contextRef="#ctx0" brushRef="#br0">62050.000000 56850.000000 936,'-127.000000'65.000000'8,"47.000000"-18.000000"1 ,47.000000-19.000000 0,48.000000-18.000000 1,35.000000-17.000000-1,25.000000-11.000000-2,25.000000-14.000000-1,25.000000-11.000000-1,20.000000-11.000000-4,16.000000-5.000000-7,15.000000-7.000000-5,17.000000-5.000000-7,-12.000000 3.000000-1,-37.000000 17.000000 4,-38.000000 15.000000 3,-37.000000 16.000000 4,-18.000000 5.000000-2,4.000000-2.000000-8,3.000000-3.000000-8,3.000000-3.000000-8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6:37"/>
    </inkml:context>
    <inkml:brush xml:id="br0">
      <inkml:brushProperty name="width" value="0.01685905829072" units="cm"/>
      <inkml:brushProperty name="height" value="0.01685905829072" units="cm"/>
      <inkml:brushProperty name="color" value="#000000"/>
      <inkml:brushProperty name="ignorePressure" value="0"/>
    </inkml:brush>
  </inkml:definitions>
  <inkml:trace contextRef="#ctx0" brushRef="#br0">66600.000000 53900.000000 869,'-69.000000'-68.000000'3,"13.000000"17.000000"3 ,12.000000 15.000000 5,13.000000 16.000000 5,7.000000 13.000000 1,4.000000 14.000000-1,3.000000 11.000000-1,3.000000 14.000000 0,3.000000 11.000000-2,3.000000 14.000000-4,3.000000 11.000000-3,4.000000 14.000000-2,1.000000 8.000000-5,0.000000 7.000000-4,0.000000 6.000000-4,0.000000 7.000000-4,1.000000-4.000000-3,4.000000-12.000000 0,3.000000-13.000000-1,3.000000-12.000000 0,-1.000000-10.000000-4,-2.000000-6.000000-6,-3.000000-6.000000-6,-3.000000-6.000000-6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6:37"/>
    </inkml:context>
    <inkml:brush xml:id="br0">
      <inkml:brushProperty name="width" value="0.0173104535788298" units="cm"/>
      <inkml:brushProperty name="height" value="0.0173104535788298" units="cm"/>
      <inkml:brushProperty name="color" value="#000000"/>
      <inkml:brushProperty name="ignorePressure" value="0"/>
    </inkml:brush>
  </inkml:definitions>
  <inkml:trace contextRef="#ctx0" brushRef="#br0">65200.000000 55850.000000 847,'-136.000000'0.000000'2,"28.000000"0.000000"6 ,28.000000 0.000000 6,29.000000 0.000000 4,22.000000-2.000000 2,20.000000-3.000000 0,18.000000-3.000000-3,20.000000-2.000000-1,25.000000-9.000000-2,35.000000-12.000000-3,35.000000-13.000000-4,34.000000-12.000000-2,24.000000-7.000000-4,17.000000 1.000000-5,15.000000-1.000000-4,16.000000 1.000000-4,-2.000000 2.000000-3,-19.000000 7.000000 0,-18.000000 6.000000 1,-19.000000 7.000000-1,-26.000000 5.000000-1,-30.000000 7.000000 0,-32.000000 6.000000-3,-30.000000 7.000000 0,-14.000000 2.000000-1,7.000000 1.000000 2,6.000000-1.000000 0,7.000000 1.000000 2,-1.000000-3.000000 0,-6.000000-2.000000-1,-6.000000-3.000000-2,-6.000000-3.000000-1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6:37"/>
    </inkml:context>
    <inkml:brush xml:id="br0">
      <inkml:brushProperty name="width" value="0.0164761319756508" units="cm"/>
      <inkml:brushProperty name="height" value="0.0164761319756508" units="cm"/>
      <inkml:brushProperty name="color" value="#000000"/>
      <inkml:brushProperty name="ignorePressure" value="0"/>
    </inkml:brush>
  </inkml:definitions>
  <inkml:trace contextRef="#ctx0" brushRef="#br0">66350.000000 56750.000000 890,'-140.000000'-91.000000'-4,"23.000000"19.000000"-8 ,22.000000 19.000000-7,22.000000 19.000000-9,10.000000 13.000000 5,1.000000 10.000000 16,-1.000000 10.000000 17,1.000000 9.000000 15,1.000000 9.000000 6,3.000000 9.000000-4,3.000000 10.000000-4,4.000000 10.000000-5,4.000000 0.000000-5,6.000000-5.000000-2,7.000000-7.000000-5,6.000000-5.000000-3,1.000000 5.000000-2,-3.000000 19.000000 0,-3.000000 19.000000-1,-2.000000 19.000000 1,2.000000 9.000000-1,9.000000 0.000000 0,10.000000 0.000000-1,10.000000 0.000000 0,11.000000-5.000000-2,17.000000-9.000000-2,15.000000-10.000000-1,16.000000-8.000000-3,12.000000-14.000000-2,9.000000-15.000000-3,10.000000-15.000000-4,10.000000-16.000000-2,8.000000-19.000000-3,10.000000-22.000000 2,10.000000-22.000000 1,9.000000-21.000000 0,-4.000000-15.000000 2,-15.000000-6.000000 1,-15.000000-6.000000 2,-16.000000-6.000000 2,-15.000000 1.000000 2,-11.000000 9.000000 3,-14.000000 10.000000 2,-11.000000 10.000000 2,-14.000000 8.000000 3,-11.000000 10.000000 2,-14.000000 10.000000 2,-11.000000 9.000000 2,-7.000000 9.000000 3,0.000000 9.000000 2,0.000000 10.000000 4,0.000000 10.000000 3,1.000000 8.000000 2,4.000000 10.000000 0,3.000000 10.000000 1,3.000000 9.000000-1,3.000000 10.000000 0,3.000000 14.000000-2,3.000000 11.000000-2,4.000000 14.000000-2,1.000000 5.000000-1,0.000000 1.000000-1,0.000000-1.000000-1,0.000000 1.000000-1,-2.000000 7.000000-1,-3.000000 16.000000 1,-3.000000 15.000000-1,-2.000000 17.000000 0,-5.000000 11.000000 0,-2.000000 10.000000-2,-3.000000 10.000000 0,-3.000000 9.000000-3,-1.000000-1.000000-3,4.000000-8.000000-6,3.000000-10.000000-7,3.000000-9.000000-7,1.000000-20.000000-6,1.000000-27.000000-6,-1.000000-28.000000-7,1.000000-28.000000-6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6:38"/>
    </inkml:context>
    <inkml:brush xml:id="br0">
      <inkml:brushProperty name="width" value="0.0192533452063799" units="cm"/>
      <inkml:brushProperty name="height" value="0.0192533452063799" units="cm"/>
      <inkml:brushProperty name="color" value="#000000"/>
      <inkml:brushProperty name="ignorePressure" value="0"/>
    </inkml:brush>
  </inkml:definitions>
  <inkml:trace contextRef="#ctx0" brushRef="#br0">43800.000000 61950.000000 761,'-179.000000'-110.000000'6,"45.000000"32.000000"3 ,43.000000 31.000000 3,45.000000 32.000000 4,21.000000 25.000000 2,0.000000 23.000000 3,0.000000 22.000000 2,0.000000 22.000000 2,3.000000 23.000000 0,6.000000 25.000000-5,7.000000 25.000000-4,6.000000 25.000000-4,4.000000 18.000000-3,4.000000 14.000000-1,3.000000 11.000000-1,3.000000 14.000000-1,-1.000000 11.000000-2,-2.000000 14.000000-3,-3.000000 11.000000-1,-3.000000 14.000000-3,-2.000000-6.000000-4,0.000000-21.000000-7,0.000000-22.000000-7,0.000000-22.000000-7,3.000000-35.000000-4,6.000000-46.000000-2,7.000000-47.000000-3,6.000000-47.000000-2,3.000000-40.000000 1,0.000000-30.000000 3,0.000000-32.000000 4,0.000000-30.000000 4,0.000000-9.000000 4,0.000000 16.000000 5,0.000000 15.000000 6,0.000000 17.000000 4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6:38"/>
    </inkml:context>
    <inkml:brush xml:id="br0">
      <inkml:brushProperty name="width" value="0.0156111251562834" units="cm"/>
      <inkml:brushProperty name="height" value="0.0156111251562834" units="cm"/>
      <inkml:brushProperty name="color" value="#000000"/>
      <inkml:brushProperty name="ignorePressure" value="0"/>
    </inkml:brush>
  </inkml:definitions>
  <inkml:trace contextRef="#ctx0" brushRef="#br0">43550.000000 64350.000000 939,'-2.000000'-93.000000'0,"-3.000000"17.000000"0 ,-3.000000 15.000000 0,-2.000000 16.000000 0,6.000000 7.000000-1,20.000000 1.000000-3,18.000000-1.000000-3,20.000000 1.000000-3,17.000000-1.000000 0,20.000000 1.000000 1,18.000000-1.000000 3,20.000000 1.000000 0,8.000000 4.000000 3,1.000000 9.000000 0,-1.000000 10.000000 2,1.000000 10.000000 1,-10.000000 14.000000 0,-19.000000 23.000000 0,-18.000000 22.000000-1,-19.000000 22.000000 0,-24.000000 19.000000 1,-28.000000 20.000000 3,-28.000000 18.000000 4,-27.000000 20.000000 2,-28.000000 14.000000 3,-24.000000 14.000000 2,-26.000000 11.000000 3,-24.000000 14.000000 2,-15.000000-4.000000-2,-3.000000-19.000000-4,-3.000000-18.000000-5,-2.000000-19.000000-4,6.000000-24.000000-5,20.000000-28.000000-4,18.000000-28.000000-2,20.000000-27.000000-5,17.000000-23.000000-5,20.000000-16.000000-9,18.000000-15.000000-9,20.000000-15.000000-8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6:39"/>
    </inkml:context>
    <inkml:brush xml:id="br0">
      <inkml:brushProperty name="width" value="0.0162741150707006" units="cm"/>
      <inkml:brushProperty name="height" value="0.0162741150707006" units="cm"/>
      <inkml:brushProperty name="color" value="#000000"/>
      <inkml:brushProperty name="ignorePressure" value="0"/>
    </inkml:brush>
  </inkml:definitions>
  <inkml:trace contextRef="#ctx0" brushRef="#br0">46700.000000 62950.000000 901,'-130.000000'-27.000000'-26,"41.000000"-3.000000"19 ,40.000000-3.000000 19,42.000000-2.000000 19,30.000000-5.000000 4,22.000000-2.000000-8,22.000000-3.000000-10,23.000000-3.000000-8,11.000000-1.000000-9,4.000000 4.000000-5,3.000000 3.000000-7,3.000000 3.000000-6,-5.000000 6.000000-2,-12.000000 9.000000 1,-13.000000 10.000000 1,-12.000000 10.000000 2,-12.000000 4.000000-3,-8.000000 0.000000-4,-10.000000 0.000000-5,-9.000000 0.000000-5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6:39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46450.000000 64050.000000 1000,'-118.000000'-7.000000'-1,"67.000000"-11.000000"-1 ,65.000000-14.000000-1,66.000000-11.000000 0,35.000000-12.000000-2,7.000000-9.000000 1,6.000000-10.000000-1,7.000000-8.000000 1,-9.000000 2.000000-2,-21.000000 16.000000-1,-22.000000 15.000000-3,-22.000000 17.000000-2,-11.000000 7.000000-1,0.000000 0.000000 2,0.000000 0.000000 0,0.000000 0.000000 2,1.000000-2.000000-2,4.000000-3.000000-4,3.000000-3.000000-3,3.000000-2.000000-4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6:39"/>
    </inkml:context>
    <inkml:brush xml:id="br0">
      <inkml:brushProperty name="width" value="0.018714651465416" units="cm"/>
      <inkml:brushProperty name="height" value="0.018714651465416" units="cm"/>
      <inkml:brushProperty name="color" value="#000000"/>
      <inkml:brushProperty name="ignorePressure" value="0"/>
    </inkml:brush>
  </inkml:definitions>
  <inkml:trace contextRef="#ctx0" brushRef="#br0">50150.000000 61450.000000 783,'-161.000000'-135.000000'2,"28.000000"32.000000"5 ,28.000000 31.000000 4,29.000000 32.000000 5,11.000000 24.000000 2,-2.000000 19.000000 0,-3.000000 19.000000 1,-3.000000 19.000000-1,-4.000000 19.000000 0,-3.000000 23.000000 0,-3.000000 22.000000-2,-2.000000 22.000000 0,2.000000 13.000000-2,9.000000 7.000000-3,10.000000 6.000000-3,10.000000 7.000000-3,11.000000-7.000000-4,17.000000-19.000000-2,15.000000-18.000000-4,16.000000-19.000000-3,7.000000-19.000000-3,1.000000-19.000000-1,-1.000000-18.000000-1,1.000000-19.000000-1,7.000000-8.000000-1,16.000000 3.000000-1,15.000000 3.000000 1,17.000000 4.000000 0,2.000000-4.000000-1,-9.000000-9.000000 1,-10.000000-10.000000 1,-8.000000-8.000000 0,2.000000-12.000000 0,16.000000-12.000000-1,15.000000-13.000000-1,17.000000-12.000000-1,-1.000000-2.000000 0,-16.000000 9.000000 3,-15.000000 10.000000 1,-15.000000 10.000000 2,-3.000000-7.000000 1,14.000000-22.000000-1,11.000000-22.000000-2,14.000000-21.000000 0,0.000000-7.000000 1,-8.000000 9.000000 2,-10.000000 10.000000 3,-9.000000 10.000000 3,-15.000000 10.000000 4,-18.000000 13.000000 2,-19.000000 12.000000 3,-18.000000 13.000000 3,-12.000000 9.000000 3,-3.000000 6.000000 2,-3.000000 7.000000 1,-2.000000 6.000000 3,-1.000000 3.000000 1,3.000000 0.000000-2,3.000000 0.000000-1,4.000000 0.000000 0,5.000000 3.000000-3,10.000000 6.000000-3,10.000000 7.000000-4,9.000000 6.000000-4,4.000000 1.000000 0,1.000000-3.000000 3,-1.000000-3.000000 1,1.000000-2.000000 3,-3.000000-1.000000 2,-2.000000 3.000000 4,-3.000000 3.000000 2,-3.000000 4.000000 3,-1.000000 7.000000 0,4.000000 13.000000-2,3.000000 12.000000-1,3.000000 13.000000-3,-1.000000 16.000000-1,-2.000000 23.000000-1,-3.000000 22.000000-2,-3.000000 22.000000-2,-2.000000 16.000000-1,0.000000 14.000000 0,0.000000 11.000000-1,0.000000 14.000000-1,0.000000-12.000000 0,0.000000-34.000000-3,0.000000-35.000000-1,0.000000-33.000000-1,0.000000 2.000000-2,0.000000 41.000000 1,0.000000 40.000000 0,0.000000 42.000000 0,0.000000-3.000000-1,0.000000-43.000000-4,0.000000-44.000000-1,0.000000-43.000000-4,0.000000-15.000000-1,0.000000 16.000000-2,0.000000 15.000000 0,0.000000 17.000000-2,0.000000-4.000000 0,0.000000-22.000000-1,0.000000-22.000000-1,0.000000-21.000000 0,1.000000-14.000000-3,4.000000-2.000000-4,3.000000-3.000000-4,3.000000-3.000000-4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6:40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40500.000000 63150.000000 1000,'-63.000000'0.000000'-11,"26.000000"0.000000"2 ,24.000000 0.000000 3,26.000000 0.000000 2,10.000000 1.000000-4,-3.000000 4.000000-9,-3.000000 3.000000-10,-2.000000 3.000000-1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0:30:50"/>
    </inkml:context>
    <inkml:brush xml:id="br0">
      <inkml:brushProperty name="width" value="0.0166295133531094" units="cm"/>
      <inkml:brushProperty name="height" value="0.0166295133531094" units="cm"/>
      <inkml:brushProperty name="color" value="#000000"/>
      <inkml:brushProperty name="ignorePressure" value="0"/>
    </inkml:brush>
  </inkml:definitions>
  <inkml:trace contextRef="#ctx0" brushRef="#br0">5300.000000 31450.000000 881,'-69.000000'-24.000000'2,"13.000000"4.000000"2 ,12.000000 3.000000 2,13.000000 3.000000 3,9.000000 9.000000 3,6.000000 16.000000 2,7.000000 15.000000 3,6.000000 17.000000 2,6.000000 13.000000-2,6.000000 13.000000-5,7.000000 12.000000-6,6.000000 13.000000-6,1.000000 7.000000-2,-3.000000 4.000000 1,-3.000000 3.000000 1,-2.000000 3.000000 0,-5.000000-2.000000 0,-2.000000-6.000000-2,-3.000000-6.000000 0,-3.000000-6.000000-2,-1.000000-24.000000 1,4.000000-41.000000 1,3.000000-40.000000 3,3.000000-40.000000 2,-1.000000-18.000000 0,-2.000000 6.000000-3,-3.000000 7.000000-3,-3.000000 6.000000-3,2.000000-8.000000-1,10.000000-22.000000 0,10.000000-22.000000-2,9.000000-21.000000 1,1.000000-1.000000-2,-6.000000 22.000000-1,-6.000000 22.000000 0,-6.000000 23.000000-2,1.000000-1.000000-2,9.000000-22.000000-3,10.000000-22.000000-3,10.000000-21.000000-4,2.000000-1.000000 0,-3.000000 22.000000 3,-3.000000 22.000000 2,-2.000000 23.000000 4,-5.000000 13.000000 2,-2.000000 6.000000 1,-3.000000 7.000000 2,-3.000000 6.000000 1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6:40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39900.000000 65450.000000 1000,'-104.000000'0.000000'-55,"45.000000"0.000000"28 ,43.000000 0.000000 26,45.000000 0.000000 27,19.000000 1.000000 2,-3.000000 4.000000-24,-3.000000 3.000000-22,-2.000000 3.000000-23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6:41"/>
    </inkml:context>
    <inkml:brush xml:id="br0">
      <inkml:brushProperty name="width" value="0.0185506585985422" units="cm"/>
      <inkml:brushProperty name="height" value="0.0185506585985422" units="cm"/>
      <inkml:brushProperty name="color" value="#000000"/>
      <inkml:brushProperty name="ignorePressure" value="0"/>
    </inkml:brush>
  </inkml:definitions>
  <inkml:trace contextRef="#ctx0" brushRef="#br0">41350.000000 65000.000000 790,'3.000000'-90.000000'28,"6.000000"23.000000"2 ,7.000000 22.000000 1,6.000000 22.000000 2,6.000000 13.000000-2,6.000000 7.000000-7,7.000000 6.000000-7,6.000000 7.000000-8,1.000000 4.000000-4,-3.000000 3.000000-4,-3.000000 3.000000-2,-2.000000 4.000000-3,-5.000000 1.000000-11,-2.000000 0.000000-17,-3.000000 0.000000-18,-3.000000 0.000000-18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7:15"/>
    </inkml:context>
    <inkml:brush xml:id="br0">
      <inkml:brushProperty name="width" value="0.0167514812201262" units="cm"/>
      <inkml:brushProperty name="height" value="0.0167514812201262" units="cm"/>
      <inkml:brushProperty name="color" value="#000000"/>
      <inkml:brushProperty name="ignorePressure" value="0"/>
    </inkml:brush>
  </inkml:definitions>
  <inkml:trace contextRef="#ctx0" brushRef="#br0">42900.000000 45300.000000 875,'-25.000000'-68.000000'1,"0.000000"17.000000"3 ,0.000000 15.000000 3,0.000000 16.000000 3,1.000000 12.000000 1,4.000000 9.000000 2,3.000000 10.000000 2,3.000000 10.000000 2,-1.000000 16.000000-2,-2.000000 26.000000-2,-3.000000 24.000000-4,-3.000000 26.000000-4,-1.000000 15.000000-1,4.000000 6.000000-3,3.000000 7.000000-3,3.000000 6.000000-1,1.000000 4.000000-1,1.000000 4.000000-1,-1.000000 3.000000-1,1.000000 3.000000 0,1.000000-8.000000-3,3.000000-19.000000-5,3.000000-18.000000-7,4.000000-19.000000-5,-1.000000-16.000000-4,-3.000000-12.000000-1,-3.000000-13.000000-3,-2.000000-12.000000-2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7:15"/>
    </inkml:context>
    <inkml:brush xml:id="br0">
      <inkml:brushProperty name="width" value="0.0160310845822096" units="cm"/>
      <inkml:brushProperty name="height" value="0.0160310845822096" units="cm"/>
      <inkml:brushProperty name="color" value="#000000"/>
      <inkml:brushProperty name="ignorePressure" value="0"/>
    </inkml:brush>
  </inkml:definitions>
  <inkml:trace contextRef="#ctx0" brushRef="#br0">41200.000000 47950.000000 914,'-116.000000'23.000000'-1,"19.000000"-3.000000"-4 ,19.000000-3.000000-2,19.000000-2.000000-3,35.000000-11.000000 3,54.000000-15.000000 10,53.000000-15.000000 10,53.000000-16.000000 10,35.000000-13.000000 3,20.000000-9.000000-6,18.000000-10.000000-4,20.000000-8.000000-6,0.000000-3.000000-6,-15.000000 7.000000-5,-15.000000 6.000000-5,-16.000000 7.000000-7,-24.000000 7.000000-2,-31.000000 9.000000-1,-31.000000 10.000000 0,-31.000000 10.000000 0,-15.000000 4.000000 1,4.000000 0.000000 2,3.000000 0.000000 1,3.000000 0.000000 1,1.000000 0.000000-1,1.000000 0.000000-6,-1.000000 0.000000-4,1.000000 0.000000-6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7:16"/>
    </inkml:context>
    <inkml:brush xml:id="br0">
      <inkml:brushProperty name="width" value="0.0169282797724009" units="cm"/>
      <inkml:brushProperty name="height" value="0.0169282797724009" units="cm"/>
      <inkml:brushProperty name="color" value="#000000"/>
      <inkml:brushProperty name="ignorePressure" value="0"/>
    </inkml:brush>
  </inkml:definitions>
  <inkml:trace contextRef="#ctx0" brushRef="#br0">42350.000000 48450.000000 866,'-85.000000'0.000000'-32,"32.000000"0.000000"10 ,31.000000 0.000000 10,32.000000 0.000000 10,19.000000-5.000000 5,10.000000-9.000000 0,10.000000-10.000000-1,9.000000-8.000000 0,-1.000000-1.000000-1,-8.000000 9.000000-1,-10.000000 10.000000-1,-9.000000 10.000000-1,-1.000000 2.000000 0,10.000000-3.000000 1,10.000000-3.000000 0,9.000000-2.000000 1,-1.000000-1.000000 0,-8.000000 3.000000 1,-10.000000 3.000000-1,-9.000000 4.000000 2,-12.000000 15.000000 0,-11.000000 28.000000 2,-14.000000 28.000000 3,-11.000000 29.000000 2,-14.000000 16.000000 1,-11.000000 7.000000 2,-14.000000 6.000000 0,-11.000000 7.000000 2,-3.000000-3.000000-1,10.000000-8.000000-2,10.000000-10.000000-1,9.000000-9.000000-1,13.000000-13.000000-2,20.000000-16.000000-4,18.000000-15.000000-1,20.000000-15.000000-4,13.000000-11.000000-1,9.000000-2.000000 0,10.000000-3.000000 1,10.000000-3.000000 0,0.000000-1.000000-1,-5.000000 4.000000-2,-7.000000 3.000000-1,-5.000000 3.000000-2,-12.000000 7.000000 0,-16.000000 14.000000 2,-15.000000 11.000000 4,-15.000000 14.000000 1,-9.000000-1.000000 3,1.000000-12.000000 3,-1.000000-13.000000 1,1.000000-12.000000 3,-10.000000 6.000000 2,-19.000000 25.000000 0,-18.000000 25.000000 1,-19.000000 25.000000 2,-2.000000 0.000000-2,16.000000-25.000000-1,15.000000-25.000000-1,17.000000-25.000000-2,-1.000000 1.000000-2,-16.000000 29.000000-3,-15.000000 28.000000-2,-15.000000 28.000000-3,-1.000000-5.000000-10,16.000000-37.000000-15,15.000000-38.000000-16,17.000000-37.000000-16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7:18"/>
    </inkml:context>
    <inkml:brush xml:id="br0">
      <inkml:brushProperty name="width" value="0.018820408731699" units="cm"/>
      <inkml:brushProperty name="height" value="0.018820408731699" units="cm"/>
      <inkml:brushProperty name="color" value="#000000"/>
      <inkml:brushProperty name="ignorePressure" value="0"/>
    </inkml:brush>
  </inkml:definitions>
  <inkml:trace contextRef="#ctx0" brushRef="#br0">47850.000000 45750.000000 779,'4.000000'-71.000000'-1,"10.000000"10.000000"-1 ,10.000000 10.000000 0,9.000000 9.000000-3,10.000000 7.000000 1,14.000000 7.000000 0,11.000000 6.000000 0,14.000000 7.000000 0,3.000000 4.000000 1,-2.000000 3.000000 0,-3.000000 3.000000 0,-3.000000 4.000000 0,-10.000000 5.000000 1,-16.000000 10.000000 2,-15.000000 10.000000 2,-15.000000 9.000000 1,-17.000000 7.000000 2,-15.000000 7.000000 1,-15.000000 6.000000 1,-16.000000 7.000000 2,-5.000000-4.000000-1,6.000000-12.000000 1,7.000000-13.000000 0,6.000000-12.000000-1,-10.000000 4.000000 2,-24.000000 22.000000 1,-26.000000 22.000000 3,-24.000000 23.000000 3,-9.000000 3.000000 0,10.000000-11.000000 0,10.000000-14.000000-1,9.000000-11.000000-1,13.000000-12.000000 0,20.000000-9.000000-4,18.000000-10.000000-1,20.000000-8.000000-4,6.000000-4.000000 0,-2.000000 3.000000 1,-3.000000 3.000000 2,-3.000000 4.000000 0,15.000000-4.000000-4,34.000000-9.000000-12,35.000000-10.000000-11,35.000000-8.000000-11,24.000000-12.000000-5,16.000000-12.000000 4,15.000000-13.000000 2,17.000000-12.000000 3,-8.000000-2.000000 0,-27.000000 9.000000-4,-28.000000 10.000000-4,-28.000000 10.000000-3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7:18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47450.000000 47650.000000 1000,'-96.000000'-2.000000'0,"60.000000"-3.000000"0 ,60.000000-3.000000 0,59.000000-2.000000 0,40.000000-9.000000 0,22.000000-12.000000 0,22.000000-13.000000 0,23.000000-12.000000 0,3.000000-5.000000-1,-11.000000 3.000000-1,-14.000000 3.000000-1,-11.000000 4.000000-1,-20.000000 5.000000-6,-24.000000 10.000000-10,-26.000000 10.000000-9,-24.000000 9.000000-11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7:19"/>
    </inkml:context>
    <inkml:brush xml:id="br0">
      <inkml:brushProperty name="width" value="0.0174708943814039" units="cm"/>
      <inkml:brushProperty name="height" value="0.0174708943814039" units="cm"/>
      <inkml:brushProperty name="color" value="#000000"/>
      <inkml:brushProperty name="ignorePressure" value="0"/>
    </inkml:brush>
  </inkml:definitions>
  <inkml:trace contextRef="#ctx0" brushRef="#br0">48050.000000 48600.000000 839,'75.000000'-24.000000'-15,"0.000000"4.000000"7 ,0.000000 3.000000 6,0.000000 3.000000 7,-4.000000 1.000000 3,-5.000000 1.000000 0,-7.000000-1.000000-1,-5.000000 1.000000-1,-9.000000 4.000000 1,-9.000000 9.000000-1,-10.000000 10.000000 1,-8.000000 10.000000 0,-8.000000 4.000000 0,-2.000000 0.000000-2,-3.000000 0.000000 0,-3.000000 0.000000-2,-7.000000 6.000000 0,-9.000000 13.000000 1,-10.000000 12.000000 1,-8.000000 13.000000 0,-4.000000 1.000000 0,3.000000-9.000000-2,3.000000-10.000000-1,4.000000-8.000000-3,-4.000000 3.000000 0,-9.000000 20.000000 0,-10.000000 18.000000-1,-8.000000 20.000000 0,2.000000 3.000000-1,16.000000-8.000000-1,15.000000-10.000000-2,17.000000-9.000000 0,16.000000-12.000000-3,19.000000-11.000000-2,19.000000-14.000000-2,19.000000-11.000000-2,9.000000-11.000000 0,0.000000-5.000000 2,0.000000-7.000000 2,0.000000-5.000000 3,-10.000000 3.000000 3,-18.000000 17.000000 6,-19.000000 15.000000 5,-18.000000 16.000000 6,-26.000000 20.000000 4,-31.000000 25.000000 2,-31.000000 25.000000 4,-31.000000 25.000000 2,-18.000000 15.000000 1,-3.000000 7.000000-4,-3.000000 6.000000-4,-2.000000 7.000000-2,10.000000-14.000000-4,25.000000-30.000000-3,25.000000-32.000000-2,25.000000-30.000000-4,15.000000-20.000000-11,7.000000-6.000000-18,6.000000-6.000000-19,7.000000-6.000000-18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34:41"/>
    </inkml:context>
    <inkml:brush xml:id="br0">
      <inkml:brushProperty name="width" value="0.0310725755989552" units="cm"/>
      <inkml:brushProperty name="height" value="0.0310725755989552" units="cm"/>
      <inkml:brushProperty name="color" value="#000000"/>
      <inkml:brushProperty name="ignorePressure" value="0"/>
    </inkml:brush>
  </inkml:definitions>
  <inkml:trace contextRef="#ctx0" brushRef="#br0">29400.000000 41800.000000 472,'-115.000000'-44.000000'-5,"23.000000"13.000000"3 ,22.000000 12.000000 1,22.000000 13.000000 2,12.000000 6.000000 1,3.000000 0.000000-1,3.000000 0.000000-1,4.000000 0.000000 1,-4.000000 4.000000-1,-9.000000 10.000000 1,-10.000000 10.000000 1,-8.000000 9.000000 1,-4.000000 7.000000 0,3.000000 7.000000 1,3.000000 6.000000 0,4.000000 7.000000 2,1.000000 5.000000-1,0.000000 7.000000-1,0.000000 6.000000 0,0.000000 7.000000 0,0.000000 8.000000-1,0.000000 14.000000-1,0.000000 11.000000 0,0.000000 14.000000 0,-2.000000 5.000000 0,-3.000000 1.000000 0,-3.000000-1.000000 0,-2.000000 1.000000 0,0.000000-4.000000 1,7.000000-6.000000-1,6.000000-6.000000 1,7.000000-6.000000-1,5.000000-13.000000 1,7.000000-19.000000-1,6.000000-18.000000-1,7.000000-19.000000 1,-1.000000 3.000000-1,-6.000000 25.000000 1,-6.000000 25.000000-1,-6.000000 25.000000 2,-2.000000 9.000000-1,3.000000-6.000000 0,3.000000-6.000000 1,4.000000-6.000000 0,4.000000-15.000000-1,6.000000-21.000000 0,7.000000-22.000000-2,6.000000-22.000000 0,1.000000-2.000000 0,-3.000000 19.000000 0,-3.000000 19.000000 1,-2.000000 19.000000 0,-1.000000-1.000000 1,3.000000-18.000000-1,3.000000-19.000000 0,4.000000-18.000000-1,1.000000-1.000000 0,0.000000 19.000000 1,0.000000 19.000000-1,0.000000 19.000000 1,0.000000 12.000000 0,0.000000 6.000000 0,0.000000 7.000000 0,0.000000 6.000000 0,4.000000 4.000000 0,10.000000 4.000000 0,10.000000 3.000000-1,9.000000 3.000000 1,4.000000-1.000000 0,1.000000-2.000000 0,-1.000000-3.000000-1,1.000000-3.000000 0,2.000000-2.000000 0,7.000000 0.000000 0,6.000000 0.000000 0,7.000000 0.000000 1,4.000000-4.000000 0,3.000000-5.000000 0,3.000000-7.000000 0,4.000000-5.000000-1,4.000000-8.000000 1,6.000000-5.000000-1,7.000000-7.000000 0,6.000000-5.000000 0,6.000000-6.000000 0,6.000000-3.000000 1,7.000000-3.000000 0,6.000000-2.000000 1,3.000000-3.000000 0,0.000000 1.000000 0,0.000000-1.000000 0,0.000000 1.000000 1,-7.000000-3.000000-1,-11.000000-2.000000 0,-14.000000-3.000000-1,-11.000000-3.000000 1,-14.000000-6.000000-1,-11.000000-5.000000 1,-14.000000-7.000000-1,-11.000000-5.000000 1,3.000000-1.000000 0,23.000000 6.000000 0,22.000000 7.000000 0,22.000000 6.000000 1,15.000000 3.000000 1,9.000000 0.000000-1,10.000000 0.000000 0,10.000000 0.000000 1,4.000000 0.000000-1,0.000000 0.000000 0,0.000000 0.000000 0,0.000000 0.000000 1,-4.000000-4.000000-1,-5.000000-5.000000 0,-7.000000-7.000000-1,-5.000000-5.000000 1,-4.000000-4.000000-1,0.000000 0.000000 1,0.000000 0.000000-1,0.000000 0.000000-1,3.000000-4.000000 1,6.000000-5.000000 0,7.000000-7.000000 1,6.000000-5.000000-1,4.000000-4.000000 1,4.000000 0.000000 0,3.000000 0.000000 0,3.000000 0.000000 1,-4.000000 0.000000 0,-8.000000 0.000000-1,-10.000000 0.000000 0,-9.000000 0.000000 0,-5.000000 0.000000-1,0.000000 0.000000 0,0.000000 0.000000 0,0.000000 0.000000 0,4.000000 0.000000-1,10.000000 0.000000 0,10.000000 0.000000 0,9.000000 0.000000 0,4.000000-2.000000-1,1.000000-3.000000 1,-1.000000-3.000000-1,1.000000-2.000000 1,-6.000000-5.000000 0,-8.000000-2.000000 0,-10.000000-3.000000 0,-9.000000-3.000000 0,-4.000000-2.000000 1,4.000000 0.000000-1,3.000000 0.000000 1,3.000000 0.000000 1,4.000000-2.000000-1,7.000000-3.000000 0,6.000000-3.000000 0,7.000000-2.000000 0,-1.000000-3.000000-1,-6.000000 1.000000-1,-6.000000-1.000000 0,-6.000000 1.000000-1,-7.000000-1.000000 0,-6.000000 1.000000 0,-6.000000-1.000000 0,-6.000000 1.000000 0,-6.000000-1.000000 0,-2.000000 1.000000 1,-3.000000-1.000000 0,-3.000000 1.000000 0,-10.000000 1.000000 0,-16.000000 3.000000 0,-15.000000 3.000000 0,-15.000000 4.000000-1,4.000000-4.000000 1,25.000000-9.000000 0,25.000000-10.000000-1,25.000000-8.000000 1,10.000000-6.000000 0,-2.000000 1.000000 0,-3.000000-1.000000 0,-3.000000 1.000000-1,-6.000000-4.000000 1,-5.000000-6.000000 0,-7.000000-6.000000 0,-5.000000-6.000000 0,-6.000000-2.000000 0,-3.000000 3.000000-1,-3.000000 3.000000 1,-2.000000 4.000000-1,-3.000000 1.000000 1,1.000000 0.000000-1,-1.000000 0.000000 1,1.000000 0.000000 0,-1.000000 0.000000 0,1.000000 0.000000 0,-1.000000 0.000000 0,1.000000 0.000000 0,-4.000000-2.000000 0,-6.000000-3.000000 0,-6.000000-3.000000 0,-6.000000-2.000000 0,-6.000000-5.000000 0,-2.000000-2.000000 0,-3.000000-3.000000 0,-3.000000-3.000000-1,-4.000000-4.000000 1,-3.000000-3.000000-2,-3.000000-3.000000 1,-2.000000-2.000000-1,-3.000000-1.000000 0,1.000000 3.000000 0,-1.000000 3.000000 0,1.000000 4.000000 0,-3.000000 1.000000 0,-2.000000 0.000000 1,-3.000000 0.000000 0,-3.000000 0.000000 0,-4.000000 1.000000 0,-3.000000 4.000000 0,-3.000000 3.000000 0,-2.000000 3.000000 0,-3.000000 3.000000 0,1.000000 3.000000 0,-1.000000 3.000000 0,1.000000 4.000000 1,-3.000000-3.000000 0,-2.000000-5.000000 0,-3.000000-7.000000 0,-3.000000-5.000000 0,-2.000000-3.000000 0,0.000000 4.000000 0,0.000000 3.000000-1,0.000000 3.000000 1,0.000000 4.000000 0,0.000000 7.000000 0,0.000000 6.000000 0,0.000000 7.000000-1,-2.000000 7.000000 1,-3.000000 9.000000-1,-3.000000 10.000000 0,-2.000000 10.000000 0,-5.000000-4.000000 0,-2.000000-16.000000 0,-3.000000-15.000000 0,-3.000000-15.000000 0,-2.000000-6.000000 0,0.000000 7.000000 0,0.000000 6.000000 1,0.000000 7.000000-1,-2.000000 0.000000 0,-3.000000-2.000000 1,-3.000000-3.000000 0,-2.000000-3.000000 0,-3.000000-1.000000 1,1.000000 4.000000 0,-1.000000 3.000000 1,1.000000 3.000000-1,-4.000000 1.000000 1,-6.000000 1.000000 1,-6.000000-1.000000-1,-6.000000 1.000000 1,-6.000000 2.000000 0,-2.000000 7.000000 0,-3.000000 6.000000-1,-3.000000 7.000000 0,-4.000000 0.000000 1,-3.000000-2.000000-1,-3.000000-3.000000-1,-2.000000-3.000000 1,-5.000000-1.000000-1,-2.000000 4.000000 1,-3.000000 3.000000-1,-3.000000 3.000000 0,4.000000 3.000000 0,13.000000 3.000000 0,12.000000 3.000000 0,13.000000 4.000000 0,9.000000 2.000000 0,6.000000 4.000000 0,7.000000 3.000000 0,6.000000 3.000000 1,-4.000000-4.000000-1,-11.000000-8.000000 1,-14.000000-10.000000-1,-11.000000-9.000000 0,-9.000000-5.000000 1,-3.000000 0.000000 0,-3.000000 0.000000 0,-2.000000 0.000000 1,0.000000 1.000000-1,7.000000 4.000000 0,6.000000 3.000000 0,7.000000 3.000000 0,7.000000 4.000000 0,9.000000 7.000000-1,10.000000 6.000000 0,10.000000 7.000000 0,-7.000000-3.000000 0,-22.000000-8.000000 0,-22.000000-10.000000 0,-21.000000-9.000000 0,-12.000000-4.000000-1,1.000000 4.000000 1,-1.000000 3.000000-1,1.000000 3.000000 0,2.000000 1.000000 0,7.000000 1.000000 0,6.000000-1.000000 0,7.000000 1.000000-1,2.000000-3.000000 1,1.000000-2.000000-1,-1.000000-3.000000 1,1.000000-3.000000-1,-1.000000-1.000000 1,1.000000 4.000000 0,-1.000000 3.000000 0,1.000000 3.000000 0,-6.000000 1.000000 0,-8.000000 1.000000 1,-10.000000-1.000000-1,-9.000000 1.000000 1,-1.000000 1.000000-1,10.000000 3.000000 1,10.000000 3.000000-1,9.000000 4.000000 1,12.000000 4.000000-1,16.000000 6.000000 0,15.000000 7.000000 1,17.000000 6.000000-1,-4.000000-1.000000 0,-22.000000-5.000000 0,-22.000000-7.000000 0,-21.000000-5.000000 0,-6.000000-1.000000 0,14.000000 6.000000 1,11.000000 7.000000-1,14.000000 6.000000 0,10.000000 3.000000 0,9.000000 0.000000 0,10.000000 0.000000 1,10.000000 0.000000-1,-6.000000-2.000000 1,-18.000000-3.000000-1,-19.000000-3.000000 0,-18.000000-2.000000 1,-12.000000-3.000000-1,-3.000000 1.000000 0,-3.000000-1.000000 1,-2.000000 1.000000-1,-5.000000-1.000000 0,-2.000000 1.000000 0,-3.000000-1.000000 0,-3.000000 1.000000 0,-1.000000-1.000000 0,4.000000 1.000000 1,3.000000-1.000000-1,3.000000 1.000000 0,4.000000-1.000000 1,7.000000 1.000000-1,6.000000-1.000000 0,7.000000 1.000000 0,4.000000-1.000000 0,3.000000 1.000000 0,3.000000-1.000000 0,4.000000 1.000000 0,2.000000-1.000000 0,4.000000 1.000000 0,3.000000-1.000000 0,3.000000 1.000000 0,6.000000 1.000000 0,9.000000 3.000000 0,10.000000 3.000000 0,10.000000 4.000000-1,-3.000000 1.000000 1,-11.000000 0.000000-1,-14.000000 0.000000 1,-11.000000 0.000000 0,-1.000000 0.000000 0,13.000000 0.000000-1,12.000000 0.000000 0,13.000000 0.000000-1,-4.000000 0.000000 0,-18.000000 0.000000 0,-19.000000 0.000000 0,-18.000000 0.000000-1,-9.000000 3.000000 0,4.000000 6.000000 1,3.000000 7.000000 0,3.000000 6.000000-1,3.000000 4.000000 1,3.000000 4.000000 0,3.000000 3.000000 1,4.000000 3.000000-1,2.000000-1.000000 1,4.000000-2.000000 0,3.000000-3.000000 0,3.000000-3.000000 0,3.000000-4.000000 0,3.000000-3.000000 1,3.000000-3.000000 0,4.000000-2.000000 0,1.000000-3.000000 0,0.000000 1.000000 1,0.000000-1.000000 0,0.000000 1.000000-1,3.000000-3.000000 1,6.000000-2.000000-1,7.000000-3.000000 1,6.000000-3.000000-1,-1.000000-1.000000 0,-5.000000 4.000000 0,-7.000000 3.000000 0,-5.000000 3.000000 0,-1.000000 1.000000 0,6.000000 1.000000 0,7.000000-1.000000 0,6.000000 1.000000 0,-4.000000 1.000000 0,-11.000000 3.000000 0,-14.000000 3.000000 0,-11.000000 4.000000 0,-4.000000 1.000000 0,6.000000 0.000000 0,7.000000 0.000000 0,6.000000 0.000000 0,6.000000-2.000000 0,6.000000-3.000000 0,7.000000-3.000000 0,6.000000-2.000000-1,1.000000-1.000000 1,-3.000000 3.000000 0,-3.000000 3.000000 0,-2.000000 4.000000 0,-1.000000 1.000000 0,3.000000 0.000000 0,3.000000 0.000000-1,4.000000 0.000000 1,-1.000000 0.000000 0,-3.000000 0.000000 0,-3.000000 0.000000 0,-2.000000 0.000000-1,-3.000000 0.000000 1,1.000000 0.000000 0,-1.000000 0.000000 0,1.000000 0.000000 0,-3.000000 1.000000 0,-2.000000 4.000000 0,-3.000000 3.000000 0,-3.000000 3.000000 1,-2.000000 1.000000-1,0.000000 1.000000 0,0.000000-1.000000 0,0.000000 1.000000 0,0.000000 1.000000 0,0.000000 3.000000 0,0.000000 3.000000 0,0.000000 4.000000 0,1.000000-3.000000 0,4.000000-5.000000-1,3.000000-7.000000 1,3.000000-5.000000 0,3.000000-4.000000-1,3.000000 0.000000 1,3.000000 0.000000-1,4.000000 0.000000 0,2.000000 0.000000-1,4.000000 0.000000 1,3.000000 0.000000 1,3.000000 0.000000-1,-2.000000 1.000000 1,-6.000000 4.000000-1,-6.000000 3.000000 0,-6.000000 3.000000-1,-4.000000 3.000000 1,1.000000 3.000000-1,-1.000000 3.000000 1,1.000000 4.000000-1,-1.000000 4.000000 1,1.000000 6.000000 0,-1.000000 7.000000 0,1.000000 6.000000 1,1.000000 1.000000 0,3.000000-3.000000 1,3.000000-3.000000-1,4.000000-2.000000 1,-1.000000-3.000000-1,-3.000000 1.000000 1,-3.000000-1.000000 0,-2.000000 1.000000-1,-1.000000-1.000000 1,3.000000 1.000000 0,3.000000-1.000000 0,4.000000 1.000000 0,1.000000-1.000000 0,0.000000 1.000000 0,0.000000-1.000000-1,0.000000 1.000000 1,3.000000-6.000000 0,6.000000-8.000000-1,7.000000-10.000000 1,6.000000-9.000000-1,1.000000-2.000000 1,-3.000000 6.000000-1,-3.000000 7.000000 1,-2.000000 6.000000-1,-1.000000 4.000000 0,3.000000 4.000000 0,3.000000 3.000000 0,4.000000 3.000000 0,1.000000-4.000000 1,0.000000-8.000000-1,0.000000-10.000000 0,0.000000-9.000000 0,-2.000000-1.000000-1,-3.000000 10.000000 1,-3.000000 10.000000 0,-2.000000 9.000000 0,-1.000000 6.000000 0,3.000000 3.000000 0,3.000000 3.000000 0,4.000000 4.000000 0,1.000000 2.000000 0,0.000000 4.000000 0,0.000000 3.000000 0,0.000000 3.000000 0,0.000000 3.000000 1,0.000000 3.000000-1,0.000000 3.000000 1,0.000000 4.000000 0,1.000000-1.000000-1,4.000000-3.000000 1,3.000000-3.000000 0,3.000000-2.000000 0,1.000000-3.000000 0,1.000000 1.000000 0,-1.000000-1.000000 0,1.000000 1.000000-1,-1.000000-1.000000 0,1.000000 1.000000 1,-1.000000-1.000000-1,1.000000 1.000000-1,2.000000-3.000000 1,7.000000-2.000000 0,6.000000-3.000000 0,7.000000-3.000000 0,0.000000-6.000000-1,-2.000000-5.000000 1,-3.000000-7.000000 0,-3.000000-5.000000 0,-4.000000-8.000000 0,-3.000000-5.000000 0,-3.000000-7.000000 0,-2.000000-5.000000-1,3.000000 0.000000 1,14.000000 10.000000-1,11.000000 10.000000 1,14.000000 9.000000-1,8.000000 4.000000 0,7.000000 1.000000 0,6.000000-1.000000 0,7.000000 1.000000 0,0.000000 1.000000 0,-2.000000 3.000000 1,-3.000000 3.000000-1,-3.000000 4.000000 1,-4.000000 1.000000-1,-3.000000 0.000000 1,-3.000000 0.000000 0,-2.000000 0.000000 1,-6.000000-2.000000-1,-6.000000-3.000000 1,-6.000000-3.000000 1,-6.000000-2.000000-1,-2.000000-5.000000 1,3.000000-2.000000 0,3.000000-3.000000-1,4.000000-3.000000 0,-1.000000-4.000000 0,-3.000000-3.000000-1,-3.000000-3.000000 0,-2.000000-2.000000 1,-3.000000-3.000000-1,1.000000 1.000000 0,-1.000000-1.000000 0,1.000000 1.000000 0,-3.000000-3.000000 0,-2.000000-2.000000 1,-3.000000-3.000000-1,-3.000000-3.000000 1,-2.000000-2.000000-1,0.000000 0.000000 0,0.000000 0.000000 0,0.000000 0.000000 1,6.000000 4.000000-1,13.000000 10.000000 1,12.000000 10.000000 0,13.000000 9.000000 0,6.000000 2.000000 0,0.000000-2.000000 1,0.000000-3.000000-1,0.000000-3.000000 0,1.000000-4.000000 0,4.000000-3.000000 0,3.000000-3.000000 0,3.000000-2.000000 0,-1.000000-6.000000 0,-2.000000-6.000000 0,-3.000000-6.000000-1,-3.000000-6.000000 1,-1.000000-1.000000 0,4.000000 7.000000-1,3.000000 6.000000 1,3.000000 7.000000 0,-2.000000 0.000000 0,-6.000000-2.000000-1,-6.000000-3.000000 1,-6.000000-3.000000-1,-4.000000-4.000000 1,1.000000-3.000000-1,-1.000000-3.000000 1,1.000000-2.000000-1,2.000000-3.000000 1,7.000000 1.000000-1,6.000000-1.000000 0,7.000000 1.000000 1,-6.000000-1.000000-1,-15.000000 1.000000 0,-15.000000-1.000000 0,-16.000000 1.000000 0,-2.000000-1.000000-1,13.000000 1.000000 1,12.000000-1.000000 0,13.000000 1.000000 0,-1.000000-3.000000 1,-11.000000-2.000000-1,-14.000000-3.000000 0,-11.000000-3.000000 0,3.000000-1.000000-1,23.000000 4.000000 1,22.000000 3.000000 0,22.000000 3.000000 0,8.000000-1.000000 0,-2.000000-2.000000-1,-3.000000-3.000000 1,-3.000000-3.000000 0,-4.000000-4.000000-1,-3.000000-3.000000 0,-3.000000-3.000000 0,-2.000000-2.000000 0,-5.000000-3.000000-1,-2.000000 1.000000 1,-3.000000-1.000000 0,-3.000000 1.000000 1,1.000000-3.000000 0,6.000000-2.000000-1,7.000000-3.000000 1,6.000000-3.000000 0,6.000000 1.000000 0,6.000000 6.000000 1,7.000000 7.000000-1,6.000000 6.000000 0,-1.000000 1.000000 0,-5.000000-3.000000 1,-7.000000-3.000000-1,-5.000000-2.000000 1,-9.000000-1.000000 0,-9.000000 3.000000-1,-10.000000 3.000000 1,-8.000000 4.000000-1,-11.000000 1.000000 0,-8.000000 0.000000 1,-10.000000 0.000000-1,-9.000000 0.000000 0,-1.000000-2.000000 0,10.000000-3.000000 0,10.000000-3.000000 1,9.000000-2.000000-1,6.000000-1.000000 0,3.000000 3.000000 0,3.000000 3.000000 0,4.000000 4.000000 0,5.000000-3.000000 0,10.000000-5.000000 0,10.000000-7.000000 1,9.000000-5.000000-1,4.000000-4.000000 0,1.000000 0.000000 1,-1.000000 0.000000-1,1.000000 0.000000 0,-4.000000 0.000000 0,-6.000000 0.000000 1,-6.000000 0.000000-1,-6.000000 0.000000 0,-6.000000-2.000000 0,-2.000000-3.000000 0,-3.000000-3.000000 0,-3.000000-2.000000 1,-6.000000-1.000000-1,-5.000000 3.000000 1,-7.000000 3.000000-1,-5.000000 4.000000 1,-6.000000 1.000000-1,-3.000000 0.000000 1,-3.000000 0.000000-1,-2.000000 0.000000 0,2.000000-4.000000 0,9.000000-5.000000 0,10.000000-7.000000 0,10.000000-5.000000-1,-3.000000 2.000000 1,-11.000000 13.000000-1,-14.000000 12.000000 1,-11.000000 13.000000 0,-6.000000 2.000000 0,4.000000-5.000000 0,3.000000-7.000000 0,3.000000-5.000000 0,-1.000000-3.000000 0,-2.000000 4.000000 0,-3.000000 3.000000 0,-3.000000 3.000000 0,5.000000-4.000000-1,17.000000-8.000000 1,15.000000-10.000000 0,16.000000-9.000000 0,4.000000-5.000000 0,-6.000000 0.000000 0,-6.000000 0.000000 0,-6.000000 0.000000 0,-4.000000 0.000000 0,1.000000 0.000000 0,-1.000000 0.000000 0,1.000000 0.000000 0,-3.000000 1.000000 0,-2.000000 4.000000 0,-3.000000 3.000000 0,-3.000000 3.000000 0,-2.000000-1.000000 0,0.000000-2.000000-1,0.000000-3.000000 1,0.000000-3.000000-1,0.000000-2.000000-1,0.000000 0.000000 1,0.000000 0.000000-1,0.000000 0.000000 1,-2.000000 1.000000-1,-3.000000 4.000000 1,-3.000000 3.000000-1,-2.000000 3.000000 1,-3.000000-1.000000 0,1.000000-2.000000 0,-1.000000-3.000000 0,1.000000-3.000000 1,-1.000000 1.000000 0,1.000000 6.000000 0,-1.000000 7.000000 0,1.000000 6.000000-1,2.000000-2.000000 1,7.000000-9.000000-1,6.000000-10.000000 1,7.000000-8.000000-1,0.000000-4.000000 0,-2.000000 3.000000 0,-3.000000 3.000000 1,-3.000000 4.000000-1,-4.000000 1.000000 1,-3.000000 0.000000 0,-3.000000 0.000000 0,-2.000000 0.000000 0,-5.000000-2.000000 1,-2.000000-3.000000-1,-3.000000-3.000000 0,-3.000000-2.000000 0,-2.000000-1.000000 0,0.000000 3.000000 0,0.000000 3.000000 1,0.000000 4.000000-1,1.000000-1.000000 0,4.000000-3.000000 0,3.000000-3.000000 0,3.000000-2.000000 0,-2.000000 0.000000 0,-6.000000 7.000000-1,-6.000000 6.000000 0,-6.000000 7.000000 0,-2.000000 0.000000 0,3.000000-2.000000 0,3.000000-3.000000 0,4.000000-3.000000-1,-1.000000-6.000000 1,-3.000000-5.000000 0,-3.000000-7.000000 1,-2.000000-5.000000-1,-3.000000-1.000000 0,1.000000 6.000000 1,-1.000000 7.000000-1,1.000000 6.000000 1,-1.000000-2.000000-1,1.000000-9.000000 0,-1.000000-10.000000-1,1.000000-8.000000 0,-3.000000-4.000000-1,-2.000000 3.000000 1,-3.000000 3.000000 0,-3.000000 4.000000 0,-2.000000 1.000000 1,0.000000 0.000000-1,0.000000 0.000000 0,0.000000 0.000000 0,0.000000 1.000000 0,0.000000 4.000000 0,0.000000 3.000000 1,0.000000 3.000000 0,0.000000 3.000000 0,0.000000 3.000000 0,0.000000 3.000000 1,0.000000 4.000000-1,-5.000000-1.000000 1,-9.000000-3.000000 0,-10.000000-3.000000 1,-8.000000-2.000000 0,-4.000000-3.000000 0,3.000000 1.000000 0,3.000000-1.000000 0,4.000000 1.000000 0,1.000000-1.000000-1,0.000000 1.000000 1,0.000000-1.000000 0,0.000000 1.000000-1,-2.000000 1.000000 1,-3.000000 3.000000-1,-3.000000 3.000000 1,-2.000000 4.000000-1,0.000000 4.000000 0,7.000000 6.000000 0,6.000000 7.000000-1,7.000000 6.000000 0,0.000000 1.000000 0,-2.000000-3.000000 1,-3.000000-3.000000-1,-3.000000-2.000000 1,-6.000000-3.000000-1,-5.000000 1.000000 1,-7.000000-1.000000 1,-5.000000 1.000000-1,-6.000000 1.000000 1,-3.000000 3.000000 1,-3.000000 3.000000 0,-2.000000 4.000000 1,-5.000000-1.000000 0,-2.000000-3.000000 0,-3.000000-3.000000 1,-3.000000-2.000000-1,-1.000000-3.000000 0,4.000000 1.000000 0,3.000000-1.000000 0,3.000000 1.000000-1,3.000000-3.000000 1,3.000000-2.000000-1,3.000000-3.000000-1,4.000000-3.000000 1,-1.000000-2.000000-1,-3.000000 0.000000 0,-3.000000 0.000000-2,-2.000000 0.000000 0,-5.000000 1.000000 0,-2.000000 4.000000 0,-3.000000 3.000000 2,-3.000000 3.000000 0,-4.000000 4.000000 0,-3.000000 7.000000 1,-3.000000 6.000000 0,-2.000000 7.000000 1,-5.000000 2.000000 0,-2.000000 1.000000-1,-3.000000-1.000000 1,-3.000000 1.000000 0,-2.000000-3.000000 1,0.000000-2.000000-1,0.000000-3.000000 0,0.000000-3.000000 0,1.000000-2.000000 0,4.000000 0.000000 0,3.000000 0.000000-1,3.000000 0.000000 1,1.000000 0.000000-1,1.000000 0.000000 0,-1.000000 0.000000-1,1.000000 0.000000 1,1.000000 3.000000-1,3.000000 6.000000 0,3.000000 7.000000-1,4.000000 6.000000 1,-3.000000 3.000000-1,-5.000000 0.000000 0,-7.000000 0.000000-1,-5.000000 0.000000 0,-8.000000 0.000000 0,-5.000000 0.000000 0,-7.000000 0.000000 0,-5.000000 0.000000 1,-1.000000 0.000000 0,6.000000 0.000000 0,7.000000 0.000000-1,6.000000 0.000000 1,3.000000 0.000000 0,0.000000 0.000000 0,0.000000 0.000000-1,0.000000 0.000000 1,1.000000-2.000000 0,4.000000-3.000000 0,3.000000-3.000000 0,3.000000-2.000000 0,1.000000-5.000000 1,1.000000-2.000000-1,-1.000000-3.000000 1,1.000000-3.000000 0,-3.000000-1.000000 0,-2.000000 4.000000 0,-3.000000 3.000000 0,-3.000000 3.000000 0,-2.000000 1.000000 0,0.000000 1.000000-1,0.000000-1.000000 1,0.000000 1.000000-1,1.000000 1.000000 1,4.000000 3.000000-1,3.000000 3.000000 1,3.000000 4.000000-1,4.000000 1.000000 1,7.000000 0.000000-1,6.000000 0.000000 1,7.000000 0.000000 0,4.000000 0.000000 0,3.000000 0.000000-1,3.000000 0.000000 1,4.000000 0.000000 0,-1.000000 0.000000-1,-3.000000 0.000000 1,-3.000000 0.000000 1,-2.000000 0.000000 0,2.000000 0.000000 0,9.000000 0.000000 0,10.000000 0.000000 0,10.000000 0.000000 0,0.000000 0.000000 0,-5.000000 0.000000 0,-7.000000 0.000000-1,-5.000000 0.000000 1,-3.000000 0.000000-1,4.000000 0.000000 0,3.000000 0.000000 0,3.000000 0.000000 0,-1.000000-2.000000 0,-2.000000-3.000000-1,-3.000000-3.000000 1,-3.000000-2.000000 0,-6.000000-1.000000 0,-5.000000 3.000000-1,-7.000000 3.000000 1,-5.000000 4.000000 0,-4.000000 1.000000 0,0.000000 0.000000 0,0.000000 0.000000 0,0.000000 0.000000 0,1.000000 1.000000 1,4.000000 4.000000-1,3.000000 3.000000 1,3.000000 3.000000 0,1.000000 3.000000 0,1.000000 3.000000 1,-1.000000 3.000000 0,1.000000 4.000000-1,1.000000 1.000000 1,3.000000 0.000000 1,3.000000 0.000000-1,4.000000 0.000000 1,-1.000000 0.000000-1,-3.000000 0.000000 0,-3.000000 0.000000 0,-2.000000 0.000000 0,-5.000000 1.000000-1,-2.000000 4.000000 0,-3.000000 3.000000 0,-3.000000 3.000000 0,-2.000000 1.000000 0,0.000000 1.000000 0,0.000000-1.000000 1,0.000000 1.000000 0,-2.000000-1.000000 1,-3.000000 1.000000-1,-3.000000-1.000000 1,-2.000000 1.000000-1,-6.000000 1.000000 1,-6.000000 3.000000 0,-6.000000 3.000000 1,-6.000000 4.000000 0,1.000000 2.000000 1,9.000000 4.000000-1,10.000000 3.000000-1,10.000000 3.000000 1,5.000000-2.000000-1,4.000000-6.000000-1,3.000000-6.000000 1,3.000000-6.000000-1,3.000000-2.000000-1,3.000000 3.000000 1,3.000000 3.000000-1,4.000000 4.000000 0,2.000000-1.000000 0,4.000000-3.000000-1,3.000000-3.000000 1,3.000000-2.000000-1,1.000000-5.000000 0,1.000000-2.000000 0,-1.000000-3.000000 0,1.000000-3.000000 1,-3.000000-1.000000-1,-2.000000 4.000000 0,-3.000000 3.000000 0,-3.000000 3.000000-2,-1.000000 3.000000 1,4.000000 3.000000-1,3.000000 3.000000 1,3.000000 4.000000-1,-1.000000-1.000000 0,-2.000000-3.000000 0,-3.000000-3.000000-1,-3.000000-2.000000 1,1.000000-5.000000 0,6.000000-2.000000 0,7.000000-3.000000 0,6.000000-3.000000 0,3.000000-2.000000 1,0.000000 0.000000 0,0.000000 0.000000-1,0.000000 0.000000 1,0.000000 0.000000 0,0.000000 0.000000 0,0.000000 0.000000-1,0.000000 0.000000 0,0.000000 1.000000 1,0.000000 4.000000-1,0.000000 3.000000 0,0.000000 3.000000 0,-2.000000 1.000000 0,-3.000000 1.000000 0,-3.000000-1.000000 1,-2.000000 1.000000 0,-1.000000 1.000000 0,3.000000 3.000000 1,3.000000 3.000000-1,4.000000 4.000000 0,1.000000-1.000000-1,0.000000-3.000000 1,0.000000-3.000000 0,0.000000-2.000000 0,0.000000-1.000000 0,0.000000 3.000000 0,0.000000 3.000000 0,0.000000 4.000000 1,1.000000 1.000000-1,4.000000 0.000000 0,3.000000 0.000000-1,3.000000 0.000000 0,1.000000-2.000000 0,1.000000-3.000000 0,-1.000000-3.000000 0,1.000000-2.000000 1,-1.000000-3.000000-1,1.000000 1.000000-1,-1.000000-1.000000-2,1.000000 1.000000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1-10-26T01:37:17"/>
    </inkml:context>
    <inkml:brush xml:id="br0">
      <inkml:brushProperty name="width" value="0.793650805950165" units="cm"/>
      <inkml:brushProperty name="height" value="0.793650805950165" units="cm"/>
      <inkml:brushProperty name="color" value="#FF2649"/>
      <inkml:brushProperty name="transparency" value="128"/>
      <inkml:brushProperty name="ignorePressure" value="0"/>
    </inkml:brush>
  </inkml:definitions>
  <inkml:trace contextRef="#ctx0" brushRef="#br0">71300.000000 32800.000000,'-100.000000'-150.000000,"50.000000"150.000000,0.000000 0.000000,0.000000 100.000000,0.000000 0.000000,50.000000-25.000000,0.000000 0.000000,-50.000000 475.000000,0.000000 0.000000,25.000000 525.000000,0.000000 0.000000,25.000000 50.000000,0.000000 0.000000,25.000000-300.000000,0.000000 0.000000,-25.000000-375.000000,0.000000 0.000000,25.000000-375.000000,0.000000 0.000000,50.000000-200.000000,0.000000 0.000000,25.000000-500.000000,0.000000 0.000000,-50.000000-75.000000,0.000000 0.000000,-25.000000 450.000000,0.000000 0.000000,75.000000-500.000000,0.000000 0.000000,-50.000000 525.000000,0.000000 0.000000,75.000000-425.000000,0.000000 0.000000,-25.000000 375.000000,0.000000 0.000000,-75.000000 175.000000,0.000000 0.000000,25.000000 150.000000,0.000000 0.000000,-50.000000 375.000000,0.000000 0.000000,0.000000 375.000000,0.000000 0.000000,-50.000000 275.000000,0.000000 0.000000,0.000000-375.000000,0.000000 0.000000,25.000000-525.000000,0.000000 0.000000,25.000000 175.000000,0.000000 0.000000,50.000000-300.000000,0.000000 0.000000,-25.000000-50.000000,0.000000 0.000000,75.000000-300.000000,0.000000 0.000000,-25.000000-525.000000,0.000000 0.000000,25.000000-325.000000,0.000000 0.000000,75.000000 200.000000,0.000000 0.000000,-25.000000 575.000000,0.000000 0.000000,-125.000000 400.000000,0.000000 0.000000,-25.000000 125.000000,0.000000 0.000000,0.000000-75.000000,0.000000 0.000000,0.000000 175.000000,0.000000 0.000000,0.000000-150.000000,0.000000 0.000000,0.000000 475.000000,0.000000 0.000000,-25.000000 150.000000,0.000000 0.000000,25.000000 50.000000,0.000000 0.000000,0.000000-425.000000,0.000000 0.000000,75.000000-500.000000,0.000000 0.000000,75.000000-475.000000,0.000000 0.000000,75.000000-250.000000,0.000000 0.000000,25.000000 225.000000,0.000000 0.000000,-150.000000 550.000000,0.000000 0.000000,-100.000000 175.000000,0.000000 0.000000,-25.000000 425.000000,0.000000 0.000000,0.000000 150.000000,0.000000 0.000000,50.000000 100.000000,0.000000 0.000000,75.000000 0.000000,0.000000 0.000000,-75.000000-575.00000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0:30:50"/>
    </inkml:context>
    <inkml:brush xml:id="br0">
      <inkml:brushProperty name="width" value="0.0192202795296907" units="cm"/>
      <inkml:brushProperty name="height" value="0.0192202795296907" units="cm"/>
      <inkml:brushProperty name="color" value="#000000"/>
      <inkml:brushProperty name="ignorePressure" value="0"/>
    </inkml:brush>
  </inkml:definitions>
  <inkml:trace contextRef="#ctx0" brushRef="#br0">6950.000000 30850.000000 763,'-71.000000'-22.000000'-1,"10.000000"6.000000"1 ,10.000000 7.000000-1,9.000000 6.000000 0,2.000000 3.000000 2,-2.000000 0.000000 7,-3.000000 0.000000 6,-3.000000 0.000000 6,-2.000000 6.000000 3,0.000000 13.000000 0,0.000000 12.000000-1,0.000000 13.000000 1,3.000000 16.000000-2,6.000000 23.000000-1,7.000000 22.000000-3,6.000000 22.000000-1,4.000000 8.000000-2,4.000000-2.000000-5,3.000000-3.000000-3,3.000000-3.000000-4,4.000000-13.000000-2,7.000000-22.000000-4,6.000000-22.000000-2,7.000000-21.000000-4,10.000000-6.000000 0,16.000000 14.000000-1,15.000000 11.000000 1,17.000000 14.000000 0,2.000000-6.000000-1,-9.000000-21.000000-4,-10.000000-22.000000-3,-8.000000-22.000000-3,-6.000000-11.000000 0,1.000000 0.000000 1,-1.000000 0.000000 2,1.000000 0.000000 2,2.000000 0.000000-2,7.000000 0.000000-5,6.000000 0.000000-7,7.000000 0.000000-5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39:29"/>
    </inkml:context>
    <inkml:brush xml:id="br0">
      <inkml:brushProperty name="width" value="0.0174076315015554" units="cm"/>
      <inkml:brushProperty name="height" value="0.0174076315015554" units="cm"/>
      <inkml:brushProperty name="color" value="#000000"/>
      <inkml:brushProperty name="ignorePressure" value="0"/>
    </inkml:brush>
  </inkml:definitions>
  <inkml:trace contextRef="#ctx0" brushRef="#br0">1861.000000 55512.000000 842,'-33.000000'-98.000000'-2,"7.000000"21.000000"-3 ,7.000000 20.000000-4,7.000000 20.000000-3,3.000000 14.000000 5,0.000000 10.000000 16,0.000000 8.000000 14,0.000000 10.000000 14,5.000000 13.000000 4,8.000000 18.000000-11,10.000000 17.000000-10,8.000000 19.000000-11,5.000000 14.000000-4,0.000000 12.000000 0,0.000000 11.000000 0,0.000000 10.000000 0,0.000000 6.000000-2,0.000000-3.000000-4,-1.000000-2.000000-4,1.000000-2.000000-4,1.000000-9.000000-6,3.000000-12.000000-6,1.000000-14.000000-5,3.000000-14.000000-7,-2.000000-12.000000-3,-3.000000-11.000000 0,-6.000000-11.000000 0,-4.000000-11.000000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39:30"/>
    </inkml:context>
    <inkml:brush xml:id="br0">
      <inkml:brushProperty name="width" value="0.019618084654212" units="cm"/>
      <inkml:brushProperty name="height" value="0.019618084654212" units="cm"/>
      <inkml:brushProperty name="color" value="#000000"/>
      <inkml:brushProperty name="ignorePressure" value="0"/>
    </inkml:brush>
  </inkml:definitions>
  <inkml:trace contextRef="#ctx0" brushRef="#br0">2901.000000 54902.000000 747,'-17.000000'-49.000000'1,"2.000000"8.000000"3 ,3.000000 10.000000 3,2.000000 9.000000 2,-1.000000 15.000000 4,-5.000000 22.000000 7,-4.000000 24.000000 6,-5.000000 21.000000 7,-5.000000 19.000000 0,-7.000000 12.000000-4,-7.000000 15.000000-4,-6.000000 13.000000-6,-5.000000 9.000000-4,-2.000000 8.000000-4,-3.000000 6.000000-5,-1.000000 7.000000-5,1.000000-2.000000-6,8.000000-11.000000-12,6.000000-12.000000-10,6.000000-11.000000-10,8.000000-15.000000-4,6.000000-21.000000 3,7.000000-20.000000 4,7.000000-20.000000 2,2.000000-9.000000 2,-3.000000 3.000000 1,-1.000000 1.000000 0,-3.000000 3.000000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39:30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1789.000000 56946.000000 1000,'-15.000000'-35.000000'-33,"8.000000"3.000000"14 ,6.000000 2.000000 12,6.000000 2.000000 14,14.000000-5.000000 5,20.000000-11.000000-4,21.000000-11.000000-3,19.000000-11.000000-3,20.000000-9.000000-2,17.000000-7.000000-1,19.000000-6.000000-1,17.000000-7.000000 0,-1.000000 4.000000-2,-24.000000 16.000000-2,-21.000000 15.000000-2,-23.000000 17.000000-3,-17.000000 9.000000-3,-11.000000 5.000000-6,-12.000000 4.000000-4,-10.000000 5.000000-6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39:30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1753.000000 57699.000000 1000,'-62.000000'45.000000'-16,"21.000000"-18.000000"-4 ,20.000000-18.000000-4,20.000000-18.000000-4,22.000000-19.000000 5,25.000000-20.000000 15,25.000000-21.000000 14,24.000000-19.000000 16,15.000000-12.000000 5,8.000000-2.000000-6,7.000000-2.000000-5,6.000000-3.000000-4,-8.000000 8.000000-5,-22.000000 15.000000-3,-23.000000 15.000000-3,-22.000000 17.000000-3,-1.000000-2.000000-3,20.000000-18.000000 1,21.000000-18.000000-1,19.000000-17.000000-1,-1.000000 0.000000-1,-22.000000 21.000000-3,-22.000000 20.000000-2,-23.000000 20.000000-3,-12.000000 11.000000 0,-3.000000 3.000000 1,-2.000000 1.000000 1,-2.000000 3.000000 1,-2.000000 2.000000 0,-2.000000-1.000000-2,-3.000000 0.000000-3,-2.000000 0.000000-1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39:30"/>
    </inkml:context>
    <inkml:brush xml:id="br0">
      <inkml:brushProperty name="width" value="0.0200620610266924" units="cm"/>
      <inkml:brushProperty name="height" value="0.0200620610266924" units="cm"/>
      <inkml:brushProperty name="color" value="#000000"/>
      <inkml:brushProperty name="ignorePressure" value="0"/>
    </inkml:brush>
  </inkml:definitions>
  <inkml:trace contextRef="#ctx0" brushRef="#br0">2685.000000 54794.000000 731,'-17.000000'-15.000000'-18,"-1.000000"3.000000"13 ,0.000000 6.000000 11,0.000000 4.000000 11,1.000000 12.000000 7,2.000000 20.000000 0,3.000000 20.000000 0,2.000000 21.000000 0,-3.000000 26.000000 0,-10.000000 35.000000-1,-8.000000 32.000000-1,-10.000000 35.000000 0,-8.000000 29.000000-2,-9.000000 28.000000-2,-9.000000 26.000000-2,-10.000000 27.000000-2,0.000000 10.000000-4,6.000000-10.000000-6,8.000000-9.000000-7,6.000000-8.000000-5,7.000000-20.000000-6,10.000000-29.000000-4,8.000000-29.000000-4,10.000000-29.000000-4,7.000000-30.000000-3,8.000000-32.000000 1,6.000000-31.000000 0,6.000000-32.000000 1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39:30"/>
    </inkml:context>
    <inkml:brush xml:id="br0">
      <inkml:brushProperty name="width" value="0.0168413463979959" units="cm"/>
      <inkml:brushProperty name="height" value="0.0168413463979959" units="cm"/>
      <inkml:brushProperty name="color" value="#000000"/>
      <inkml:brushProperty name="ignorePressure" value="0"/>
    </inkml:brush>
  </inkml:definitions>
  <inkml:trace contextRef="#ctx0" brushRef="#br0">2721.000000 57161.000000 870,'2.000000'-64.000000'3,"1.000000"16.000000"3 ,3.000000 16.000000 5,1.000000 15.000000 4,5.000000 9.000000 3,3.000000 2.000000-1,5.000000 3.000000 0,5.000000 2.000000 0,6.000000 4.000000-3,10.000000 7.000000-6,8.000000 7.000000-5,9.000000 7.000000-5,-2.000000 0.000000-5,-13.000000-4.000000-2,-14.000000-4.000000-3,-13.000000-5.000000-3,-3.000000 4.000000-1,10.000000 11.000000-1,8.000000 11.000000 0,9.000000 11.000000-1,2.000000 2.000000-2,-8.000000-6.000000-5,-5.000000-7.000000-6,-8.000000-7.000000-5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39:31"/>
    </inkml:context>
    <inkml:brush xml:id="br0">
      <inkml:brushProperty name="width" value="0.0158414617180824" units="cm"/>
      <inkml:brushProperty name="height" value="0.0158414617180824" units="cm"/>
      <inkml:brushProperty name="color" value="#000000"/>
      <inkml:brushProperty name="ignorePressure" value="0"/>
    </inkml:brush>
  </inkml:definitions>
  <inkml:trace contextRef="#ctx0" brushRef="#br0">2578.000000 58345.000000 925,'-64.000000'-4.000000'2,"16.000000"-6.000000"4 ,15.000000-7.000000 3,16.000000-6.000000 3,19.000000-10.000000 2,19.000000-10.000000-4,20.000000-12.000000-2,21.000000-11.000000-2,4.000000-1.000000-2,-11.000000 13.000000-2,-11.000000 10.000000-1,-12.000000 11.000000-1,6.000000 0.000000-1,23.000000-14.000000-2,22.000000-14.000000-1,22.000000-13.000000-3,5.000000 2.000000 0,-14.000000 19.000000 0,-12.000000 17.000000-1,-15.000000 18.000000 0,-14.000000 21.000000-1,-16.000000 25.000000 2,-16.000000 25.000000-1,-15.000000 24.000000 1,-14.000000 18.000000 3,-15.000000 12.000000 3,-12.000000 11.000000 6,-14.000000 10.000000 3,-9.000000 4.000000 3,-5.000000-8.000000-2,-4.000000-6.000000 0,-4.000000-7.000000-2,0.000000-11.000000-1,8.000000-12.000000-4,6.000000-14.000000-2,7.000000-14.000000-4,5.000000-11.000000-1,5.000000-12.000000-2,4.000000-12.000000-2,5.000000-10.000000-1,6.000000-11.000000-2,6.000000-8.000000-3,7.000000-10.000000-3,6.000000-8.000000-4,3.000000-4.000000-1,-2.000000 3.000000-1,-3.000000 1.000000 0,-2.000000 3.000000-1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39:31"/>
    </inkml:context>
    <inkml:brush xml:id="br0">
      <inkml:brushProperty name="width" value="0.0183250401169062" units="cm"/>
      <inkml:brushProperty name="height" value="0.0183250401169062" units="cm"/>
      <inkml:brushProperty name="color" value="#000000"/>
      <inkml:brushProperty name="ignorePressure" value="0"/>
    </inkml:brush>
  </inkml:definitions>
  <inkml:trace contextRef="#ctx0" brushRef="#br0">2793.000000 58129.000000 800,'-65.000000'-31.000000'-33,"13.000000"9.000000"17 ,15.000000 8.000000 18,12.000000 10.000000 18,7.000000 10.000000 8,0.000000 15.000000-2,0.000000 12.000000-1,0.000000 14.000000-2,2.000000 12.000000-1,5.000000 8.000000-4,4.000000 9.000000-3,5.000000 9.000000-3,1.000000 7.000000-2,-2.000000 4.000000 0,-3.000000 5.000000-1,-2.000000 5.000000 0,1.000000-2.000000-1,1.000000-7.000000-2,2.000000-6.000000-3,3.000000-7.000000-1,1.000000-11.000000-2,0.000000-16.000000 0,0.000000-15.000000 0,0.000000-17.000000 0,1.000000-3.000000-1,3.000000 6.000000 1,1.000000 6.000000 1,3.000000 8.000000-1,5.000000 2.000000 0,6.000000-3.000000-2,7.000000-2.000000-3,6.000000-2.000000-2,2.000000-5.000000-1,-5.000000-10.000000 1,-5.000000-8.000000 1,-4.000000-10.000000 1,4.000000-4.000000 0,11.000000 0.000000-1,11.000000 0.000000 0,11.000000 0.000000-1,6.000000-4.000000 0,-1.000000-10.000000 0,1.000000-8.000000 0,0.000000-10.000000 0,-1.000000-7.000000 0,-3.000000-7.000000 1,-2.000000-7.000000 2,-2.000000-6.000000 0,-3.000000-3.000000 0,-5.000000 3.000000 2,-5.000000 2.000000 0,-4.000000 2.000000 1,-6.000000 2.000000 1,-10.000000 3.000000 1,-8.000000 2.000000 2,-10.000000 2.000000 1,-6.000000 1.000000 1,-5.000000 0.000000 0,-4.000000 0.000000-1,-5.000000 0.000000 1,-1.000000 4.000000-2,3.000000 6.000000-4,2.000000 7.000000-4,1.000000 7.000000-4,2.000000 2.000000-2,1.000000-2.000000 0,-1.000000-3.000000 0,0.000000-2.000000 0,0.000000-1.000000-4,0.000000 0.000000-9,0.000000 1.000000-8,0.000000-1.000000-8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39:31"/>
    </inkml:context>
    <inkml:brush xml:id="br0">
      <inkml:brushProperty name="width" value="0.019372247159481" units="cm"/>
      <inkml:brushProperty name="height" value="0.019372247159481" units="cm"/>
      <inkml:brushProperty name="color" value="#000000"/>
      <inkml:brushProperty name="ignorePressure" value="0"/>
    </inkml:brush>
  </inkml:definitions>
  <inkml:trace contextRef="#ctx0" brushRef="#br0">5196.000000 55404.000000 757,'-51.000000'1.000000'56,"8.000000"2.000000"-7 ,6.000000 3.000000-9,6.000000 2.000000-8,2.000000 10.000000-7,-4.000000 18.000000-6,-6.000000 18.000000-6,-3.000000 17.000000-5,-6.000000 25.000000-8,-7.000000 28.000000-8,-7.000000 29.000000-9,-6.000000 30.000000-9,3.000000-2.000000-8,13.000000-35.000000-9,14.000000-33.000000-8,14.000000-33.000000-7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39:32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3905.000000 57878.000000 1000,'5.000000'-53.000000'-50,"12.000000"-1.000000"16 ,11.000000 0.000000 17,11.000000 0.000000 16,19.000000-5.000000 10,23.000000-12.000000 0,26.000000-11.000000 3,24.000000-11.000000 1,18.000000-7.000000-1,11.000000-6.000000-4,12.000000-4.000000-4,10.000000-4.000000-5,-2.000000 5.000000-3,-19.000000 16.000000-6,-18.000000 16.000000-4,-17.000000 15.000000-5,-21.000000 14.000000-1,-22.000000 11.000000 1,-22.000000 11.000000 2,-23.000000 12.000000 2,-10.000000 3.000000 1,2.000000-5.000000 0,3.000000-4.000000 2,1.000000-5.000000-1,-2.000000-1.000000 2,-10.000000 3.000000 3,-8.000000 2.000000 2,-10.000000 2.000000 2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0:30:51"/>
    </inkml:context>
    <inkml:brush xml:id="br0">
      <inkml:brushProperty name="width" value="0.0151122435927391" units="cm"/>
      <inkml:brushProperty name="height" value="0.0151122435927391" units="cm"/>
      <inkml:brushProperty name="color" value="#000000"/>
      <inkml:brushProperty name="ignorePressure" value="0"/>
    </inkml:brush>
  </inkml:definitions>
  <inkml:trace contextRef="#ctx0" brushRef="#br0">7700.000000 31200.000000 970,'-115.000000'23.000000'1,"23.000000"-3.000000"2 ,22.000000-3.000000 2,22.000000-2.000000 2,24.000000-8.000000 0,29.000000-8.000000-3,28.000000-10.000000-2,28.000000-9.000000-1,7.000000-4.000000-4,-11.000000 4.000000 0,-14.000000 3.000000-3,-11.000000 3.000000-2,0.000000-4.000000-2,17.000000-8.000000-2,15.000000-10.000000-3,16.000000-9.000000-2,5.000000-7.000000-1,-2.000000-3.000000-1,-3.000000-3.000000 0,-3.000000-2.000000-1,-9.000000 3.000000 0,-11.000000 14.000000 2,-14.000000 11.000000 1,-11.000000 14.000000 1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39:32"/>
    </inkml:context>
    <inkml:brush xml:id="br0">
      <inkml:brushProperty name="width" value="0.0179757699370384" units="cm"/>
      <inkml:brushProperty name="height" value="0.0179757699370384" units="cm"/>
      <inkml:brushProperty name="color" value="#000000"/>
      <inkml:brushProperty name="ignorePressure" value="0"/>
    </inkml:brush>
  </inkml:definitions>
  <inkml:trace contextRef="#ctx0" brushRef="#br0">5052.000000 56050.000000 815,'-18.000000'-16.000000'2,"0.000000"5.000000"1 ,1.000000 4.000000 2,-1.000000 5.000000 3,3.000000 11.000000 3,7.000000 18.000000 2,7.000000 17.000000 4,7.000000 19.000000 3,3.000000 18.000000 0,0.000000 17.000000-2,-1.000000 19.000000-3,2.000000 17.000000-2,0.000000 22.000000-2,2.000000 25.000000-3,2.000000 24.000000 0,3.000000 24.000000-3,0.000000 8.000000-1,-3.000000-12.000000-1,-1.000000-11.000000-3,-3.000000-11.000000 0,-2.000000-19.000000-2,-2.000000-27.000000-2,-3.000000-27.000000-1,-2.000000-27.000000-1,-1.000000-23.000000-4,0.000000-17.000000-7,0.000000-18.000000-5,0.000000-18.000000-7,0.000000-17.000000-5,0.000000-16.000000-1,0.000000-15.000000-3,0.000000-16.000000-2,0.000000-5.000000 2,0.000000 3.000000 8,0.000000 6.000000 8,0.000000 4.000000 7,-1.000000 2.000000 4,-3.000000 0.000000 3,-1.000000 0.000000 3,-3.000000 0.000000 1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39:32"/>
    </inkml:context>
    <inkml:brush xml:id="br0">
      <inkml:brushProperty name="width" value="0.0215455275028944" units="cm"/>
      <inkml:brushProperty name="height" value="0.0215455275028944" units="cm"/>
      <inkml:brushProperty name="color" value="#000000"/>
      <inkml:brushProperty name="ignorePressure" value="0"/>
    </inkml:brush>
  </inkml:definitions>
  <inkml:trace contextRef="#ctx0" brushRef="#br0">5160.000000 57197.000000 680,'-19.000000'-95.000000'1,"-3.000000"24.000000"2 ,-1.000000 25.000000 2,-3.000000 25.000000 2,0.000000 18.000000 4,3.000000 10.000000 4,2.000000 12.000000 5,2.000000 12.000000 5,-2.000000 12.000000 3,-3.000000 17.000000-2,-5.000000 15.000000-1,-5.000000 16.000000-1,-1.000000 8.000000-1,3.000000 3.000000-3,2.000000 3.000000-2,2.000000 1.000000-2,3.000000-6.000000-3,5.000000-16.000000-3,4.000000-16.000000-3,5.000000-15.000000-3,0.000000 1.000000-2,-5.000000 17.000000 2,-4.000000 19.000000 0,-5.000000 18.000000 2,0.000000-2.000000-3,5.000000-20.000000-6,5.000000-19.000000-5,3.000000-22.000000-5,2.000000-2.000000-3,-2.000000 13.000000 0,-3.000000 14.000000-1,-1.000000 12.000000 0,0.000000-1.000000-7,5.000000-18.000000-14,4.000000-18.000000-13,5.000000-18.000000-15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39:32"/>
    </inkml:context>
    <inkml:brush xml:id="br0">
      <inkml:brushProperty name="width" value="0.0175310242921114" units="cm"/>
      <inkml:brushProperty name="height" value="0.0175310242921114" units="cm"/>
      <inkml:brushProperty name="color" value="#000000"/>
      <inkml:brushProperty name="ignorePressure" value="0"/>
    </inkml:brush>
  </inkml:definitions>
  <inkml:trace contextRef="#ctx0" brushRef="#br0">4981.000000 57556.000000 836,'-15.000000'-33.000000'4,"7.000000"7.000000"7 ,7.000000 7.000000 9,7.000000 7.000000 7,10.000000 8.000000 0,17.000000 8.000000-5,15.000000 9.000000-5,16.000000 10.000000-7,9.000000 5.000000-3,2.000000 2.000000 0,2.000000 3.000000-2,3.000000 1.000000 0,-6.000000-1.000000-3,-14.000000-7.000000-9,-13.000000-7.000000-6,-13.000000-7.000000-8,-6.000000-2.000000-8,2.000000 2.000000-7,3.000000 3.000000-8,2.000000 2.000000-7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39:33"/>
    </inkml:context>
    <inkml:brush xml:id="br0">
      <inkml:brushProperty name="width" value="0.0187741871923208" units="cm"/>
      <inkml:brushProperty name="height" value="0.0187741871923208" units="cm"/>
      <inkml:brushProperty name="color" value="#000000"/>
      <inkml:brushProperty name="ignorePressure" value="0"/>
    </inkml:brush>
  </inkml:definitions>
  <inkml:trace contextRef="#ctx0" brushRef="#br0">6272.000000 56085.000000 781,'-47.000000'1.000000'-44,"13.000000"3.000000"19 ,14.000000 1.000000 19,13.000000 3.000000 19,7.000000 6.000000 10,0.000000 8.000000 1,0.000000 10.000000 0,0.000000 8.000000 1,0.000000 11.000000-2,0.000000 14.000000-2,0.000000 14.000000-2,0.000000 13.000000-3,0.000000 5.000000-2,0.000000-1.000000-2,0.000000-3.000000-1,0.000000-3.000000-3,0.000000-8.000000-1,0.000000-16.000000-5,0.000000-15.000000-3,0.000000-17.000000-3,1.000000-2.000000-2,3.000000 8.000000 0,1.000000 9.000000 1,3.000000 10.000000 0,0.000000-2.000000-1,-3.000000-11.000000-3,-1.000000-11.000000-2,-3.000000-12.000000-4,1.000000-5.000000-4,5.000000 0.000000-5,4.000000 0.000000-7,5.000000 0.000000-5,-1.000000-9.000000-1,-3.000000-18.000000 5,-6.000000-18.000000 5,-3.000000-18.000000 4,-2.000000-15.000000 5,2.000000-14.000000 4,3.000000-14.000000 4,2.000000-13.000000 4,0.000000-4.000000 3,-3.000000 4.000000 0,-1.000000 5.000000 1,-3.000000 4.000000 1,1.000000 2.000000 0,4.000000 1.000000 0,6.000000-1.000000 1,3.000000 0.000000 0,5.000000 2.000000 1,5.000000 1.000000 4,4.000000 3.000000 3,5.000000 3.000000 3,7.000000 3.000000 3,12.000000 8.000000-1,11.000000 6.000000 2,11.000000 7.000000 0,3.000000 10.000000-1,-4.000000 13.000000-3,-4.000000 14.000000-1,-5.000000 13.000000-3,-8.000000 7.000000-1,-11.000000 0.000000-1,-11.000000 0.000000-1,-12.000000 0.000000-1,-5.000000 6.000000 1,0.000000 10.000000 0,0.000000 12.000000 0,0.000000 12.000000 1,-2.000000 1.000000 1,-5.000000-6.000000 0,-5.000000-7.000000 1,-3.000000-7.000000 1,-8.000000 7.000000 0,-8.000000 20.000000 2,-9.000000 21.000000 0,-10.000000 19.000000 2,-1.000000 3.000000-1,3.000000-16.000000 0,6.000000-15.000000-1,3.000000-17.000000-1,-6.000000 5.000000 1,-22.000000 25.000000 1,-19.000000 25.000000 1,-21.000000 24.000000 3,-5.000000 7.000000 0,9.000000-12.000000 0,9.000000-10.000000-1,9.000000-12.000000 0,10.000000-14.000000-1,10.000000-18.000000-3,13.000000-19.000000-3,10.000000-17.000000-3,15.000000-20.000000-4,18.000000-23.000000-4,18.000000-22.000000-6,18.000000-22.000000-5,18.000000-18.000000-5,17.000000-10.000000-7,19.000000-12.000000-5,18.000000-11.000000-7,-4.000000 7.000000 0,-25.000000 24.000000 4,-24.000000 26.000000 5,-25.000000 23.000000 4,-9.000000 11.000000 4,3.000000-5.000000 1,5.000000-4.000000 2,5.000000-4.000000 1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39:33"/>
    </inkml:context>
    <inkml:brush xml:id="br0">
      <inkml:brushProperty name="width" value="0.0168414209038019" units="cm"/>
      <inkml:brushProperty name="height" value="0.0168414209038019" units="cm"/>
      <inkml:brushProperty name="color" value="#000000"/>
      <inkml:brushProperty name="ignorePressure" value="0"/>
    </inkml:brush>
  </inkml:definitions>
  <inkml:trace contextRef="#ctx0" brushRef="#br0">6774.000000 58129.000000 870,'-64.000000'34.000000'2,"15.000000"-5.000000"4 ,17.000000-4.000000 3,15.000000-5.000000 4,8.000000 0.000000 2,0.000000 5.000000-1,0.000000 4.000000 0,0.000000 5.000000-1,1.000000 0.000000 0,3.000000-1.000000-2,2.000000-3.000000-2,1.000000-2.000000-2,5.000000-1.000000-4,3.000000 0.000000-6,6.000000 0.000000-8,3.000000 0.000000-6,3.000000-4.000000-6,0.000000-6.000000-2,0.000000-7.000000-4,0.000000-7.000000-4,-2.000000-5.000000 2,-5.000000-5.000000 5,-4.000000-4.000000 6,-5.000000-4.000000 5,-1.000000-2.000000 3,2.000000 2.000000-2,3.000000 3.000000-1,2.000000 2.000000-1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39:33"/>
    </inkml:context>
    <inkml:brush xml:id="br0">
      <inkml:brushProperty name="width" value="0.0160746518522501" units="cm"/>
      <inkml:brushProperty name="height" value="0.0160746518522501" units="cm"/>
      <inkml:brushProperty name="color" value="#000000"/>
      <inkml:brushProperty name="ignorePressure" value="0"/>
    </inkml:brush>
  </inkml:definitions>
  <inkml:trace contextRef="#ctx0" brushRef="#br0">7132.000000 57771.000000 912,'84.000000'-80.000000'-51,"-11.000000"21.000000"13 ,-11.000000 20.000000 14,-12.000000 20.000000 14,-6.000000 15.000000 12,-3.000000 12.000000 11,-1.000000 11.000000 11,-3.000000 11.000000 11,-5.000000 4.000000 1,-6.000000-5.000000-8,-7.000000-4.000000-8,-7.000000-5.000000-9,2.000000 7.000000-3,8.000000 18.000000-1,10.000000 17.000000-1,8.000000 19.000000 1,2.000000 8.000000-1,-3.000000-3.000000-2,-6.000000-2.000000-2,-4.000000-2.000000 0,-6.000000-8.000000-4,-5.000000-14.000000-4,-9.000000-13.000000-5,-5.000000-13.000000-3,-4.000000-7.000000-2,0.000000 0.000000 1,0.000000 0.000000 2,0.000000 0.000000 1,1.000000-1.000000-3,2.000000 1.000000-7,3.000000 0.000000-7,2.000000 0.000000-7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39:34"/>
    </inkml:context>
    <inkml:brush xml:id="br0">
      <inkml:brushProperty name="width" value="0.0191901288926601" units="cm"/>
      <inkml:brushProperty name="height" value="0.0191901288926601" units="cm"/>
      <inkml:brushProperty name="color" value="#000000"/>
      <inkml:brushProperty name="ignorePressure" value="0"/>
    </inkml:brush>
  </inkml:definitions>
  <inkml:trace contextRef="#ctx0" brushRef="#br0">9678.000000 55010.000000 764,'-49.000000'-13.000000'7,"9.000000"12.000000"6 ,8.000000 11.000000 7,10.000000 11.000000 6,5.000000 5.000000 1,2.000000-2.000000-4,3.000000-3.000000-5,2.000000-2.000000-4,-1.000000 7.000000-2,-5.000000 15.000000 1,-4.000000 17.000000 0,-5.000000 14.000000 0,-1.000000 3.000000-1,3.000000-11.000000-3,2.000000-11.000000-3,2.000000-12.000000-3,-4.000000 11.000000-1,-8.000000 31.000000-1,-9.000000 31.000000 1,-10.000000 32.000000-1,1.000000 11.000000-2,9.000000-9.000000-9,8.000000-9.000000-6,10.000000-9.000000-8,7.000000-18.000000-7,7.000000-27.000000-10,7.000000-27.000000-8,7.000000-26.000000-1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39:34"/>
    </inkml:context>
    <inkml:brush xml:id="br0">
      <inkml:brushProperty name="width" value="0.015599898993969" units="cm"/>
      <inkml:brushProperty name="height" value="0.015599898993969" units="cm"/>
      <inkml:brushProperty name="color" value="#000000"/>
      <inkml:brushProperty name="ignorePressure" value="0"/>
    </inkml:brush>
  </inkml:definitions>
  <inkml:trace contextRef="#ctx0" brushRef="#br0">9929.000000 55476.000000 940,'27.000000'18.000000'38,"18.000000"0.000000"-18 ,18.000000 0.000000-18,17.000000-1.000000-19,2.000000 0.000000-10,-16.000000-2.000000-6,-15.000000-3.000000-4,-16.000000-2.000000-5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39:34"/>
    </inkml:context>
    <inkml:brush xml:id="br0">
      <inkml:brushProperty name="width" value="0.0192374531179667" units="cm"/>
      <inkml:brushProperty name="height" value="0.0192374531179667" units="cm"/>
      <inkml:brushProperty name="color" value="#000000"/>
      <inkml:brushProperty name="ignorePressure" value="0"/>
    </inkml:brush>
  </inkml:definitions>
  <inkml:trace contextRef="#ctx0" brushRef="#br0">10216.000000 56408.000000 762,'-166.000000'89.000000'-7,"27.000000"-3.000000"9 ,28.000000-2.000000 9,25.000000-2.000000 8,18.000000 3.000000 5,6.000000 9.000000 1,7.000000 9.000000-1,7.000000 9.000000 0,4.000000 6.000000-1,3.000000 2.000000-3,2.000000 2.000000-4,2.000000 2.000000-3,4.000000-5.000000-4,7.000000-14.000000-3,7.000000-13.000000-3,7.000000-13.000000-4,7.000000-15.000000-4,6.000000-16.000000-1,6.000000-16.000000-4,8.000000-15.000000-2,5.000000-10.000000-2,5.000000-5.000000-1,4.000000-4.000000-1,5.000000-5.000000 0,-2.000000-2.000000 1,-6.000000 0.000000 2,-7.000000 0.000000 2,-7.000000 0.000000 3,5.000000-6.000000 0,16.000000-14.000000-2,14.000000-14.000000 0,18.000000-13.000000-2,5.000000-7.000000 1,-2.000000 0.000000 0,-1.000000 1.000000 1,-4.000000-1.000000 2,-5.000000 7.000000 0,-12.000000 13.000000 0,-11.000000 14.000000 1,-12.000000 13.000000 0,0.000000 2.000000-1,12.000000-12.000000-4,11.000000-11.000000-3,11.000000-11.000000-4,0.000000-3.000000-1,-11.000000 8.000000 4,-11.000000 6.000000 2,-11.000000 7.000000 3,-10.000000 6.000000 2,-6.000000 7.000000 2,-7.000000 7.000000 2,-6.000000 7.000000 2,-8.000000 3.000000 2,-6.000000 0.000000 1,-6.000000 0.000000 2,-8.000000 0.000000 2,-1.000000 0.000000 0,5.000000 0.000000 2,5.000000 0.000000 2,3.000000 0.000000 0,5.000000 0.000000 3,1.000000 0.000000 4,3.000000 0.000000 2,2.000000 0.000000 4,4.000000 6.000000 4,7.000000 15.000000 4,7.000000 12.000000 5,6.000000 14.000000 3,7.000000 13.000000 0,3.000000 10.000000-6,5.000000 12.000000-5,5.000000 11.000000-5,0.000000 5.000000-4,-5.000000-3.000000-1,-5.000000-2.000000-2,-3.000000-2.000000-1,-5.000000-11.000000-2,-1.000000-17.000000-4,-3.000000-18.000000-3,-2.000000-18.000000-5,1.000000-4.000000-3,1.000000 12.000000-5,2.000000 11.000000-5,3.000000 11.000000-4,1.000000-4.000000-8,0.000000-21.000000-12,0.000000-19.000000-11,0.000000-21.000000-13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39:34"/>
    </inkml:context>
    <inkml:brush xml:id="br0">
      <inkml:brushProperty name="width" value="0.0158763155341148" units="cm"/>
      <inkml:brushProperty name="height" value="0.0158763155341148" units="cm"/>
      <inkml:brushProperty name="color" value="#000000"/>
      <inkml:brushProperty name="ignorePressure" value="0"/>
    </inkml:brush>
  </inkml:definitions>
  <inkml:trace contextRef="#ctx0" brushRef="#br0">11041.000000 56552.000000 923,'-47.000000'-18.000000'0,"13.000000"0.000000"2 ,14.000000 0.000000 2,13.000000 0.000000 2,15.000000-5.000000 3,16.000000-8.000000 1,15.000000-9.000000 2,16.000000-10.000000 1,19.000000-8.000000-2,22.000000-9.000000-4,23.000000-9.000000-5,22.000000-9.000000-4,11.000000-2.000000-5,-3.000000 8.000000-6,-3.000000 6.000000-5,-1.000000 7.000000-5,-16.000000 9.000000-1,-30.000000 11.000000 5,-28.000000 11.000000 4,-29.000000 11.000000 5,-16.000000 7.000000-1,-3.000000 3.000000-5,-2.000000 2.000000-7,-2.000000 2.000000-4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0:30:51"/>
    </inkml:context>
    <inkml:brush xml:id="br0">
      <inkml:brushProperty name="width" value="0.0177163667976856" units="cm"/>
      <inkml:brushProperty name="height" value="0.0177163667976856" units="cm"/>
      <inkml:brushProperty name="color" value="#000000"/>
      <inkml:brushProperty name="ignorePressure" value="0"/>
    </inkml:brush>
  </inkml:definitions>
  <inkml:trace contextRef="#ctx0" brushRef="#br0">8150.000000 30400.000000 827,'-47.000000'-25.000000'-29,"6.000000"0.000000"2 ,7.000000 0.000000 4,6.000000 0.000000 3,4.000000 1.000000 6,4.000000 4.000000 10,3.000000 3.000000 11,3.000000 3.000000 9,1.000000 1.000000 6,1.000000 1.000000 0,-1.000000-1.000000 0,1.000000 1.000000 1,1.000000 5.000000 0,3.000000 14.000000-3,3.000000 11.000000-3,4.000000 14.000000-1,-1.000000 14.000000-2,-3.000000 20.000000 0,-3.000000 18.000000-1,-2.000000 20.000000 0,-3.000000 11.000000-1,1.000000 7.000000-2,-1.000000 6.000000-2,1.000000 7.000000-1,1.000000 4.000000-2,3.000000 3.000000-2,3.000000 3.000000-1,4.000000 4.000000-1,4.000000-7.000000-4,6.000000-16.000000-2,7.000000-15.000000-4,6.000000-15.000000-3,7.000000-20.000000-3,10.000000-21.000000-6,10.000000-22.000000-4,9.000000-22.000000-5,12.000000-26.000000-2,16.000000-27.000000 0,15.000000-28.000000-1,17.000000-28.000000 0,-4.000000-7.000000 3,-22.000000 16.000000 5,-22.000000 15.000000 6,-21.000000 17.000000 4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39:35"/>
    </inkml:context>
    <inkml:brush xml:id="br0">
      <inkml:brushProperty name="width" value="0.0179280620068312" units="cm"/>
      <inkml:brushProperty name="height" value="0.0179280620068312" units="cm"/>
      <inkml:brushProperty name="color" value="#000000"/>
      <inkml:brushProperty name="ignorePressure" value="0"/>
    </inkml:brush>
  </inkml:definitions>
  <inkml:trace contextRef="#ctx0" brushRef="#br0">12009.000000 54472.000000 818,'-32.000000'18.000000'-1,"6.000000"-1.000000"1 ,7.000000 1.000000-2,7.000000 0.000000 1,4.000000 8.000000 1,2.000000 16.000000 6,3.000000 15.000000 5,2.000000 16.000000 5,6.000000 18.000000 2,12.000000 24.000000 1,11.000000 22.000000-1,11.000000 22.000000 1,5.000000 14.000000-2,-3.000000 8.000000-3,-1.000000 6.000000-2,-3.000000 7.000000-3,-5.000000-13.000000-3,-6.000000-31.000000-2,-7.000000-31.000000-2,-7.000000-31.000000-2,0.000000-1.000000-1,3.000000 32.000000 1,5.000000 31.000000 2,5.000000 32.000000 1,0.000000-3.000000 0,-5.000000-36.000000 0,-4.000000-35.000000-2,-5.000000-36.000000 0,1.000000-8.000000-1,7.000000 20.000000 1,7.000000 20.000000-1,6.000000 20.000000 1,1.000000-4.000000-1,-7.000000-29.000000 0,-7.000000-30.000000-2,-7.000000-28.000000-1,2.000000-12.000000-1,8.000000 7.000000-1,9.000000 7.000000-2,10.000000 7.000000 0,5.000000-4.000000-2,2.000000-14.000000 1,2.000000-13.000000 1,3.000000-13.000000-1,4.000000-18.000000 0,7.000000-23.000000-4,7.000000-22.000000-2,6.000000-22.000000-3,4.000000-16.000000-3,-1.000000-9.000000-2,1.000000-9.000000-4,0.000000-9.000000-2,-7.000000 5.000000-1,-14.000000 21.000000 2,-13.000000 20.000000 2,-13.000000 20.000000 1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39:35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11220.000000 57269.000000 1000,'55.000000'-5.000000'-3,"2.000000"-8.000000"-3 ,3.000000-10.000000-4,1.000000-8.000000-2,3.000000-7.000000-3,2.000000-5.000000-3,3.000000-4.000000-2,1.000000-4.000000-3,-6.000000 3.000000-1,-16.000000 11.000000 3,-15.000000 11.000000 1,-16.000000 11.000000 1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39:36"/>
    </inkml:context>
    <inkml:brush xml:id="br0">
      <inkml:brushProperty name="width" value="0.0181336477398872" units="cm"/>
      <inkml:brushProperty name="height" value="0.0181336477398872" units="cm"/>
      <inkml:brushProperty name="color" value="#000000"/>
      <inkml:brushProperty name="ignorePressure" value="0"/>
    </inkml:brush>
  </inkml:definitions>
  <inkml:trace contextRef="#ctx0" brushRef="#br0">11722.000000 56946.000000 808,'-50.000000'19.000000'-26,"6.000000"2.000000"14 ,7.000000 3.000000 12,7.000000 2.000000 14,3.000000 7.000000 5,0.000000 14.000000 1,0.000000 14.000000-2,0.000000 13.000000 1,3.000000 10.000000-2,4.000000 7.000000 1,4.000000 6.000000 0,5.000000 7.000000 0,3.000000-3.000000-1,2.000000-13.000000-2,3.000000-14.000000-3,2.000000-14.000000-2,5.000000-12.000000-2,10.000000-11.000000-3,8.000000-11.000000-3,9.000000-11.000000-4,2.000000-9.000000-2,-7.000000-3.000000-2,-7.000000-6.000000-2,-7.000000-3.000000-2,4.000000-11.000000-2,13.000000-16.000000 1,13.000000-15.000000 0,15.000000-16.000000-1,0.000000-2.000000 0,-11.000000 11.000000-1,-11.000000 12.000000-1,-12.000000 10.000000-2,4.000000-8.000000-2,18.000000-30.000000-3,17.000000-29.000000-5,19.000000-29.000000-2,4.000000-13.000000-1,-8.000000 2.000000 2,-10.000000 2.000000 3,-9.000000 3.000000 2,-10.000000 2.000000 3,-11.000000 6.000000 5,-11.000000 3.000000 4,-11.000000 5.000000 4,-8.000000 6.000000 2,-1.000000 7.000000 1,-2.000000 6.000000 1,-4.000000 7.000000 1,0.000000 8.000000 1,0.000000 9.000000 4,1.000000 8.000000 2,-2.000000 10.000000 3,1.000000 7.000000 3,0.000000 4.000000 5,1.000000 4.000000 5,-2.000000 5.000000 3,4.000000 6.000000 2,3.000000 10.000000-3,6.000000 9.000000-1,3.000000 8.000000-3,3.000000 6.000000-1,0.000000 3.000000-3,0.000000 1.000000 0,0.000000 3.000000-3,-1.000000 1.000000-2,-3.000000 0.000000-5,-1.000000 0.000000-5,-3.000000 0.000000-4,2.000000 3.000000-3,7.000000 7.000000 1,7.000000 7.000000 0,6.000000 7.000000 0,1.000000 0.000000-6,-7.000000-4.000000-10,-7.000000-4.000000-11,-7.000000-5.000000-1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39:36"/>
    </inkml:context>
    <inkml:brush xml:id="br0">
      <inkml:brushProperty name="width" value="0.0199756547808647" units="cm"/>
      <inkml:brushProperty name="height" value="0.0199756547808647" units="cm"/>
      <inkml:brushProperty name="color" value="#000000"/>
      <inkml:brushProperty name="ignorePressure" value="0"/>
    </inkml:brush>
  </inkml:definitions>
  <inkml:trace contextRef="#ctx0" brushRef="#br0">15380.000000 54759.000000 734,'-33.000000'-50.000000'3,"3.000000"10.000000"6 ,6.000000 8.000000 7,4.000000 10.000000 6,-2.000000 9.000000 4,-6.000000 8.000000 0,-7.000000 10.000000 1,-6.000000 8.000000 0,-11.000000 16.000000-1,-12.000000 23.000000-3,-15.000000 22.000000-3,-13.000000 22.000000-3,-8.000000 17.000000-5,-2.000000 12.000000-4,-2.000000 10.000000-4,-2.000000 12.000000-6,7.000000-1.000000-5,19.000000-14.000000-7,17.000000-13.000000-6,18.000000-14.000000-7,13.000000-15.000000-1,10.000000-18.000000 3,9.000000-19.000000 2,8.000000-17.000000 4,5.000000-10.000000-2,0.000000-3.000000-8,0.000000-1.000000-8,0.000000-3.000000-8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39:36"/>
    </inkml:context>
    <inkml:brush xml:id="br0">
      <inkml:brushProperty name="width" value="0.018354756757617" units="cm"/>
      <inkml:brushProperty name="height" value="0.018354756757617" units="cm"/>
      <inkml:brushProperty name="color" value="#000000"/>
      <inkml:brushProperty name="ignorePressure" value="0"/>
    </inkml:brush>
  </inkml:definitions>
  <inkml:trace contextRef="#ctx0" brushRef="#br0">15846.000000 55153.000000 799,'-34.000000'1.000000'-8,"1.000000"2.000000"2 ,3.000000 3.000000 0,2.000000 2.000000 1,3.000000 1.000000 4,5.000000 0.000000 6,4.000000 0.000000 5,5.000000 0.000000 7,-3.000000 4.000000 4,-12.000000 10.000000 4,-11.000000 8.000000 3,-11.000000 9.000000 4,-2.000000 3.000000-2,10.000000-5.000000-7,9.000000-4.000000-6,8.000000-5.000000-6,-7.000000 15.000000-6,-25.000000 33.000000-2,-24.000000 34.000000-4,-26.000000 33.000000-3,-7.000000 14.000000-4,9.000000-6.000000-4,9.000000-8.000000-6,9.000000-6.000000-5,14.000000-16.000000-4,21.000000-24.000000-3,20.000000-25.000000-5,19.000000-25.000000-4,14.000000-17.000000 0,3.000000-8.000000 5,6.000000-10.000000 4,3.000000-9.000000 5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39:37"/>
    </inkml:context>
    <inkml:brush xml:id="br0">
      <inkml:brushProperty name="width" value="0.0180658530443907" units="cm"/>
      <inkml:brushProperty name="height" value="0.0180658530443907" units="cm"/>
      <inkml:brushProperty name="color" value="#000000"/>
      <inkml:brushProperty name="ignorePressure" value="0"/>
    </inkml:brush>
  </inkml:definitions>
  <inkml:trace contextRef="#ctx0" brushRef="#br0">15165.000000 56157.000000 811,'-32.000000'5.000000'15,"10.000000"8.000000"1 ,9.000000 9.000000 0,8.000000 10.000000 1,5.000000 12.000000 0,0.000000 15.000000-1,0.000000 16.000000 0,0.000000 16.000000-2,1.000000 14.000000-1,3.000000 14.000000-2,1.000000 13.000000 0,3.000000 14.000000-2,0.000000 7.000000-2,-2.000000 3.000000-2,-3.000000 2.000000-1,-2.000000 2.000000-3,-1.000000-7.000000 0,0.000000-19.000000-2,0.000000-17.000000-1,0.000000-19.000000-1,2.000000-25.000000-7,5.000000-34.000000-11,4.000000-33.000000-12,5.000000-34.000000-12,2.000000-16.000000-3,0.000000 3.000000 4,0.000000 2.000000 4,0.000000 2.000000 3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39:37"/>
    </inkml:context>
    <inkml:brush xml:id="br0">
      <inkml:brushProperty name="width" value="0.0162477660924196" units="cm"/>
      <inkml:brushProperty name="height" value="0.0162477660924196" units="cm"/>
      <inkml:brushProperty name="color" value="#000000"/>
      <inkml:brushProperty name="ignorePressure" value="0"/>
    </inkml:brush>
  </inkml:definitions>
  <inkml:trace contextRef="#ctx0" brushRef="#br0">15954.000000 54687.000000 902,'-18.000000'-16.000000'1,"0.000000"5.000000"3 ,0.000000 4.000000 2,0.000000 5.000000 3,2.000000 4.000000 0,5.000000 5.000000 2,5.000000 4.000000-1,3.000000 5.000000 1,5.000000 7.000000-1,1.000000 12.000000-2,3.000000 11.000000-1,1.000000 11.000000-2,2.000000 0.000000-1,0.000000-11.000000-2,0.000000-11.000000-2,0.000000-11.000000-1,1.000000 2.000000-1,3.000000 19.000000 0,1.000000 18.000000 0,3.000000 18.000000-1,1.000000 4.000000-1,0.000000-9.000000-5,0.000000-9.000000-3,0.000000-8.000000-5,-1.000000-10.000000-1,1.000000-9.000000-2,1.000000-8.000000-1,-2.000000-10.000000 0,0.000000-9.000000-2,-2.000000-8.000000-1,-3.000000-10.000000-2,-2.000000-8.000000-1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39:37"/>
    </inkml:context>
    <inkml:brush xml:id="br0">
      <inkml:brushProperty name="width" value="0.0157748721539974" units="cm"/>
      <inkml:brushProperty name="height" value="0.0157748721539974" units="cm"/>
      <inkml:brushProperty name="color" value="#000000"/>
      <inkml:brushProperty name="ignorePressure" value="0"/>
    </inkml:brush>
  </inkml:definitions>
  <inkml:trace contextRef="#ctx0" brushRef="#br0">16026.000000 54866.000000 929,'-32.000000'-49.000000'-1,"10.000000"8.000000"-3 ,8.000000 10.000000-1,10.000000 9.000000-4,8.000000 1.000000 2,10.000000-3.000000 3,8.000000-5.000000 4,10.000000-5.000000 4,9.000000-2.000000 1,12.000000 0.000000 1,11.000000 0.000000-1,11.000000 1.000000 1,-1.000000 2.000000-2,-14.000000 7.000000-2,-13.000000 7.000000-3,-13.000000 7.000000-1,0.000000 3.000000-3,17.000000 0.000000-1,15.000000 0.000000-2,16.000000 0.000000-1,-1.000000 1.000000-1,-19.000000 3.000000 2,-17.000000 1.000000 2,-18.000000 3.000000 0,-3.000000 5.000000 2,10.000000 6.000000-1,12.000000 6.000000 0,11.000000 8.000000 1,-3.000000 12.000000 1,-18.000000 18.000000 6,-18.000000 17.000000 4,-18.000000 19.000000 5,-18.000000 13.000000 3,-18.000000 9.000000 0,-18.000000 9.000000 0,-17.000000 9.000000 0,-12.000000 2.000000-1,-5.000000-4.000000 0,-3.000000-5.000000 0,-6.000000-4.000000-2,2.000000-10.000000-2,6.000000-16.000000-5,8.000000-16.000000-6,6.000000-15.000000-5,11.000000-17.000000-5,15.000000-18.000000-6,17.000000-18.000000-6,15.000000-18.000000-5,9.000000-9.000000-3,3.000000 0.000000 0,1.000000 0.000000 1,3.000000 0.000000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39:38"/>
    </inkml:context>
    <inkml:brush xml:id="br0">
      <inkml:brushProperty name="width" value="0.0174829121679068" units="cm"/>
      <inkml:brushProperty name="height" value="0.0174829121679068" units="cm"/>
      <inkml:brushProperty name="color" value="#000000"/>
      <inkml:brushProperty name="ignorePressure" value="0"/>
    </inkml:brush>
  </inkml:definitions>
  <inkml:trace contextRef="#ctx0" brushRef="#br0">16169.000000 55404.000000 838,'-46.000000'-52.000000'-33,"16.000000"5.000000"14 ,15.000000 5.000000 17,16.000000 4.000000 14,17.000000 1.000000 6,18.000000-2.000000-6,18.000000-3.000000-6,18.000000-2.000000-5,11.000000 1.000000-4,4.000000 1.000000 0,5.000000 3.000000-1,4.000000 2.000000-1,-5.000000 6.000000 0,-16.000000 8.000000 1,-16.000000 10.000000 0,-15.000000 8.000000 0,-11.000000 7.000000 0,-7.000000 5.000000 0,-7.000000 4.000000 0,-7.000000 5.000000 0,-9.000000 10.000000 0,-11.000000 15.000000 4,-11.000000 16.000000 2,-11.000000 16.000000 2,-14.000000 10.000000 3,-15.000000 5.000000 2,-16.000000 4.000000 3,-16.000000 4.000000 1,-5.000000 0.000000 3,4.000000-4.000000 2,5.000000-4.000000 3,4.000000-5.000000 1,10.000000-11.000000 1,16.000000-14.000000-3,15.000000-17.000000-3,16.000000-15.000000-2,14.000000-14.000000-3,11.000000-11.000000-6,11.000000-11.000000-5,11.000000-11.000000-4,17.000000-12.000000-6,23.000000-10.000000-2,22.000000-12.000000-5,22.000000-11.000000-2,8.000000-4.000000-4,-6.000000 5.000000-3,-7.000000 5.000000-3,-7.000000 4.000000-2,-8.000000 7.000000-2,-9.000000 12.000000 2,-9.000000 12.000000 0,-9.000000 10.000000 2,-10.000000 11.000000 4,-15.000000 8.000000 4,-13.000000 10.000000 7,-13.000000 8.000000 5,-8.000000 5.000000 3,-2.000000 0.000000 1,-3.000000 0.000000 1,-2.000000 0.000000 1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39:38"/>
    </inkml:context>
    <inkml:brush xml:id="br0">
      <inkml:brushProperty name="width" value="0.0163035038858652" units="cm"/>
      <inkml:brushProperty name="height" value="0.0163035038858652" units="cm"/>
      <inkml:brushProperty name="color" value="#000000"/>
      <inkml:brushProperty name="ignorePressure" value="0"/>
    </inkml:brush>
  </inkml:definitions>
  <inkml:trace contextRef="#ctx0" brushRef="#br0">16026.000000 56695.000000 899,'-76.000000'-2.000000'4,"26.000000"-5.000000"7 ,28.000000-4.000000 7,26.000000-5.000000 7,24.000000-6.000000-1,20.000000-10.000000-10,21.000000-8.000000-10,19.000000-9.000000-9,12.000000-3.000000-9,2.000000 5.000000-6,2.000000 4.000000-6,3.000000 5.000000-5,-8.000000 6.000000-1,-15.000000 6.000000 4,-15.000000 7.000000 4,-16.000000 7.000000 4,-12.000000 4.000000 3,-6.000000 2.000000 0,-7.000000 3.000000 0,-7.000000 2.00000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0:30:52"/>
    </inkml:context>
    <inkml:brush xml:id="br0">
      <inkml:brushProperty name="width" value="0.0180806368589401" units="cm"/>
      <inkml:brushProperty name="height" value="0.0180806368589401" units="cm"/>
      <inkml:brushProperty name="color" value="#000000"/>
      <inkml:brushProperty name="ignorePressure" value="0"/>
    </inkml:brush>
  </inkml:definitions>
  <inkml:trace contextRef="#ctx0" brushRef="#br0">9650.000000 30600.000000 811,'-69.000000'-47.000000'-3,"13.000000"6.000000"-7 ,12.000000 7.000000-6,13.000000 6.000000-6,4.000000 6.000000 4,-3.000000 6.000000 12,-3.000000 7.000000 14,-2.000000 6.000000 12,-3.000000 3.000000 6,1.000000 0.000000-3,-1.000000 0.000000-1,1.000000 0.000000-3,2.000000 1.000000-3,7.000000 4.000000-3,6.000000 3.000000-4,7.000000 3.000000-3,-1.000000 4.000000-2,-6.000000 7.000000 2,-6.000000 6.000000 2,-6.000000 7.000000 0,-1.000000-1.000000 1,7.000000-6.000000-2,6.000000-6.000000-2,7.000000-6.000000-1,-3.000000 4.000000-1,-8.000000 16.000000 1,-10.000000 15.000000 1,-9.000000 17.000000 1,-1.000000 0.000000 0,10.000000-11.000000 0,10.000000-14.000000-2,9.000000-11.000000 0,1.000000 3.000000 0,-6.000000 23.000000-1,-6.000000 22.000000 0,-6.000000 22.000000-1,1.000000 7.000000-1,9.000000-6.000000-3,10.000000-6.000000-1,10.000000-6.000000-2,8.000000-7.000000-2,10.000000-6.000000-3,10.000000-6.000000-2,9.000000-6.000000-3,10.000000-12.000000-2,14.000000-15.000000 0,11.000000-15.000000-2,14.000000-16.000000-1,5.000000-19.000000-1,1.000000-22.000000-1,-1.000000-22.000000-1,1.000000-21.000000-2,-6.000000-12.000000 2,-8.000000 1.000000 1,-10.000000-1.000000 4,-9.000000 1.000000 1,-12.000000 7.000000 4,-11.000000 16.000000 3,-14.000000 15.000000 4,-11.000000 17.000000 4,-4.000000 0.000000 2,6.000000-11.000000 2,7.000000-14.000000 0,6.000000-11.000000 2,-1.000000-1.000000 1,-5.000000 13.000000 1,-7.000000 12.000000 0,-5.000000 13.000000 1,-8.000000 9.000000 3,-5.000000 6.000000 7,-7.000000 7.000000 7,-5.000000 6.000000 6,-4.000000 10.000000 2,0.000000 17.000000-3,0.000000 15.000000-2,0.000000 16.000000-2,3.000000 7.000000-4,6.000000 1.000000-4,7.000000-1.000000-4,6.000000 1.000000-4,3.000000-1.000000-3,0.000000 1.000000-3,0.000000-1.000000-2,0.000000 1.000000-3,7.000000-4.000000-2,17.000000-6.000000-6,15.000000-6.000000-3,16.000000-6.000000-5,10.000000-13.000000-3,7.000000-19.000000-3,6.000000-18.000000-4,7.000000-19.000000-3,-6.000000-8.000000 1,-15.000000 3.000000 4,-15.000000 3.000000 4,-16.000000 4.000000 4,-7.000000-1.000000 3,4.000000-3.000000-1,3.000000-3.000000 1,3.000000-2.000000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39:38"/>
    </inkml:context>
    <inkml:brush xml:id="br0">
      <inkml:brushProperty name="width" value="0.0151790762320161" units="cm"/>
      <inkml:brushProperty name="height" value="0.0151790762320161" units="cm"/>
      <inkml:brushProperty name="color" value="#000000"/>
      <inkml:brushProperty name="ignorePressure" value="0"/>
    </inkml:brush>
  </inkml:definitions>
  <inkml:trace contextRef="#ctx0" brushRef="#br0">16348.000000 56946.000000 966,'-148.000000'99.000000'-59,"28.000000"-19.000000"24 ,25.000000-17.000000 23,28.000000-18.000000 23,24.000000-17.000000 12,23.000000-16.000000 1,23.000000-15.000000 1,21.000000-16.000000 0,20.000000-14.000000-4,15.000000-10.000000-11,16.000000-12.000000-10,16.000000-11.000000-9,9.000000-6.000000-9,2.000000 0.000000-4,2.000000 0.000000-6,3.000000 1.000000-4,-11.000000 6.000000-1,-22.000000 13.000000 7,-23.000000 14.000000 4,-21.000000 13.000000 7,-10.000000 7.000000 3,4.000000 1.000000 1,6.000000-1.000000 2,3.000000 0.000000 1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39:38"/>
    </inkml:context>
    <inkml:brush xml:id="br0">
      <inkml:brushProperty name="width" value="0.0163911003619432" units="cm"/>
      <inkml:brushProperty name="height" value="0.0163911003619432" units="cm"/>
      <inkml:brushProperty name="color" value="#000000"/>
      <inkml:brushProperty name="ignorePressure" value="0"/>
    </inkml:brush>
  </inkml:definitions>
  <inkml:trace contextRef="#ctx0" brushRef="#br0">16635.000000 56336.000000 894,'-17.000000'-18.000000'-4,"3.000000"1.000000"-11 ,2.000000-1.000000-8,2.000000 0.000000-11,1.000000 2.000000 2,0.000000 5.000000 9,0.000000 4.000000 11,0.000000 5.000000 10,0.000000 1.000000 8,0.000000-3.000000 6,0.000000-1.000000 6,0.000000-3.000000 6,1.000000 3.000000 2,2.000000 10.000000-1,3.000000 8.000000-2,2.000000 10.000000-1,0.000000 3.000000-4,-3.000000-3.000000-4,-1.000000-2.000000-5,-3.000000-2.000000-5,0.000000 5.000000-1,2.000000 11.000000 2,3.000000 11.000000 3,2.000000 11.000000 1,1.000000 2.000000 0,0.000000-6.000000-3,0.000000-7.000000-1,0.000000-7.000000-3,0.000000 9.000000-1,0.000000 25.000000 0,0.000000 25.000000-1,0.000000 24.000000 1,0.000000 16.000000-2,0.000000 6.000000 1,0.000000 7.000000-1,0.000000 7.000000 0,-2.000000-2.000000-2,-5.000000-11.000000-2,-4.000000-12.000000-2,-5.000000-11.000000-4,-5.000000-15.000000 0,-7.000000-21.000000 1,-7.000000-20.000000-1,-6.000000-20.000000 2,-5.000000-16.000000 0,-3.000000-11.000000 1,-1.000000-11.000000 1,-3.000000-11.000000 1,1.000000-11.000000 1,1.000000-8.000000 2,3.000000-9.000000 1,2.000000-10.000000 1,7.000000-2.000000 2,11.000000 1.000000-1,11.000000 3.000000 1,11.000000 2.000000 0,6.000000 0.000000 1,0.000000-2.000000-1,0.000000-3.000000 1,0.000000-2.000000 0,1.000000 3.000000-1,3.000000 6.000000-1,2.000000 7.000000-2,1.000000 7.000000-1,9.000000-3.000000-2,13.000000-10.000000-2,14.000000-12.000000-2,13.000000-11.000000-2,14.000000-8.000000-2,17.000000-5.000000-3,15.000000-4.000000-2,15.000000-4.000000-3,-1.000000 4.000000-1,-21.000000 13.000000 3,-20.000000 14.000000 1,-20.000000 14.000000 3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39:49"/>
    </inkml:context>
    <inkml:brush xml:id="br0">
      <inkml:brushProperty name="width" value="0.0178606957197189" units="cm"/>
      <inkml:brushProperty name="height" value="0.0178606957197189" units="cm"/>
      <inkml:brushProperty name="color" value="#000000"/>
      <inkml:brushProperty name="ignorePressure" value="0"/>
    </inkml:brush>
  </inkml:definitions>
  <inkml:trace contextRef="#ctx0" brushRef="#br0">12054.000000 59648.000000 821,'-87.000000'-84.000000'-13,"19.000000"24.000000"10 ,17.000000 24.000000 9,18.000000 24.000000 9,10.000000 20.000000 5,2.000000 16.000000 2,2.000000 16.000000 1,2.000000 16.000000 1,2.000000 17.000000-1,2.000000 18.000000-5,2.000000 18.000000-4,2.000000 18.000000-4,2.000000 22.000000-3,2.000000 26.000000-2,2.000000 25.000000-1,2.000000 27.000000-2,0.000000 18.000000 0,-2.000000 10.000000-3,-2.000000 9.000000 0,-2.000000 11.000000-1,-3.000000-9.000000-2,-4.000000-29.000000 1,-4.000000-27.000000-1,-4.000000-28.000000-1,0.000000-30.000000 0,4.000000-32.000000 1,4.000000-32.000000 0,4.000000-32.000000 0,-1.000000-8.000000 0,-6.000000 15.000000-1,-6.000000 17.000000 1,-6.000000 16.000000-1,-1.000000-2.000000 0,4.000000-20.000000-1,4.000000-20.000000 1,4.000000-20.000000-1,-2.000000-6.000000-1,-8.000000 8.000000 1,-8.000000 8.000000-1,-8.000000 8.000000 0,-1.000000-2.000000 0,6.000000-12.000000 0,7.000000-12.000000 0,5.000000-12.000000 1,-3.000000-7.000000-1,-9.000000-2.000000-2,-9.000000-2.000000-1,-11.000000-2.000000-2,-2.000000-8.000000 0,6.000000-14.000000-1,6.000000-14.000000 1,6.000000-14.000000-1,7.000000-12.000000-1,8.000000-10.000000 2,8.000000-10.000000-1,8.000000-10.000000 0,4.000000-4.000000 2,0.000000 2.000000 1,0.000000 2.000000 3,0.000000 2.000000 1,1.000000 4.000000 2,2.000000 3.000000 3,2.000000 4.000000 3,2.000000 4.000000 2,3.000000 6.000000 3,4.000000 8.000000 2,4.000000 8.000000 3,4.000000 8.000000 2,2.000000 8.000000 1,0.000000 8.000000-2,0.000000 8.000000-3,0.000000 8.000000-2,10.000000 1.000000-2,20.000000-6.000000 0,20.000000-6.000000 0,20.000000-6.000000-1,19.000000-6.000000-1,18.000000-6.000000 0,17.000000-6.000000-1,19.000000-6.000000 0,16.000000-5.000000-3,14.000000-7.000000-5,14.000000-6.000000-5,13.000000-6.000000-5,-7.000000 4.000000-2,-30.000000 14.000000 2,-30.000000 14.000000 1,-30.000000 14.000000 3,-23.000000 7.000000-1,-13.000000 0.000000-2,-14.000000 0.000000-1,-14.000000 0.000000-2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39:51"/>
    </inkml:context>
    <inkml:brush xml:id="br0">
      <inkml:brushProperty name="width" value="0.0175197310745716" units="cm"/>
      <inkml:brushProperty name="height" value="0.0175197310745716" units="cm"/>
      <inkml:brushProperty name="color" value="#000000"/>
      <inkml:brushProperty name="ignorePressure" value="0"/>
    </inkml:brush>
  </inkml:definitions>
  <inkml:trace contextRef="#ctx0" brushRef="#br0">13397.000000 61854.000000 837,'-58.000000'-1.000000'0,"12.000000"-2.000000"2 ,12.000000-2.000000 0,12.000000-2.000000 2,10.000000-3.000000 0,8.000000-4.000000 0,8.000000-4.000000 0,8.000000-4.000000 0,8.000000-2.000000-1,8.000000 0.000000-1,8.000000 0.000000 0,8.000000 0.000000 0,2.000000 2.000000-2,-4.000000 4.000000-1,-4.000000 4.000000-1,-4.000000 4.000000-1,6.000000-1.000000 0,16.000000-6.000000 1,16.000000-6.000000 0,16.000000-6.000000 1,0.000000 1.000000 0,-17.000000 8.000000-1,-15.000000 8.000000-1,-16.000000 8.000000-1,-3.000000 4.000000-1,10.000000 0.000000-1,10.000000 0.000000-1,10.000000 0.000000-1,-2.000000 1.000000 0,-14.000000 2.000000 1,-14.000000 2.000000 0,-14.000000 2.000000 2,-6.000000 10.000000 0,2.000000 18.000000 4,2.000000 18.000000 2,2.000000 18.000000 3,-13.000000 17.000000 1,-28.000000 16.000000 1,-28.000000 16.000000 1,-28.000000 16.000000 1,-19.000000 7.000000 1,-10.000000 1.000000 2,-10.000000 0.000000 2,-9.000000 0.000000 3,0.000000-6.000000 0,11.000000-12.000000 1,14.000000-12.000000 0,11.000000-13.000000 1,14.000000-12.000000-2,16.000000-14.000000-1,16.000000-14.000000-2,16.000000-14.000000-1,13.000000-9.000000-5,10.000000-4.000000-6,10.000000-4.000000-5,10.000000-4.000000-7,11.000000-5.000000-3,12.000000-6.000000 0,12.000000-6.000000-1,12.000000-6.000000 0,9.000000-5.000000-2,6.000000-4.000000 0,5.000000-4.000000-1,7.000000-4.000000 0,1.000000-3.000000-3,-4.000000-2.000000-1,-4.000000-2.000000-3,-4.000000-2.000000-1,-9.000000 1.000000 0,-14.000000 4.000000 3,-14.000000 4.000000 3,-14.000000 4.000000 4,-8.000000 3.000000 3,-2.000000 2.000000 3,-2.000000 2.000000 3,-2.000000 2.000000 2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39:51"/>
    </inkml:context>
    <inkml:brush xml:id="br0">
      <inkml:brushProperty name="width" value="0.0164275784045458" units="cm"/>
      <inkml:brushProperty name="height" value="0.0164275784045458" units="cm"/>
      <inkml:brushProperty name="color" value="#000000"/>
      <inkml:brushProperty name="ignorePressure" value="0"/>
    </inkml:brush>
  </inkml:definitions>
  <inkml:trace contextRef="#ctx0" brushRef="#br0">13781.000000 62653.000000 892,'-58.000000'-30.000000'-8,"12.000000"4.000000"4 ,12.000000 4.000000 7,12.000000 4.000000 4,11.000000 4.000000 5,10.000000 4.000000 2,10.000000 4.000000 3,10.000000 4.000000 1,11.000000 6.000000 0,12.000000 8.000000-4,12.000000 8.000000-4,12.000000 8.000000-5,6.000000 6.000000-4,3.000000 4.000000-2,2.000000 4.000000-5,2.000000 4.000000-2,-2.000000 1.000000-5,-6.000000-2.000000-4,-6.000000-2.000000-5,-6.000000-2.000000-5,-7.000000-4.000000-2,-8.000000-6.000000-2,-8.000000-6.000000-2,-8.000000-6.000000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39:52"/>
    </inkml:context>
    <inkml:brush xml:id="br0">
      <inkml:brushProperty name="width" value="0.0210086703300476" units="cm"/>
      <inkml:brushProperty name="height" value="0.0210086703300476" units="cm"/>
      <inkml:brushProperty name="color" value="#000000"/>
      <inkml:brushProperty name="ignorePressure" value="0"/>
    </inkml:brush>
  </inkml:definitions>
  <inkml:trace contextRef="#ctx0" brushRef="#br0">15986.000000 60351.000000 698,'-30.000000'-44.000000'0,"4.000000"5.000000"3 ,4.000000 6.000000 1,4.000000 6.000000 2,1.000000 5.000000 3,-2.000000 4.000000 3,-2.000000 4.000000 3,-2.000000 4.000000 3,-3.000000 9.000000 3,-3.000000 14.000000 0,-5.000000 14.000000 1,-4.000000 14.000000 1,-5.000000 20.000000-1,-6.000000 25.000000-2,-6.000000 27.000000-2,-6.000000 26.000000-3,-1.000000 13.000000-1,4.000000 0.000000-1,4.000000 0.000000-1,4.000000 0.000000 0,7.000000-14.000000-2,10.000000-25.000000-3,10.000000-26.000000-3,10.000000-26.000000-3,8.000000 3.000000-2,6.000000 32.000000-1,6.000000 32.000000-1,6.000000 32.000000 0,16.000000 0.000000-4,26.000000-29.000000-7,26.000000-30.000000-8,26.000000-30.000000-8,9.000000-24.000000-1,-8.000000-18.000000 4,-8.000000-18.000000 3,-9.000000-18.000000 4,-8.000000-10.000000-2,-14.000000-2.000000-8,-11.000000-2.000000-8,-12.000000-2.000000-9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39:53"/>
    </inkml:context>
    <inkml:brush xml:id="br0">
      <inkml:brushProperty name="width" value="0.0186965949833393" units="cm"/>
      <inkml:brushProperty name="height" value="0.0186965949833393" units="cm"/>
      <inkml:brushProperty name="color" value="#000000"/>
      <inkml:brushProperty name="ignorePressure" value="0"/>
    </inkml:brush>
  </inkml:definitions>
  <inkml:trace contextRef="#ctx0" brushRef="#br0">16466.000000 60991.000000 784,'-24.000000'-33.000000'-32,"16.000000"-2.000000"9 ,16.000000-2.000000 11,16.000000-2.000000 11,18.000000-4.000000 4,20.000000-6.000000-1,19.000000-6.000000 0,21.000000-6.000000-1,10.000000 2.000000 0,0.000000 10.000000 0,0.000000 10.000000 0,0.000000 10.000000 0,-11.000000 12.000000-1,-22.000000 14.000000 0,-22.000000 14.000000-1,-22.000000 14.000000 0,-17.000000 12.000000 0,-12.000000 10.000000 0,-12.000000 10.000000 3,-12.000000 10.000000 0,-5.000000-1.000000 2,2.000000-12.000000 1,2.000000-12.000000 2,2.000000-12.000000 1,-6.000000 2.000000 1,-14.000000 16.000000 1,-14.000000 16.000000 1,-14.000000 16.000000 1,-2.000000 2.000000 0,10.000000-13.000000 0,10.000000-11.000000-1,10.000000-12.000000 0,-1.000000-1.000000 0,-12.000000 10.000000 2,-12.000000 10.000000 2,-12.000000 10.000000 2,2.000000-2.000000-1,13.000000-14.000000-2,13.000000-14.000000-4,16.000000-14.000000-2,2.000000-2.000000-1,-8.000000 10.000000 1,-8.000000 10.000000 1,-8.000000 10.000000 1,5.000000-1.000000-1,18.000000-12.000000-2,18.000000-12.000000-3,18.000000-12.000000-3,19.000000-8.000000-4,20.000000-4.000000-7,20.000000-4.000000-7,20.000000-4.000000-7,13.000000-8.000000-5,9.000000-12.000000-1,8.000000-12.000000-3,8.000000-12.000000-2,-9.000000-1.000000 2,-26.000000 10.000000 6,-26.000000 10.000000 5,-26.000000 10.000000 6,-13.000000 4.000000 2,0.000000-2.000000-2,0.000000-2.000000-2,0.000000-2.000000-1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39:53"/>
    </inkml:context>
    <inkml:brush xml:id="br0">
      <inkml:brushProperty name="width" value="0.0159745421260595" units="cm"/>
      <inkml:brushProperty name="height" value="0.0159745421260595" units="cm"/>
      <inkml:brushProperty name="color" value="#000000"/>
      <inkml:brushProperty name="ignorePressure" value="0"/>
    </inkml:brush>
  </inkml:definitions>
  <inkml:trace contextRef="#ctx0" brushRef="#br0">16945.000000 61278.000000 918,'-43.000000'-71.000000'-2,"10.000000"15.000000"-2 ,10.000000 16.000000-2,10.000000 16.000000-4,8.000000 10.000000 5,7.000000 4.000000 10,4.000000 4.000000 10,7.000000 4.000000 10,6.000000 5.000000 2,6.000000 6.000000-8,6.000000 6.000000-7,6.000000 6.000000-7,1.000000 1.000000-5,-4.000000-4.000000-4,-4.000000-4.000000-3,-4.000000-4.000000-3,1.000000 1.000000-3,6.000000 6.000000-3,6.000000 6.000000-1,6.000000 6.000000-2,0.000000 1.000000-4,-6.000000-1.000000-3,-6.000000-2.000000-4,-6.000000-2.000000-3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39:54"/>
    </inkml:context>
    <inkml:brush xml:id="br0">
      <inkml:brushProperty name="width" value="0.017750971019268" units="cm"/>
      <inkml:brushProperty name="height" value="0.017750971019268" units="cm"/>
      <inkml:brushProperty name="color" value="#000000"/>
      <inkml:brushProperty name="ignorePressure" value="0"/>
    </inkml:brush>
  </inkml:definitions>
  <inkml:trace contextRef="#ctx0" brushRef="#br0">17968.000000 60607.000000 826,'-27.000000'-72.000000'-26,"10.000000"16.000000"15 ,10.000000 16.000000 16,10.000000 16.000000 14,9.000000 12.000000 6,8.000000 8.000000-3,8.000000 8.000000-5,8.000000 8.000000-2,4.000000 10.000000-3,0.000000 12.000000 1,0.000000 12.000000 1,0.000000 12.000000 0,-2.000000 15.000000 0,-4.000000 18.000000-2,-4.000000 18.000000 0,-4.000000 18.000000-2,-10.000000 18.000000-3,-16.000000 17.000000-8,-16.000000 19.000000-8,-16.000000 18.000000-6,-9.000000 1.000000-3,-2.000000-16.000000 3,-2.000000-17.000000 2,-2.000000-15.000000 2,2.000000-19.000000-4,6.000000-22.000000-12,6.000000-22.000000-11,6.000000-22.000000-11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39:56"/>
    </inkml:context>
    <inkml:brush xml:id="br0">
      <inkml:brushProperty name="width" value="0.0156180169433355" units="cm"/>
      <inkml:brushProperty name="height" value="0.0156180169433355" units="cm"/>
      <inkml:brushProperty name="color" value="#000000"/>
      <inkml:brushProperty name="ignorePressure" value="0"/>
    </inkml:brush>
  </inkml:definitions>
  <inkml:trace contextRef="#ctx0" brushRef="#br0">19758.000000 60671.000000 939,'-109.000000'0.000000'-34,"35.000000"0.000000"19 ,36.000000 0.000000 21,35.000000 0.000000 20,25.000000-2.000000 5,13.000000-4.000000-8,10.000000-4.000000-8,13.000000-4.000000-8,1.000000-1.000000-5,-10.000000 2.000000-4,-10.000000 2.000000-3,-10.000000 2.000000-2,3.000000-1.000000-3,16.000000-4.000000 1,16.000000-4.000000 0,16.000000-4.000000-1,0.000000 0.000000 1,-16.000000 4.000000-1,-16.000000 4.000000-1,-16.000000 4.000000 1,-3.000000 1.000000-1,10.000000-2.000000-1,10.000000-2.000000 1,9.000000-2.000000 0,2.000000 0.000000-2,-8.000000 2.000000-4,-8.000000 2.000000-3,-8.000000 2.000000-4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0:30:52"/>
    </inkml:context>
    <inkml:brush xml:id="br0">
      <inkml:brushProperty name="width" value="0.0160965714603662" units="cm"/>
      <inkml:brushProperty name="height" value="0.0160965714603662" units="cm"/>
      <inkml:brushProperty name="color" value="#000000"/>
      <inkml:brushProperty name="ignorePressure" value="0"/>
    </inkml:brush>
  </inkml:definitions>
  <inkml:trace contextRef="#ctx0" brushRef="#br0">10300.000000 30750.000000 911,'-69.000000'21.000000'0,"13.000000"-5.000000"0 ,12.000000-7.000000 0,13.000000-5.000000 0,7.000000 2.000000 1,4.000000 13.000000 4,3.000000 12.000000 3,3.000000 13.000000 3,4.000000 9.000000 1,7.000000 6.000000 0,6.000000 7.000000-2,7.000000 6.000000 0,0.000000-4.000000-2,-2.000000-11.000000-2,-3.000000-14.000000-2,-3.000000-11.000000-2,-1.000000 5.000000-3,4.000000 26.000000-1,3.000000 24.000000-1,3.000000 26.000000-2,-1.000000 5.000000-2,-2.000000-11.000000-6,-3.000000-14.000000-3,-3.000000-11.000000-5,1.000000-29.000000-3,6.000000-44.000000-1,7.000000-43.000000-2,6.000000-44.000000 0,1.000000-24.000000 2,-3.000000-3.000000 3,-3.000000-3.000000 6,-2.000000-2.000000 3,-5.000000 6.000000 4,-2.000000 20.000000 3,-3.000000 18.000000 2,-3.000000 20.000000 3,-1.000000 2.000000 1,4.000000-12.000000-1,3.000000-13.000000 0,3.000000-12.000000 0,1.000000 1.000000 1,1.000000 16.000000 0,-1.000000 15.000000 1,1.000000 17.000000 2,1.000000 0.000000 0,3.000000-11.000000 1,3.000000-14.000000 2,4.000000-11.000000 1,1.000000-1.000000 1,0.000000 13.000000 0,0.000000 12.000000-1,0.000000 13.000000-1,1.000000 13.000000 2,4.000000 17.000000 0,3.000000 15.000000 2,3.000000 16.000000 2,-1.000000 13.000000 0,-2.000000 14.000000-1,-3.000000 11.000000 0,-3.000000 14.000000 1,-6.000000 8.000000-2,-5.000000 7.000000 1,-7.000000 6.000000 1,-5.000000 7.000000-1,-4.000000 4.000000 0,0.000000 3.000000-1,0.000000 3.000000 0,0.000000 4.000000-1,0.000000-3.000000-1,0.000000-5.000000-3,0.000000-7.000000-1,0.000000-5.000000-3,3.000000-15.000000-4,6.000000-22.000000-6,7.000000-22.000000-7,6.000000-21.000000-6,3.000000-14.000000-2,0.000000-2.000000 1,0.000000-3.000000 4,0.000000-3.000000 1,0.000000-6.000000 3,0.000000-5.000000 1,0.000000-7.000000 2,0.000000-5.000000 2,1.000000-6.000000 0,4.000000-3.000000-2,3.000000-3.000000 0,3.000000-2.000000-3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39:56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19918.000000 61342.000000 1000,'-100.000000'44.000000'-23,"24.000000"-8.000000"8 ,24.000000-8.000000 8,24.000000-8.000000 8,21.000000-6.000000 5,18.000000-4.000000-1,18.000000-4.000000 0,18.000000-4.000000 1,15.000000-6.000000-2,12.000000-8.000000-3,12.000000-8.000000-3,12.000000-8.000000-2,10.000000-6.000000-3,8.000000-4.000000-3,8.000000-4.000000-2,7.000000-4.000000-2,-7.000000 3.000000-4,-24.000000 7.000000-2,-24.000000 8.000000-4,-24.000000 8.000000-4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1:01"/>
    </inkml:context>
    <inkml:brush xml:id="br0">
      <inkml:brushProperty name="width" value="0.0159427188336849" units="cm"/>
      <inkml:brushProperty name="height" value="0.0159427188336849" units="cm"/>
      <inkml:brushProperty name="color" value="#000000"/>
      <inkml:brushProperty name="ignorePressure" value="0"/>
    </inkml:brush>
  </inkml:definitions>
  <inkml:trace contextRef="#ctx0" brushRef="#br0">24867.000000 55990.000000 919,'-52.000000'-45.000000'9,"9.000000"24.000000"3 ,9.000000 23.000000 1,11.000000 24.000000 4,6.000000 18.000000-2,5.000000 12.000000-5,5.000000 12.000000-5,4.000000 12.000000-6,4.000000 0.000000-2,-2.000000-12.000000-1,1.000000-12.000000-1,0.000000-12.000000 0,1.000000 5.000000 0,-2.000000 21.000000 0,1.000000 22.000000 1,0.000000 21.000000 1,1.000000 2.000000 0,-2.000000-20.000000-3,1.000000-19.000000 0,0.000000-18.000000-3,1.000000-2.000000 0,-2.000000 16.000000-1,1.000000 18.000000 1,0.000000 16.000000 0,1.000000-1.000000-1,-2.000000-19.000000-1,1.000000-20.000000-1,0.000000-18.000000-1,1.000000-10.000000-3,-2.000000 0.000000-3,1.000000 0.000000-2,0.000000 0.000000-4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1:01"/>
    </inkml:context>
    <inkml:brush xml:id="br0">
      <inkml:brushProperty name="width" value="0.0159437581896782" units="cm"/>
      <inkml:brushProperty name="height" value="0.0159437581896782" units="cm"/>
      <inkml:brushProperty name="color" value="#000000"/>
      <inkml:brushProperty name="ignorePressure" value="0"/>
    </inkml:brush>
  </inkml:definitions>
  <inkml:trace contextRef="#ctx0" brushRef="#br0">23456.000000 59042.000000 919,'-62.000000'-19.000000'3,"28.000000"0.000000"5 ,30.000000 0.000000 5,28.000000-1.000000 6,12.000000 4.000000-1,-1.000000 4.000000-5,-3.000000 5.000000-7,-2.000000 4.000000-5,15.000000-4.000000-6,34.000000-14.000000-2,33.000000-15.000000-4,33.000000-14.000000-3,20.000000-7.000000-1,4.000000-1.000000 0,5.000000 1.000000 1,5.000000 0.000000 0,-7.000000 2.000000 1,-20.000000 5.000000-1,-18.000000 5.000000 1,-20.000000 4.000000-1,-16.000000 4.000000-1,-15.000000 3.000000-3,-14.000000 2.000000-3,-14.000000 2.000000-3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1:01"/>
    </inkml:context>
    <inkml:brush xml:id="br0">
      <inkml:brushProperty name="width" value="0.0165009964257479" units="cm"/>
      <inkml:brushProperty name="height" value="0.0165009964257479" units="cm"/>
      <inkml:brushProperty name="color" value="#000000"/>
      <inkml:brushProperty name="ignorePressure" value="0"/>
    </inkml:brush>
  </inkml:definitions>
  <inkml:trace contextRef="#ctx0" brushRef="#br0">24219.000000 59995.000000 888,'-49.000000'-3.000000'-39,"16.000000"-8.000000"11 ,18.000000-7.000000 13,16.000000-7.000000 11,16.000000-5.000000 7,14.000000-2.000000 0,14.000000-3.000000 1,15.000000-1.000000 0,8.000000 0.000000 0,2.000000 5.000000 0,3.000000 5.000000-2,2.000000 4.000000 0,-4.000000 8.000000 0,-9.000000 9.000000-1,-9.000000 10.000000 1,-10.000000 9.000000-1,-12.000000 18.000000 1,-14.000000 27.000000 2,-15.000000 25.000000 1,-14.000000 27.000000 1,-13.000000 13.000000 1,-12.000000 0.000000 2,-12.000000 0.000000 1,-12.000000 0.000000 2,1.000000-10.000000 0,11.000000-18.000000-2,12.000000-20.000000-1,12.000000-19.000000-1,-4.000000 2.000000-1,-19.000000 21.000000 1,-18.000000 21.000000 0,-20.000000 22.000000 1,0.000000-1.000000 0,19.000000-20.000000-1,20.000000-22.000000 1,18.000000-22.000000 0,22.000000-18.000000-5,24.000000-13.000000-6,23.000000-15.000000-9,24.000000-15.000000-7,20.000000-16.000000-4,14.000000-19.000000-2,14.000000-19.000000-2,14.000000-19.000000-1,-5.000000-3.000000-1,-23.000000 15.000000 0,-24.000000 13.000000 0,-24.000000 16.000000 0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1:06"/>
    </inkml:context>
    <inkml:brush xml:id="br0">
      <inkml:brushProperty name="width" value="0.0164453480392694" units="cm"/>
      <inkml:brushProperty name="height" value="0.0164453480392694" units="cm"/>
      <inkml:brushProperty name="color" value="#000000"/>
      <inkml:brushProperty name="ignorePressure" value="0"/>
    </inkml:brush>
  </inkml:definitions>
  <inkml:trace contextRef="#ctx0" brushRef="#br0">26660.000000 58088.000000 891,'-102.000000'36.000000'-9,"27.000000"-5.000000"5 ,27.000000-5.000000 6,25.000000-4.000000 6,17.000000-3.000000 3,7.000000 0.000000 0,8.000000 0.000000 0,6.000000 0.000000 0,12.000000-4.000000-3,17.000000-6.000000-5,17.000000-8.000000-7,17.000000-7.000000-6,11.000000-6.000000-3,7.000000-5.000000 3,8.000000-4.000000 0,7.000000-5.000000 2,1.000000-6.000000 1,-5.000000-8.000000-2,-4.000000-6.000000 0,-5.000000-8.000000-1,-5.000000-8.000000 0,-5.000000-9.000000 2,-5.000000-10.000000 1,-4.000000-10.000000 1,-11.000000-7.000000 1,-17.000000-4.000000 0,-16.000000-6.000000-1,-18.000000-4.000000 1,-12.000000 3.000000 0,-9.000000 9.000000 1,-11.000000 9.000000 0,-9.000000 10.000000 1,-10.000000 14.000000 1,-13.000000 20.000000 3,-11.000000 18.000000 1,-12.000000 19.000000 2,-9.000000 19.000000 3,-4.000000 16.000000 0,-6.000000 16.000000 2,-4.000000 18.000000 2,-4.000000 17.000000 1,-6.000000 20.000000 2,-4.000000 18.000000 2,-5.000000 19.000000 1,3.000000 7.000000 0,13.000000-8.000000-1,11.000000-7.000000-2,12.000000-7.000000-2,13.000000-12.000000-2,11.000000-16.000000-1,12.000000-17.000000-2,12.000000-17.000000-1,8.000000 2.000000-1,5.000000 22.000000 0,5.000000 21.000000 0,5.000000 22.000000 0,14.000000 4.000000-1,24.000000-11.000000-2,23.000000-12.000000-4,24.000000-12.000000-2,17.000000-17.000000-3,10.000000-22.000000 0,9.000000-21.000000-1,10.000000-21.000000-1,-5.000000-13.000000-1,-19.000000-5.000000-2,-19.000000-5.000000 0,-19.000000-5.000000-2,-6.000000-9.000000-1,11.000000-15.000000 0,9.000000-14.000000 1,10.000000-14.000000-1,-1.000000-3.000000-1,-9.000000 6.000000-5,-9.000000 8.000000-3,-10.000000 6.000000-4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1:06"/>
    </inkml:context>
    <inkml:brush xml:id="br0">
      <inkml:brushProperty name="width" value="0.0150522291660309" units="cm"/>
      <inkml:brushProperty name="height" value="0.0150522291660309" units="cm"/>
      <inkml:brushProperty name="color" value="#000000"/>
      <inkml:brushProperty name="ignorePressure" value="0"/>
    </inkml:brush>
  </inkml:definitions>
  <inkml:trace contextRef="#ctx0" brushRef="#br0">28491.000000 56257.000000 974,'-71.000000'2.000000'0,"13.000000"1.000000"1 ,11.000000 3.000000 0,13.000000 3.000000 0,13.000000-1.000000 2,18.000000-2.000000 1,16.000000-3.000000 1,17.000000-1.000000 2,20.000000-8.000000-3,24.000000-12.000000-8,23.000000-12.000000-6,25.000000-12.000000-7,1.000000-2.000000-6,-22.000000 7.000000-4,-21.000000 7.000000-5,-22.000000 8.000000-4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1:07"/>
    </inkml:context>
    <inkml:brush xml:id="br0">
      <inkml:brushProperty name="width" value="0.0155833838507533" units="cm"/>
      <inkml:brushProperty name="height" value="0.0155833838507533" units="cm"/>
      <inkml:brushProperty name="color" value="#000000"/>
      <inkml:brushProperty name="ignorePressure" value="0"/>
    </inkml:brush>
  </inkml:definitions>
  <inkml:trace contextRef="#ctx0" brushRef="#br0">29597.000000 54350.000000 941,'-52.000000'-52.000000'1,"13.000000"9.000000"1 ,11.000000 10.000000 3,13.000000 9.000000 1,8.000000 6.000000 1,4.000000 2.000000-1,6.000000 3.000000-1,4.000000 3.000000 0,9.000000 1.000000 0,11.000000 3.000000-1,12.000000 3.000000 0,13.000000 2.000000 1,1.000000 2.000000-2,-6.000000 2.000000-2,-8.000000 3.000000-3,-7.000000 3.000000-2,2.000000 4.000000 0,8.000000 7.000000 0,11.000000 7.000000 1,9.000000 8.000000 0,0.000000 0.000000 1,-10.000000-8.000000-2,-9.000000-7.000000-1,-9.000000-7.000000-2,2.000000 5.000000-2,18.000000 17.000000-4,16.000000 16.000000-4,18.000000 17.000000-4,0.000000 8.000000-2,-15.000000 1.000000-2,-13.000000-1.000000-1,-14.000000 0.000000-3,-12.000000-8.000000 3,-7.000000-17.000000 6,-6.000000-16.000000 6,-8.000000-17.000000 5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1:07"/>
    </inkml:context>
    <inkml:brush xml:id="br0">
      <inkml:brushProperty name="width" value="0.0179845876991749" units="cm"/>
      <inkml:brushProperty name="height" value="0.0179845876991749" units="cm"/>
      <inkml:brushProperty name="color" value="#000000"/>
      <inkml:brushProperty name="ignorePressure" value="0"/>
    </inkml:brush>
  </inkml:definitions>
  <inkml:trace contextRef="#ctx0" brushRef="#br0">30626.000000 53778.000000 815,'-38.000000'-51.000000'0,"0.000000"12.000000"0 ,0.000000 11.000000-1,0.000000 13.000000 1,-2.000000 10.000000 2,-1.000000 10.000000 6,-3.000000 9.000000 4,-3.000000 10.000000 6,3.000000 3.000000 1,7.000000-2.000000-4,7.000000-2.000000-3,8.000000-3.000000-4,-1.000000 8.000000 0,-7.000000 16.000000 1,-7.000000 17.000000 1,-7.000000 16.000000 3,0.000000 3.000000-1,7.000000-12.000000-2,7.000000-12.000000-2,8.000000-12.000000-3,-2.000000 6.000000 0,-10.000000 24.000000-1,-9.000000 24.000000 0,-9.000000 23.000000-1,0.000000 8.000000-2,9.000000-10.000000-7,9.000000-9.000000-6,11.000000-10.000000-5,6.000000-12.000000-6,5.000000-14.000000-2,5.000000-14.000000-3,4.000000-15.000000-3,5.000000-9.000000-2,1.000000-5.000000-1,3.000000-5.000000 0,2.000000-5.000000-1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1:07"/>
    </inkml:context>
    <inkml:brush xml:id="br0">
      <inkml:brushProperty name="width" value="0.0155283408239484" units="cm"/>
      <inkml:brushProperty name="height" value="0.0155283408239484" units="cm"/>
      <inkml:brushProperty name="color" value="#000000"/>
      <inkml:brushProperty name="ignorePressure" value="0"/>
    </inkml:brush>
  </inkml:definitions>
  <inkml:trace contextRef="#ctx0" brushRef="#br0">29558.000000 55647.000000 944,'-51.000000'-34.000000'1,"12.000000"6.000000"1 ,12.000000 8.000000 1,11.000000 7.000000 2,10.000000 2.000000 0,7.000000-2.000000 0,7.000000-3.000000-1,8.000000-1.000000 0,13.000000-5.000000-1,18.000000-4.000000 3,20.000000-5.000000 0,19.000000-5.000000 2,17.000000-3.000000-5,18.000000-3.000000-7,16.000000-2.000000-10,17.000000-2.000000-7,8.000000-2.000000-5,0.000000 0.000000 0,0.000000 1.000000 2,0.000000-1.000000 0,-16.000000 5.000000 2,-34.000000 10.000000 3,-34.000000 9.000000 2,-33.000000 9.000000 3,-16.000000 5.000000 2,0.000000-3.000000 0,-1.000000-3.000000 1,1.000000-2.000000 1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1:07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30169.000000 55800.000000 1000,'-79.000000'-4.000000'-3,"34.000000"-7.000000"-5 ,33.000000-6.000000-5,33.000000-8.000000-6,22.000000-2.000000 0,10.000000 6.000000 3,9.000000 4.000000 4,9.000000 5.000000 3,1.000000 5.000000 2,-10.000000 5.000000 1,-10.000000 4.000000 1,-9.000000 5.000000 0,-10.000000 9.000000 2,-9.000000 11.000000 2,-10.000000 12.000000 3,-9.000000 13.000000 3,-11.000000 6.000000 1,-12.000000 3.000000-1,-11.000000 2.000000-2,-13.000000 3.000000-1,-2.000000-6.000000 1,7.000000-11.000000 0,7.000000-12.000000 0,7.000000-12.000000 2,-3.000000 2.000000 1,-15.000000 13.000000 2,-13.000000 15.000000 1,-15.000000 14.000000 3,1.000000 1.000000-1,17.000000-11.000000 0,16.000000-13.000000-1,17.000000-11.000000-1,17.000000-11.000000-3,16.000000-10.000000-5,18.000000-9.000000-6,15.000000-10.000000-5,20.000000-11.000000-4,22.000000-11.000000-1,21.000000-12.000000-3,21.000000-13.000000-2,-2.000000 0.000000-2,-27.000000 9.000000 1,-25.000000 10.000000-1,-27.000000 9.000000-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0:30:53"/>
    </inkml:context>
    <inkml:brush xml:id="br0">
      <inkml:brushProperty name="width" value="0.0174422170966864" units="cm"/>
      <inkml:brushProperty name="height" value="0.0174422170966864" units="cm"/>
      <inkml:brushProperty name="color" value="#000000"/>
      <inkml:brushProperty name="ignorePressure" value="0"/>
    </inkml:brush>
  </inkml:definitions>
  <inkml:trace contextRef="#ctx0" brushRef="#br0">12000.000000 30900.000000 840,'-58.000000'-40.000000'-10,"34.000000"23.000000"14 ,35.000000 22.000000 15,35.000000 22.000000 14,16.000000 12.000000 4,1.000000 3.000000-8,-1.000000 3.000000-8,1.000000 4.000000-8,-4.000000 2.000000-5,-6.000000 4.000000-4,-6.000000 3.000000-2,-6.000000 3.000000-5,-7.000000-4.000000-2,-6.000000-8.000000-2,-6.000000-10.000000-3,-6.000000-9.000000-1,-2.000000 2.000000-3,3.000000 17.000000 0,3.000000 15.000000 0,4.000000 16.000000-1,-1.000000-1.000000-1,-3.000000-15.000000 0,-3.000000-15.000000 0,-2.000000-16.000000 0,-3.000000-2.000000-1,1.000000 13.000000 0,-1.000000 12.000000-1,1.000000 13.000000 0,-3.000000-2.000000-1,-2.000000-16.000000 3,-3.000000-15.000000 1,-3.000000-15.000000 2,-2.000000-9.000000 1,0.000000 1.000000 1,0.000000-1.000000 0,0.000000 1.000000 1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1:17"/>
    </inkml:context>
    <inkml:brush xml:id="br0">
      <inkml:brushProperty name="width" value="0.0157991908490658" units="cm"/>
      <inkml:brushProperty name="height" value="0.0157991908490658" units="cm"/>
      <inkml:brushProperty name="color" value="#000000"/>
      <inkml:brushProperty name="ignorePressure" value="0"/>
    </inkml:brush>
  </inkml:definitions>
  <inkml:trace contextRef="#ctx0" brushRef="#br0">32533.000000 58660.000000 928,'-53.000000'0.000000'-11,"6.000000"0.000000"5 ,8.000000 0.000000 3,7.000000 0.000000 4,7.000000 3.000000 2,7.000000 4.000000 1,7.000000 5.000000 0,8.000000 4.000000 1,4.000000 5.000000-2,2.000000 1.000000-5,4.000000 3.000000-5,1.000000 3.000000-5,6.000000-2.000000-3,10.000000-5.000000 3,9.000000-4.000000 0,10.000000-5.000000 2,6.000000-7.000000-1,2.000000-10.000000-1,3.000000-9.000000-2,2.000000-10.000000-1,-4.000000-7.000000-1,-9.000000-5.000000 1,-9.000000-4.000000 2,-11.000000-6.000000 1,-5.000000 0.000000 3,-2.000000 2.000000 4,-3.000000 2.000000 6,-2.000000 3.000000 4,-5.000000 4.000000 2,-8.000000 8.000000 0,-6.000000 7.000000-1,-7.000000 6.000000 0,-3.000000 6.000000 0,2.000000 2.000000 1,3.000000 3.000000 2,2.000000 1.000000 1,-3.000000 4.000000 3,-10.000000 1.000000 2,-9.000000 3.000000 2,-10.000000 2.000000 3,-2.000000 6.000000 1,4.000000 6.000000-1,5.000000 7.000000-1,5.000000 8.000000-1,5.000000-1.000000-3,4.000000-6.000000-4,6.000000-8.000000-4,4.000000-7.000000-5,2.000000 0.000000 0,1.000000 7.000000 1,-1.000000 8.000000 2,1.000000 6.000000 3,4.000000 3.000000-5,10.000000-2.000000-8,9.000000-3.000000-11,10.000000-2.000000-9,4.000000-5.000000-2,-3.000000-7.000000 5,-3.000000-7.000000 5,-2.000000-8.000000 6,-1.000000-4.000000-1,1.000000-3.000000-6,-1.000000-2.000000-4,0.000000-2.000000-7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1:18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32610.000000 58698.000000 1000,'-16.000000'17.000000'-63,"8.000000"-5.000000"16 ,7.000000-5.000000 17,7.000000-4.000000 14,3.000000-3.000000 10,1.000000 0.000000 1,-1.000000 0.000000 2,1.000000 0.000000 1,1.000000-3.000000 0,2.000000-4.000000 1,2.000000-5.000000 0,3.000000-5.000000 0,-1.000000 0.000000 0,-5.000000 1.000000 0,-5.000000 3.000000 1,-5.000000 2.000000-1,-1.000000 1.000000 1,3.000000-4.000000 0,2.000000-1.000000 0,2.000000-3.000000 0,0.000000 0.000000 0,-2.000000 3.000000 1,-2.000000 2.000000 1,-3.000000 2.000000 0,-1.000000 0.000000 1,0.000000-2.000000 0,0.000000-3.000000 2,0.000000-1.000000-1,0.000000 1.000000 2,0.000000 8.000000 2,0.000000 7.000000 2,0.000000 7.000000 2,0.000000 4.000000 0,0.000000 3.000000-4,0.000000 3.000000-2,0.000000 2.000000-3,0.000000 1.000000-2,0.000000 0.000000-1,0.000000 0.000000-2,0.000000 0.000000 0,-2.000000 0.000000 2,-5.000000 0.000000 6,-5.000000 0.000000 5,-5.000000 0.000000 6,-1.000000 0.000000 1,3.000000 0.000000-4,2.000000 1.000000-4,2.000000-1.000000-4,4.000000-2.000000-5,4.000000-1.000000-4,6.000000-3.000000-6,4.000000-2.000000-5,2.000000-4.000000-5,1.000000-5.000000-4,0.000000-4.000000-4,-1.000000-5.000000-5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1:19"/>
    </inkml:context>
    <inkml:brush xml:id="br0">
      <inkml:brushProperty name="width" value="0.0162597000598907" units="cm"/>
      <inkml:brushProperty name="height" value="0.0162597000598907" units="cm"/>
      <inkml:brushProperty name="color" value="#000000"/>
      <inkml:brushProperty name="ignorePressure" value="0"/>
    </inkml:brush>
  </inkml:definitions>
  <inkml:trace contextRef="#ctx0" brushRef="#br0">36081.000000 55495.000000 902,'-70.000000'-30.000000'2,"16.000000"17.000000"5 ,13.000000 16.000000 6,15.000000 18.000000 4,8.000000 11.000000 1,3.000000 7.000000-4,1.000000 8.000000-3,4.000000 6.000000-3,1.000000 1.000000-3,3.000000-8.000000-2,3.000000-6.000000-4,2.000000-8.000000-2,1.000000 6.000000-1,0.000000 19.000000 1,0.000000 19.000000 1,0.000000 20.000000 0,0.000000 2.000000 0,0.000000-15.000000-1,0.000000-14.000000-3,0.000000-14.000000-2,0.000000 10.000000-1,0.000000 37.000000-1,0.000000 35.000000-1,0.000000 36.000000-1,-2.000000 10.000000-1,-1.000000-14.000000-2,-3.000000-14.000000-2,-3.000000-14.000000-2,0.000000-19.000000-2,-1.000000-25.000000-2,1.000000-23.000000-2,-1.000000-24.000000-1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1:19"/>
    </inkml:context>
    <inkml:brush xml:id="br0">
      <inkml:brushProperty name="width" value="0.0149839585646987" units="cm"/>
      <inkml:brushProperty name="height" value="0.0149839585646987" units="cm"/>
      <inkml:brushProperty name="color" value="#000000"/>
      <inkml:brushProperty name="ignorePressure" value="0"/>
    </inkml:brush>
  </inkml:definitions>
  <inkml:trace contextRef="#ctx0" brushRef="#br0">34402.000000 59004.000000 978,'-51.000000'-2.000000'-24,"12.000000"-1.000000"2 ,11.000000-3.000000 3,13.000000-2.000000 3,11.000000-4.000000 5,13.000000-5.000000 11,11.000000-5.000000 9,12.000000-4.000000 10,21.000000-8.000000 3,27.000000-13.000000-3,30.000000-11.000000-4,29.000000-13.000000-4,23.000000-5.000000-3,19.000000 0.000000-2,19.000000 0.000000-3,19.000000-1.000000-2,8.000000 2.000000-2,-5.000000 3.000000-4,-6.000000 1.000000-3,-3.000000 3.000000-4,-10.000000 6.000000-3,-11.000000 10.000000-2,-12.000000 9.000000-4,-12.000000 10.000000-1,-23.000000 6.000000-1,-37.000000 6.000000 3,-35.000000 4.000000 3,-36.000000 5.000000 3,-18.000000 3.000000 2,0.000000-1.000000-1,0.000000 1.000000 1,0.000000-1.000000 1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1:20"/>
    </inkml:context>
    <inkml:brush xml:id="br0">
      <inkml:brushProperty name="width" value="0.0147739015519619" units="cm"/>
      <inkml:brushProperty name="height" value="0.0147739015519619" units="cm"/>
      <inkml:brushProperty name="color" value="#000000"/>
      <inkml:brushProperty name="ignorePressure" value="0"/>
    </inkml:brush>
  </inkml:definitions>
  <inkml:trace contextRef="#ctx0" brushRef="#br0">35547.000000 59347.000000 992,'-109.000000'14.000000'-19,"51.000000"-9.000000"5 ,49.000000-10.000000 4,51.000000-9.000000 5,27.000000-6.000000 2,5.000000-3.000000 3,5.000000-2.000000 0,4.000000-2.000000 3,-2.000000 0.000000-1,-9.000000 6.000000-1,-10.000000 4.000000-2,-10.000000 5.000000 0,-8.000000 9.000000-2,-7.000000 11.000000 0,-7.000000 12.000000 0,-7.000000 12.000000 0,-11.000000 10.000000 0,-15.000000 7.000000 3,-13.000000 7.000000 3,-15.000000 7.000000 1,-4.000000-1.000000 2,8.000000-9.000000 0,6.000000-10.000000-1,8.000000-10.000000 1,-3.000000 5.000000-1,-16.000000 19.000000 1,-13.000000 20.000000 0,-14.000000 18.000000 0,-1.000000 3.000000-1,15.000000-15.000000 0,14.000000-14.000000-2,14.000000-14.000000-1,15.000000-13.000000-2,14.000000-12.000000-1,14.000000-13.000000-3,14.000000-11.000000-1,9.000000-4.000000-2,2.000000 1.000000 0,3.000000 3.000000-1,2.000000 2.000000-1,-3.000000 8.000000 0,-10.000000 11.000000 2,-10.000000 13.000000 1,-9.000000 11.000000 1,-16.000000 14.000000 3,-21.000000 18.000000 4,-22.000000 16.000000 4,-21.000000 16.000000 4,-14.000000 8.000000 1,-7.000000-3.000000 0,-8.000000-2.000000 0,-7.000000-2.000000-1,4.000000-12.000000-2,14.000000-22.000000-6,14.000000-21.000000-3,15.000000-22.000000-6,14.000000-17.000000-6,14.000000-15.000000-10,15.000000-14.000000-8,14.000000-15.000000-8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1:20"/>
    </inkml:context>
    <inkml:brush xml:id="br0">
      <inkml:brushProperty name="width" value="0.015998812392354" units="cm"/>
      <inkml:brushProperty name="height" value="0.015998812392354" units="cm"/>
      <inkml:brushProperty name="color" value="#000000"/>
      <inkml:brushProperty name="ignorePressure" value="0"/>
    </inkml:brush>
  </inkml:definitions>
  <inkml:trace contextRef="#ctx0" brushRef="#br0">38979.000000 58088.000000 916,'-112.000000'51.000000'-15,"43.000000"-11.000000"6 ,43.000000-13.000000 6,43.000000-11.000000 7,27.000000-14.000000 2,12.000000-14.000000-2,12.000000-14.000000-1,11.000000-15.000000-3,7.000000-9.000000 0,0.000000-4.000000 1,0.000000-6.000000 0,0.000000-4.000000 0,-3.000000-2.000000-1,-4.000000 3.000000-3,-5.000000 2.000000-2,-5.000000 3.000000-3,-8.000000 3.000000-2,-13.000000 5.000000-1,-10.000000 4.000000 1,-13.000000 6.000000-1,-13.000000 3.000000 0,-10.000000 2.000000 3,-13.000000 3.000000 2,-12.000000 2.000000 1,-4.000000 5.000000 3,2.000000 8.000000 1,2.000000 6.000000 2,3.000000 7.000000 2,-4.000000 4.000000 0,-9.000000 0.000000-1,-10.000000 0.000000-1,-9.000000 0.000000-2,-1.000000 0.000000 1,10.000000 0.000000 1,10.000000 0.000000 0,9.000000 0.000000 2,-4.000000 4.000000 1,-15.000000 7.000000 0,-18.000000 6.000000 2,-17.000000 8.000000 0,-9.000000 10.000000 2,-2.000000 12.000000 1,-3.000000 11.000000 0,-2.000000 12.000000 2,1.000000 10.000000 1,4.000000 7.000000 0,6.000000 7.000000 1,5.000000 8.000000 0,7.000000 7.000000 0,13.000000 10.000000-2,11.000000 10.000000-2,13.000000 9.000000 0,13.000000 4.000000-3,13.000000-2.000000-1,16.000000-3.000000-2,13.000000-3.000000-1,17.000000-8.000000-1,19.000000-18.000000 0,19.000000-16.000000-1,20.000000-17.000000 0,9.000000-17.000000-1,0.000000-16.000000-5,-1.000000-17.000000-4,1.000000-17.000000-4,-8.000000-10.000000-2,-17.000000-5.000000 2,-17.000000-5.000000 0,-17.000000-5.000000 2,12.000000-20.000000-2,37.000000-35.000000-3,38.000000-37.000000-2,39.000000-35.000000-4,2.000000-6.000000-1,-33.000000 23.000000 2,-34.000000 25.000000 1,-33.000000 23.000000 1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1:21"/>
    </inkml:context>
    <inkml:brush xml:id="br0">
      <inkml:brushProperty name="width" value="0.0146749950945377" units="cm"/>
      <inkml:brushProperty name="height" value="0.0146749950945377" units="cm"/>
      <inkml:brushProperty name="color" value="#000000"/>
      <inkml:brushProperty name="ignorePressure" value="0"/>
    </inkml:brush>
  </inkml:definitions>
  <inkml:trace contextRef="#ctx0" brushRef="#br0">40467.000000 55037.000000 999,'-93.000000'-1.000000'-46,"43.000000"-3.000000"23 ,43.000000-2.000000 21,42.000000-2.000000 23,30.000000-8.000000 6,13.000000-11.000000-10,15.000000-12.000000-10,15.000000-13.000000-10,5.000000-4.000000-7,-2.000000 3.000000-3,-3.000000 1.000000-2,-2.000000 4.000000-4,-10.000000 3.000000-1,-20.000000 9.000000 1,-19.000000 6.000000 2,-19.000000 7.000000 2,-8.000000 4.000000 0,2.000000 0.000000-1,3.000000 0.000000 0,2.000000 0.000000 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1:22"/>
    </inkml:context>
    <inkml:brush xml:id="br0">
      <inkml:brushProperty name="width" value="0.0159310027956963" units="cm"/>
      <inkml:brushProperty name="height" value="0.0159310027956963" units="cm"/>
      <inkml:brushProperty name="color" value="#000000"/>
      <inkml:brushProperty name="ignorePressure" value="0"/>
    </inkml:brush>
  </inkml:definitions>
  <inkml:trace contextRef="#ctx0" brushRef="#br0">41954.000000 55075.000000 920,'-158.000000'17.000000'3,"64.000000"-5.000000"5 ,64.000000-5.000000 6,64.000000-5.000000 6,36.000000-7.000000-1,8.000000-9.000000-8,7.000000-10.000000-6,7.000000-9.000000-8,-4.000000-2.000000-5,-15.000000 8.000000 1,-13.000000 7.000000-2,-14.000000 7.000000-1,-1.000000-2.000000 0,14.000000-9.000000 0,15.000000-9.000000 1,15.000000-10.000000 0,-1.000000 0.000000-1,-14.000000 10.000000 0,-15.000000 9.000000-2,-13.000000 10.000000 0,2.000000-1.000000-3,23.000000-8.000000-1,20.000000-11.000000-3,23.000000-9.000000-3,-2.000000 0.000000 1,-24.000000 10.000000 3,-24.000000 9.000000 4,-23.000000 10.000000 2,-13.000000 4.000000 3,1.000000 1.000000 1,0.000000-1.000000 1,-1.000000 1.000000 1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1:22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42488.000000 55533.000000 1000,'-35.000000'-1.000000'-1,"4.000000"-3.000000"1 ,4.000000-2.000000-1,6.000000-2.000000-1,9.000000-3.000000 0,14.000000-2.000000-2,15.000000-3.000000-1,14.000000-2.000000-2,7.000000 2.000000 1,0.000000 4.000000 1,0.000000 5.000000 1,1.000000 4.000000 2,-4.000000 5.000000 0,-4.000000 1.000000-1,-4.000000 3.000000 0,-6.000000 2.000000-2,-4.000000 7.000000 0,-5.000000 9.000000 0,-5.000000 9.000000 1,-5.000000 10.000000-1,-3.000000 0.000000 1,-3.000000-10.000000 2,-2.000000-9.000000 1,-2.000000-10.000000 2,-5.000000 3.000000 1,-7.000000 14.000000 1,-8.000000 14.000000 2,-6.000000 15.000000 1,-3.000000 4.000000 1,2.000000-4.000000-1,3.000000-5.000000-1,2.000000-5.000000 0,8.000000-7.000000-1,11.000000-10.000000-2,12.000000-9.000000-2,12.000000-10.000000-1,11.000000-7.000000-1,9.000000-4.000000 0,10.000000-6.000000-1,10.000000-4.000000 0,3.000000-2.000000 0,-3.000000-1.000000-2,-1.000000 0.000000 0,-4.000000 1.000000-1,-7.000000 9.000000-1,-15.000000 19.000000 2,-14.000000 19.000000 0,-14.000000 19.000000 1,-16.000000 16.000000 3,-17.000000 12.000000 5,-16.000000 11.000000 4,-17.000000 13.000000 6,-7.000000-1.000000 1,2.000000-11.000000-3,3.000000-13.000000-3,2.000000-11.000000-2,8.000000-12.000000-2,15.000000-12.000000-3,14.000000-12.000000-2,14.000000-12.000000-3,8.000000-7.000000 0,-1.000000-3.000000 1,1.000000-2.000000 1,-1.000000-2.000000 2,3.000000-5.000000-6,5.000000-7.000000-12,4.000000-8.000000-11,5.000000-6.000000-12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1:36"/>
    </inkml:context>
    <inkml:brush xml:id="br0">
      <inkml:brushProperty name="width" value="0.0183838121592999" units="cm"/>
      <inkml:brushProperty name="height" value="0.0183838121592999" units="cm"/>
      <inkml:brushProperty name="color" value="#000000"/>
      <inkml:brushProperty name="ignorePressure" value="0"/>
    </inkml:brush>
  </inkml:definitions>
  <inkml:trace contextRef="#ctx0" brushRef="#br0">42107.000000 52100.000000 797,'-55.000000'-68.000000'-1,"5.000000"17.000000"5 ,5.000000 16.000000 7,4.000000 17.000000 6,0.000000 17.000000 4,-4.000000 17.000000-1,-5.000000 16.000000 0,-5.000000 17.000000 0,-3.000000 21.000000 0,-3.000000 27.000000-2,-2.000000 25.000000-2,-3.000000 27.000000-2,3.000000 17.000000-2,7.000000 7.000000-5,7.000000 7.000000-3,8.000000 7.000000-5,14.000000-6.000000-4,25.000000-19.000000-4,23.000000-19.000000-2,25.000000-19.000000-5,16.000000-22.000000-1,9.000000-27.000000-1,10.000000-26.000000 1,10.000000-27.000000-2,-3.000000-15.000000 1,-14.000000-4.000000 0,-14.000000-6.000000 1,-15.000000-4.000000 0,0.000000-10.000000-1,15.000000-13.000000-1,14.000000-16.000000-2,14.000000-13.000000-2,-1.000000-5.000000 0,-17.000000 8.000000 2,-16.000000 8.000000 1,-17.000000 6.000000 2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0:30:53"/>
    </inkml:context>
    <inkml:brush xml:id="br0">
      <inkml:brushProperty name="width" value="0.020863076671958" units="cm"/>
      <inkml:brushProperty name="height" value="0.020863076671958" units="cm"/>
      <inkml:brushProperty name="color" value="#000000"/>
      <inkml:brushProperty name="ignorePressure" value="0"/>
    </inkml:brush>
  </inkml:definitions>
  <inkml:trace contextRef="#ctx0" brushRef="#br0">12850.000000 30650.000000 702,'-4.000000'-115.000000'1,"-5.000000"23.000000"-1 ,-7.000000 22.000000 2,-5.000000 22.000000-1,-4.000000 15.000000 4,0.000000 9.000000 4,0.000000 10.000000 4,0.000000 10.000000 5,-4.000000 10.000000 3,-5.000000 13.000000 2,-7.000000 12.000000 2,-5.000000 13.000000 2,0.000000 2.000000-1,10.000000-5.000000-4,10.000000-7.000000-5,9.000000-5.000000-4,-1.000000 8.000000-2,-8.000000 26.000000 1,-10.000000 24.000000 0,-9.000000 26.000000 0,-1.000000 1.000000-1,10.000000-22.000000-3,10.000000-22.000000-3,9.000000-21.000000-3,-2.000000 10.000000-1,-12.000000 44.000000-1,-13.000000 44.000000 0,-12.000000 44.000000 1,-2.000000 13.000000-6,9.000000-15.000000-10,10.000000-15.000000-10,10.000000-16.000000-10,7.000000-21.000000-8,6.000000-24.000000-5,7.000000-26.000000-6,6.000000-24.000000-4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1:36"/>
    </inkml:context>
    <inkml:brush xml:id="br0">
      <inkml:brushProperty name="width" value="0.0170664098113775" units="cm"/>
      <inkml:brushProperty name="height" value="0.0170664098113775" units="cm"/>
      <inkml:brushProperty name="color" value="#000000"/>
      <inkml:brushProperty name="ignorePressure" value="0"/>
    </inkml:brush>
  </inkml:definitions>
  <inkml:trace contextRef="#ctx0" brushRef="#br0">42374.000000 52443.000000 859,'-68.000000'30.000000'-1,"17.000000"-17.000000"-1 ,16.000000-16.000000-1,17.000000-18.000000-1,17.000000-10.000000-1,17.000000-4.000000 1,16.000000-6.000000 1,17.000000-4.000000 2,9.000000 0.000000-1,3.000000 4.000000 1,2.000000 5.000000-1,2.000000 5.000000 0,-2.000000 6.000000-1,-6.000000 7.000000 1,-8.000000 8.000000 0,-8.000000 6.000000 0,-9.000000 15.000000 2,-11.000000 21.000000 5,-13.000000 22.000000 5,-12.000000 21.000000 5,-14.000000 18.000000 2,-16.000000 14.000000 0,-18.000000 15.000000-1,-15.000000 13.000000 0,-8.000000 6.000000-1,2.000000-5.000000-1,3.000000-5.000000-1,2.000000-5.000000-1,8.000000-15.000000-2,15.000000-26.000000-3,14.000000-27.000000-3,14.000000-26.000000-2,6.000000-7.000000-1,-2.000000 12.000000 0,-2.000000 12.000000 1,-3.000000 12.000000 0,6.000000-3.000000-1,14.000000-16.000000-7,15.000000-17.000000-5,14.000000-16.000000-5,16.000000-15.000000-4,16.000000-12.000000-3,17.000000-12.000000-2,16.000000-12.000000-2,4.000000-3.000000-1,-9.000000 4.000000 1,-10.000000 6.000000 2,-10.000000 4.000000 2,-8.000000 2.000000 1,-6.000000 0.000000 2,-9.000000 1.000000 2,-6.000000-1.000000 3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1:36"/>
    </inkml:context>
    <inkml:brush xml:id="br0">
      <inkml:brushProperty name="width" value="0.0149468397721648" units="cm"/>
      <inkml:brushProperty name="height" value="0.0149468397721648" units="cm"/>
      <inkml:brushProperty name="color" value="#000000"/>
      <inkml:brushProperty name="ignorePressure" value="0"/>
    </inkml:brush>
  </inkml:definitions>
  <inkml:trace contextRef="#ctx0" brushRef="#br0">42412.000000 53054.000000 981,'-51.000000'-18.000000'-39,"11.000000"2.000000"19 ,13.000000 3.000000 18,11.000000 2.000000 18,16.000000 4.000000 7,20.000000 5.000000-6,18.000000 4.000000-4,19.000000 5.000000-6,16.000000 4.000000-4,11.000000 2.000000-3,13.000000 3.000000-2,11.000000 2.000000-4,-4.000000-1.000000-5,-22.000000-1.000000-11,-21.000000-3.000000-10,-22.000000-2.000000-10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1:37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43099.000000 52901.000000 1000,'-54.000000'0.000000'-1,"7.000000"0.000000"0 ,8.000000 0.000000-1,7.000000 0.000000-1,11.000000 0.000000-2,13.000000 0.000000-3,15.000000 0.000000-3,15.000000 0.000000-3,8.000000 0.000000 0,2.000000 0.000000 3,2.000000 0.000000 4,3.000000 0.000000 4,0.000000-2.000000 1,-2.000000-6.000000 2,-3.000000-3.000000 1,-2.000000-6.000000 1,1.000000-2.000000-2,5.000000 0.000000-3,4.000000 0.000000-3,5.000000 0.000000-4,0.000000 1.000000-3,-9.000000 2.000000-3,-6.000000 3.000000-3,-7.000000 2.000000-4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1:37"/>
    </inkml:context>
    <inkml:brush xml:id="br0">
      <inkml:brushProperty name="width" value="0.0172492228448391" units="cm"/>
      <inkml:brushProperty name="height" value="0.0172492228448391" units="cm"/>
      <inkml:brushProperty name="color" value="#000000"/>
      <inkml:brushProperty name="ignorePressure" value="0"/>
    </inkml:brush>
  </inkml:definitions>
  <inkml:trace contextRef="#ctx0" brushRef="#br0">43785.000000 52481.000000 850,'-69.000000'-52.000000'-8,"14.000000"9.000000"5 ,15.000000 10.000000 7,13.000000 9.000000 7,11.000000 5.000000 3,4.000000 0.000000 2,4.000000 0.000000 1,6.000000 0.000000 3,9.000000 0.000000-1,15.000000-1.000000-3,14.000000 1.000000-3,14.000000 0.000000-3,8.000000 3.000000-3,3.000000 4.000000-1,2.000000 5.000000-1,2.000000 4.000000-3,4.000000 9.000000-2,1.000000 12.000000-1,3.000000 12.000000-2,2.000000 12.000000-3,-5.000000 8.000000 1,-12.000000 4.000000 0,-11.000000 6.000000 2,-13.000000 4.000000 1,-7.000000-2.000000 0,-6.000000-9.000000 0,-4.000000-10.000000-2,-5.000000-10.000000 1,-4.000000 3.000000-2,-2.000000 14.000000 1,-3.000000 14.000000-1,-1.000000 15.000000 0,-3.000000 0.000000 0,2.000000-15.000000-2,-1.000000-14.000000 0,0.000000-14.000000-2,-4.000000 0.000000-2,-7.000000 14.000000-3,-6.000000 14.000000-4,-9.000000 15.000000-5,-1.000000-4.000000-1,2.000000-22.000000 0,2.000000-20.000000-1,3.000000-23.000000 0,2.000000-11.000000 2,3.000000-2.000000 3,2.000000-3.000000 3,2.000000-3.000000 3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1:38"/>
    </inkml:context>
    <inkml:brush xml:id="br0">
      <inkml:brushProperty name="width" value="0.0193322170525789" units="cm"/>
      <inkml:brushProperty name="height" value="0.0193322170525789" units="cm"/>
      <inkml:brushProperty name="color" value="#000000"/>
      <inkml:brushProperty name="ignorePressure" value="0"/>
    </inkml:brush>
  </inkml:definitions>
  <inkml:trace contextRef="#ctx0" brushRef="#br0">44357.000000 52253.000000 758,'-18.000000'-103.000000'0,"3.000000"24.000000"0 ,2.000000 25.000000 0,2.000000 23.000000 0,-4.000000 18.000000 4,-8.000000 11.000000 7,-11.000000 13.000000 9,-9.000000 12.000000 8,-7.000000 14.000000 3,-4.000000 16.000000-3,-6.000000 18.000000-1,-4.000000 16.000000-3,-2.000000 14.000000-2,3.000000 12.000000-5,2.000000 12.000000-3,3.000000 12.000000-3,6.000000 2.000000-6,13.000000-11.000000-10,12.000000-8.000000-8,11.000000-11.000000-8,9.000000-13.000000-6,5.000000-20.000000-1,4.000000-19.000000-1,5.000000-19.000000-1,5.000000-12.000000-2,5.000000-4.000000-3,4.000000-5.000000-3,5.000000-6.000000-3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1:38"/>
    </inkml:context>
    <inkml:brush xml:id="br0">
      <inkml:brushProperty name="width" value="0.0202995575964451" units="cm"/>
      <inkml:brushProperty name="height" value="0.0202995575964451" units="cm"/>
      <inkml:brushProperty name="color" value="#000000"/>
      <inkml:brushProperty name="ignorePressure" value="0"/>
    </inkml:brush>
  </inkml:definitions>
  <inkml:trace contextRef="#ctx0" brushRef="#br0">45082.000000 52024.000000 722,'-35.000000'-72.000000'2,"8.000000"10.000000"3 ,7.000000 10.000000 3,6.000000 9.000000 3,10.000000 8.000000 5,8.000000 8.000000 3,11.000000 7.000000 5,9.000000 7.000000 4,5.000000 8.000000 0,3.000000 10.000000-3,3.000000 9.000000-2,2.000000 10.000000-4,-1.000000 17.000000-2,-5.000000 27.000000-2,-5.000000 27.000000-2,-4.000000 25.000000-2,-12.000000 32.000000-3,-16.000000 39.000000-4,-16.000000 38.000000-3,-18.000000 38.000000-3,-12.000000 24.000000-4,-10.000000 9.000000-3,-10.000000 10.000000-4,-9.000000 10.000000-3,4.000000-28.000000-3,16.000000-65.000000-3,17.000000-64.000000-2,17.000000-64.000000-2,6.000000-31.000000-4,-1.000000 3.000000-7,-3.000000 1.000000-6,-3.000000 3.000000-6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1:42"/>
    </inkml:context>
    <inkml:brush xml:id="br0">
      <inkml:brushProperty name="width" value="0.015948174521327" units="cm"/>
      <inkml:brushProperty name="height" value="0.015948174521327" units="cm"/>
      <inkml:brushProperty name="color" value="#000000"/>
      <inkml:brushProperty name="ignorePressure" value="0"/>
    </inkml:brush>
  </inkml:definitions>
  <inkml:trace contextRef="#ctx0" brushRef="#br0">21434.000000 56448.000000 919,'-70.000000'-50.000000'-27,"12.000000"14.000000"3 ,11.000000 15.000000 2,13.000000 14.000000 4,6.000000 9.000000 7,3.000000 5.000000 11,3.000000 5.000000 11,1.000000 5.000000 11,5.000000 2.000000 3,3.000000 0.000000-5,7.000000 0.000000-6,3.000000 0.000000-6,2.000000 11.000000-2,-3.000000 21.000000 1,-2.000000 22.000000 0,-2.000000 21.000000 2,0.000000 24.000000 0,2.000000 26.000000 0,2.000000 27.000000-2,3.000000 25.000000 0,2.000000 26.000000 0,3.000000 24.000000-2,2.000000 23.000000-1,2.000000 24.000000-1,-5.000000 18.000000-1,-11.000000 12.000000-2,-12.000000 12.000000 0,-12.000000 12.000000-1,-8.000000 6.000000-1,-6.000000 0.000000 1,-4.000000-1.000000 1,-5.000000 1.000000 1,-2.000000-7.000000 0,0.000000-15.000000 0,-1.000000-14.000000-1,1.000000-14.000000 1,0.000000-18.000000-2,0.000000-22.000000-2,0.000000-21.000000-2,-1.000000-21.000000-2,0.000000-21.000000 0,-3.000000-19.000000-2,-2.000000-19.000000 1,-3.000000-19.000000-1,6.000000-22.000000 0,11.000000-27.000000-2,12.000000-26.000000 0,12.000000-26.000000-2,5.000000-15.000000 1,-3.000000-2.000000 0,-2.000000-2.000000 2,-3.000000-3.000000 1,0.000000-1.000000-3,-1.000000 0.000000-4,1.000000 0.000000-6,-1.000000 0.000000-5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1:45"/>
    </inkml:context>
    <inkml:brush xml:id="br0">
      <inkml:brushProperty name="width" value="0.0175343789160252" units="cm"/>
      <inkml:brushProperty name="height" value="0.0175343789160252" units="cm"/>
      <inkml:brushProperty name="color" value="#000000"/>
      <inkml:brushProperty name="ignorePressure" value="0"/>
    </inkml:brush>
  </inkml:definitions>
  <inkml:trace contextRef="#ctx0" brushRef="#br0">21663.000000 56868.000000 836,'-102.000000'-2.000000'-19,"23.000000"-1.000000"11 ,24.000000-3.000000 11,24.000000-2.000000 10,17.000000-1.000000 6,9.000000 3.000000 2,10.000000 3.000000 0,9.000000 2.000000 1,13.000000-2.000000-3,13.000000-4.000000-6,15.000000-5.000000-6,14.000000-5.000000-7,9.000000-3.000000-3,1.000000-3.000000 4,4.000000-2.000000 2,1.000000-2.000000 3,3.000000-3.000000 2,3.000000-2.000000 1,1.000000-2.000000 1,4.000000-3.000000 1,-3.000000-3.000000-3,-3.000000-1.000000-11,-6.000000-4.000000-8,-4.000000-1.000000-10,-10.000000 2.000000-8,-14.000000 7.000000-8,-15.000000 7.000000-7,-13.000000 7.000000-9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1:45"/>
    </inkml:context>
    <inkml:brush xml:id="br0">
      <inkml:brushProperty name="width" value="0.0171205755323172" units="cm"/>
      <inkml:brushProperty name="height" value="0.0171205755323172" units="cm"/>
      <inkml:brushProperty name="color" value="#000000"/>
      <inkml:brushProperty name="ignorePressure" value="0"/>
    </inkml:brush>
  </inkml:definitions>
  <inkml:trace contextRef="#ctx0" brushRef="#br0">22312.000000 55609.000000 856,'-53.000000'-25.000000'-13,"10.000000"26.000000"11 ,10.000000 27.000000 11,9.000000 25.000000 10,7.000000 16.000000 4,5.000000 5.000000-4,5.000000 5.000000-3,5.000000 4.000000-4,2.000000-3.000000-2,0.000000-12.000000-4,0.000000-12.000000-1,0.000000-12.000000-4,0.000000 6.000000 1,0.000000 24.000000 2,0.000000 24.000000 2,0.000000 24.000000 2,-1.000000-1.000000 0,-3.000000-23.000000-2,-2.000000-24.000000-3,-2.000000-24.000000-2,0.000000-1.000000-1,1.000000 21.000000-2,4.000000 22.000000-2,2.000000 21.000000-1,1.000000-1.000000-2,0.000000-24.000000-2,0.000000-23.000000-2,0.000000-25.000000-2,2.000000-22.000000-3,5.000000-22.000000-5,5.000000-21.000000-3,5.000000-21.000000-4,4.000000-16.000000-2,6.000000-10.000000 2,4.000000-9.000000 1,4.000000-9.000000 1,0.000000 2.000000 2,-8.000000 14.000000 5,-7.000000 14.000000 3,-6.000000 15.000000 5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1:45"/>
    </inkml:context>
    <inkml:brush xml:id="br0">
      <inkml:brushProperty name="width" value="0.0155670586973429" units="cm"/>
      <inkml:brushProperty name="height" value="0.0155670586973429" units="cm"/>
      <inkml:brushProperty name="color" value="#000000"/>
      <inkml:brushProperty name="ignorePressure" value="0"/>
    </inkml:brush>
  </inkml:definitions>
  <inkml:trace contextRef="#ctx0" brushRef="#br0">22579.000000 56029.000000 942,'16.000000'-65.000000'-1,"-4.000000"25.000000"1 ,-5.000000 23.000000-1,-4.000000 24.000000-1,-2.000000 18.000000 2,2.000000 12.000000 2,3.000000 12.000000 2,3.000000 12.000000 3,2.000000 4.000000 1,2.000000-1.000000 0,2.000000-4.000000 1,3.000000-1.000000 0,5.000000-6.000000-2,7.000000-6.000000-2,6.000000-8.000000-3,8.000000-7.000000-2,8.000000-10.000000-2,6.000000-15.000000-1,8.000000-14.000000-1,7.000000-15.000000-1,2.000000-19.000000-2,-3.000000-27.000000-3,-2.000000-26.000000-2,-2.000000-27.000000-3,-9.000000-9.000000-1,-17.000000 7.000000 0,-17.000000 8.000000-1,-17.000000 6.000000 1,-16.000000 13.000000 2,-17.000000 16.000000 4,-17.000000 17.000000 3,-17.000000 16.000000 5,-12.000000 21.000000 5,-10.000000 24.000000 5,-10.000000 23.000000 6,-9.000000 24.000000 6,-2.000000 20.000000 1,4.000000 14.000000-2,5.000000 13.000000-2,5.000000 16.000000-3,10.000000 3.000000-2,18.000000-8.000000-3,15.000000-6.000000-4,18.000000-8.000000-3,22.000000-12.000000-6,29.000000-20.000000-7,29.000000-19.000000-9,28.000000-19.000000-7,8.000000-13.000000-4,-11.000000-7.000000 0,-13.000000-8.000000 1,-11.000000-6.00000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0:31:01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13050.000000 34350.000000 1000,'0.000000'145.000000'-24,"0.000000"-9.000000"6 ,0.000000-10.000000 6,0.000000-8.000000 6,1.000000-12.000000 3,4.000000-12.000000 1,3.000000-13.000000 0,3.000000-12.000000 0,-1.000000 12.000000 1,-2.000000 38.000000 2,-3.000000 37.000000 0,-3.000000 38.000000 2,-2.000000 2.000000 0,0.000000-30.000000-2,0.000000-32.000000 0,0.000000-30.000000-2,-5.000000 14.000000 0,-9.000000 64.000000 0,-10.000000 61.000000 2,-8.000000 64.000000 0,-11.000000 28.000000 0,-8.000000-2.000000 0,-10.000000-3.000000-1,-9.000000-3.000000 0,-4.000000-9.000000-2,4.000000-11.000000-3,3.000000-14.000000-2,3.000000-11.000000-2,6.000000-17.000000-2,9.000000-18.000000-2,10.000000-19.000000-1,10.000000-18.000000-1,5.000000-29.000000 0,4.000000-37.000000 1,3.000000-38.000000 1,3.000000-37.000000 2,1.000000-24.000000 1,1.000000-9.000000 1,-1.000000-10.000000 0,1.000000-8.000000 2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1:46"/>
    </inkml:context>
    <inkml:brush xml:id="br0">
      <inkml:brushProperty name="width" value="0.0177038181573153" units="cm"/>
      <inkml:brushProperty name="height" value="0.0177038181573153" units="cm"/>
      <inkml:brushProperty name="color" value="#000000"/>
      <inkml:brushProperty name="ignorePressure" value="0"/>
    </inkml:brush>
  </inkml:definitions>
  <inkml:trace contextRef="#ctx0" brushRef="#br0">24066.000000 55342.000000 828,'-71.000000'1.000000'-27,"9.000000"3.000000"11 ,9.000000 2.000000 13,10.000000 2.000000 11,7.000000 4.000000 8,6.000000 5.000000 3,3.000000 4.000000 4,6.000000 5.000000 2,3.000000 5.000000 1,3.000000 5.000000-3,1.000000 5.000000-2,4.000000 4.000000-2,5.000000 1.000000-3,10.000000-1.000000-4,9.000000-4.000000-5,10.000000-1.000000-5,7.000000-7.000000-2,5.000000-9.000000-4,4.000000-10.000000-3,5.000000-9.000000-3,-1.000000-6.000000-2,-7.000000-3.000000 0,-7.000000-2.000000-1,-7.000000-2.000000 0,1.000000-8.000000-1,9.000000-11.000000 0,10.000000-12.000000 1,9.000000-13.000000-1,0.000000 0.000000 1,-13.000000 9.000000 0,-12.000000 10.000000 2,-11.000000 9.000000-1,-4.000000-2.000000 1,5.000000-15.000000-1,4.000000-14.000000-1,5.000000-14.000000-1,-5.000000-4.000000 1,-18.000000 8.000000 3,-16.000000 6.000000 3,-17.000000 8.000000 4,-14.000000 12.000000 3,-12.000000 16.000000 3,-12.000000 17.000000 4,-12.000000 17.000000 3,-3.000000 18.000000 2,4.000000 18.000000-2,5.000000 20.000000-1,5.000000 19.000000-1,9.000000 4.000000-2,15.000000-9.000000-6,14.000000-9.000000-4,14.000000-10.000000-4,9.000000-7.000000-5,2.000000-5.000000-5,3.000000-5.000000-4,1.000000-4.000000-5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1:46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21053.000000 63390.000000 1000,'-51.000000'1.000000'-26,"11.000000"3.000000"3 ,13.000000 2.000000 3,11.000000 2.000000 2,12.000000 0.000000 5,8.000000-2.000000 8,11.000000-2.000000 6,9.000000-3.000000 7,13.000000-3.000000 2,16.000000-6.000000-3,18.000000-4.000000-1,16.000000-4.000000-4,9.000000-3.000000-2,3.000000 0.000000-4,2.000000 0.000000-2,3.000000 0.000000-4,-2.000000-2.000000-2,-4.000000-1.000000-2,-5.000000-3.000000 0,-5.000000-3.000000-1,-9.000000 1.000000 0,-15.000000 2.000000 0,-13.000000 2.000000 1,-16.000000 3.000000 0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1:47"/>
    </inkml:context>
    <inkml:brush xml:id="br0">
      <inkml:brushProperty name="width" value="0.0167741160839796" units="cm"/>
      <inkml:brushProperty name="height" value="0.0167741160839796" units="cm"/>
      <inkml:brushProperty name="color" value="#000000"/>
      <inkml:brushProperty name="ignorePressure" value="0"/>
    </inkml:brush>
  </inkml:definitions>
  <inkml:trace contextRef="#ctx0" brushRef="#br0">22426.000000 62284.000000 874,'-86.000000'39.000000'1,"20.000000"3.000000"3 ,18.000000 2.000000 2,19.000000 2.000000 2,13.000000-2.000000 1,4.000000-7.000000-1,5.000000-7.000000-2,4.000000-7.000000-2,2.000000 3.000000 1,-3.000000 15.000000 3,-2.000000 13.000000 2,-2.000000 16.000000 3,0.000000-1.000000-1,2.000000-15.000000-3,2.000000-13.000000-3,3.000000-15.000000-4,2.000000-1.000000-1,3.000000 12.000000 1,2.000000 12.000000 1,2.000000 12.000000 1,0.000000 0.000000-1,-2.000000-12.000000-1,-2.000000-13.000000-3,-3.000000-10.000000-2,4.000000-5.000000-2,9.000000 5.000000-1,10.000000 5.000000-2,9.000000 5.000000-1,10.000000-5.000000-3,10.000000-14.000000 0,8.000000-15.000000-3,11.000000-14.000000-1,4.000000-17.000000-2,1.000000-18.000000 2,-1.000000-20.000000-1,0.000000-19.000000 2,-5.000000-13.000000-1,-13.000000-7.000000 0,-11.000000-7.000000 0,-13.000000-7.000000 0,-11.000000 0.000000 2,-13.000000 11.000000 2,-11.000000 9.000000 2,-12.000000 9.000000 4,-10.000000 14.000000 3,-6.000000 16.000000 4,-8.000000 17.000000 6,-7.000000 16.000000 5,-2.000000 12.000000 1,6.000000 4.000000 1,4.000000 5.000000-1,5.000000 4.000000-1,-2.000000 7.000000 0,-10.000000 6.000000 1,-10.000000 8.000000 1,-9.000000 7.000000 0,2.000000 4.000000-1,11.000000 0.000000-1,12.000000-1.000000-2,12.000000 1.000000-2,1.000000 9.000000-1,-10.000000 19.000000 0,-8.000000 19.000000 0,-11.000000 20.000000 1,2.000000 3.000000-1,12.000000-12.000000 1,11.000000-12.000000 2,13.000000-12.000000-1,11.000000-8.000000-1,13.000000-5.000000-7,11.000000-5.000000-5,12.000000-4.000000-6,4.000000-8.000000-3,-5.000000-9.000000-1,-5.000000-10.000000-2,-5.000000-9.000000-1,3.000000-5.000000-1,10.000000 0.000000 1,8.000000 0.000000 0,11.000000 0.000000 0,2.000000-2.000000-2,-5.000000-6.000000-2,-5.000000-4.000000-3,-4.000000-4.000000-2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1:47"/>
    </inkml:context>
    <inkml:brush xml:id="br0">
      <inkml:brushProperty name="width" value="0.0170417241752148" units="cm"/>
      <inkml:brushProperty name="height" value="0.0170417241752148" units="cm"/>
      <inkml:brushProperty name="color" value="#000000"/>
      <inkml:brushProperty name="ignorePressure" value="0"/>
    </inkml:brush>
  </inkml:definitions>
  <inkml:trace contextRef="#ctx0" brushRef="#br0">23647.000000 62360.000000 860,'-87.000000'-32.000000'2,"16.000000"12.000000"4 ,18.000000 11.000000 4,16.000000 13.000000 4,8.000000 12.000000 2,0.000000 15.000000-2,1.000000 15.000000-2,-1.000000 13.000000-1,4.000000 10.000000-1,7.000000 5.000000-1,8.000000 5.000000-1,6.000000 4.000000 0,5.000000 3.000000-1,3.000000 0.000000-2,2.000000 0.000000-2,2.000000 0.000000-1,5.000000-8.000000 0,8.000000-13.000000-2,6.000000-15.000000 0,7.000000-14.000000 0,7.000000-11.000000-2,4.000000-8.000000-6,5.000000-6.000000-4,5.000000-7.000000-5,0.000000-11.000000-2,-5.000000-15.000000 3,-5.000000-14.000000 2,-4.000000-14.000000 2,-7.000000-3.000000 1,-6.000000 6.000000 1,-8.000000 8.000000 0,-7.000000 7.000000 1,-2.000000-3.000000-1,2.000000-11.000000 0,3.000000-13.000000-1,1.000000-11.000000-1,1.000000 1.000000 1,-2.000000 14.000000 1,-3.000000 14.000000 1,-2.000000 15.000000 1,-4.000000 1.000000 0,-5.000000-12.000000 0,-4.000000-12.000000-1,-5.000000-11.000000-1,-11.000000 0.000000 2,-17.000000 15.000000 5,-16.000000 14.000000 4,-17.000000 14.000000 4,-7.000000 18.000000 3,2.000000 22.000000 4,3.000000 21.000000 3,2.000000 22.000000 3,6.000000 11.000000-1,9.000000 3.000000-2,10.000000 2.000000-3,10.000000 3.000000-4,9.000000-7.000000-3,10.000000-13.000000-5,9.000000-15.000000-5,10.000000-14.000000-4,7.000000-10.000000-5,5.000000-5.000000-6,4.000000-4.000000-4,5.000000-5.000000-5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1:48"/>
    </inkml:context>
    <inkml:brush xml:id="br0">
      <inkml:brushProperty name="width" value="0.0181243233382702" units="cm"/>
      <inkml:brushProperty name="height" value="0.0181243233382702" units="cm"/>
      <inkml:brushProperty name="color" value="#000000"/>
      <inkml:brushProperty name="ignorePressure" value="0"/>
    </inkml:brush>
  </inkml:definitions>
  <inkml:trace contextRef="#ctx0" brushRef="#br0">46074.000000 57592.000000 809,'-72.000000'-35.000000'-19,"10.000000"4.000000"9 ,9.000000 4.000000 8,11.000000 6.000000 8,2.000000 2.000000 5,-1.000000 0.000000 1,-4.000000 0.000000 0,-1.000000 0.000000 2,-4.000000 2.000000 0,-5.000000 5.000000 0,-5.000000 5.000000 0,-4.000000 5.000000 1,-1.000000 7.000000-1,2.000000 13.000000 0,2.000000 12.000000-2,2.000000 12.000000 0,5.000000 2.000000-2,8.000000-7.000000-2,7.000000-7.000000-3,7.000000-8.000000-2,-2.000000 6.000000 0,-9.000000 16.000000 0,-9.000000 17.000000 2,-10.000000 16.000000 0,0.000000 3.000000 0,9.000000-12.000000-1,11.000000-12.000000-2,8.000000-12.000000-1,3.000000 6.000000-1,-5.000000 24.000000 1,-4.000000 24.000000-1,-5.000000 23.000000 2,3.000000 12.000000-2,12.000000-3.000000 0,12.000000-3.000000-2,12.000000-2.000000-2,16.000000-9.000000-2,18.000000-17.000000-3,20.000000-17.000000-3,19.000000-16.000000-4,13.000000-21.000000-1,7.000000-24.000000-2,7.000000-23.000000-2,7.000000-24.000000-1,5.000000-26.000000 0,3.000000-25.000000 2,2.000000-27.000000 2,2.000000-26.000000 2,-1.000000-22.000000 1,-5.000000-20.000000 0,-4.000000-19.000000 1,-6.000000-18.000000 0,-6.000000-7.000000 2,-10.000000 7.000000 1,-9.000000 8.000000 3,-10.000000 7.000000 1,-11.000000 17.000000 2,-12.000000 29.000000 1,-12.000000 29.000000 2,-11.000000 29.000000 1,-8.000000 21.000000 2,-2.000000 14.000000-1,-2.000000 14.000000 2,-3.000000 15.000000 0,-6.000000 3.000000 1,-9.000000-6.000000 1,-10.000000-8.000000 2,-9.000000-8.000000 1,-3.000000 3.000000 0,5.000000 8.000000 0,5.000000 10.000000 1,4.000000 10.000000 0,1.000000 8.000000 2,-5.000000 7.000000 4,-5.000000 8.000000 5,-5.000000 6.000000 4,-1.000000 13.000000 2,3.000000 16.000000-3,1.000000 16.000000-1,3.000000 18.000000-2,4.000000 12.000000-3,5.000000 11.000000-2,4.000000 8.000000-3,5.000000 10.000000-2,5.000000 11.000000-3,5.000000 12.000000-2,4.000000 12.000000-2,5.000000 12.000000-1,11.000000 4.000000-3,17.000000-2.000000-3,16.000000-2.000000-3,17.000000-3.000000-2,14.000000-13.000000-4,12.000000-23.000000-5,12.000000-25.000000-3,12.000000-23.000000-4,0.000000-21.000000-1,-12.000000-16.000000 3,-12.000000-17.000000 2,-11.000000-17.000000 3,-12.000000-9.000000 1,-9.000000-2.000000-1,-9.000000-3.000000-2,-10.000000-3.000000-1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1:49"/>
    </inkml:context>
    <inkml:brush xml:id="br0">
      <inkml:brushProperty name="width" value="0.0172800198197365" units="cm"/>
      <inkml:brushProperty name="height" value="0.0172800198197365" units="cm"/>
      <inkml:brushProperty name="color" value="#000000"/>
      <inkml:brushProperty name="ignorePressure" value="0"/>
    </inkml:brush>
  </inkml:definitions>
  <inkml:trace contextRef="#ctx0" brushRef="#br0">47103.000000 57402.000000 848,'-34.000000'-35.000000'1,"6.000000"8.000000"3 ,8.000000 6.000000 1,7.000000 8.000000 3,6.000000 4.000000 1,4.000000-1.000000 0,6.000000 1.000000 0,4.000000-1.000000 0,4.000000 2.000000-1,2.000000 2.000000-1,2.000000 2.000000-2,3.000000 3.000000-2,5.000000 3.000000 1,7.000000 6.000000 1,6.000000 4.000000 2,9.000000 4.000000 2,-2.000000 3.000000-1,-5.000000 0.000000-1,-9.000000 0.000000-3,-6.000000 1.000000-3,6.000000 8.000000 1,18.000000 20.000000 0,20.000000 19.000000 1,19.000000 18.000000 1,7.000000 15.000000 1,-5.000000 10.000000-1,-5.000000 9.000000 0,-4.000000 10.000000 0,-7.000000 6.000000-2,-10.000000 2.000000-3,-10.000000 2.000000-3,-9.000000 3.000000-3,-10.000000-7.000000-4,-9.000000-17.000000-5,-9.000000-17.000000-5,-11.000000-16.000000-5,-6.000000-23.000000-2,-5.000000-29.000000-2,-5.000000-28.000000-1,-5.000000-29.000000-1,-2.000000-13.000000 1,0.000000 2.000000 5,0.000000 3.000000 3,0.000000 3.000000 4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1:49"/>
    </inkml:context>
    <inkml:brush xml:id="br0">
      <inkml:brushProperty name="width" value="0.0205381270498037" units="cm"/>
      <inkml:brushProperty name="height" value="0.0205381270498037" units="cm"/>
      <inkml:brushProperty name="color" value="#000000"/>
      <inkml:brushProperty name="ignorePressure" value="0"/>
    </inkml:brush>
  </inkml:definitions>
  <inkml:trace contextRef="#ctx0" brushRef="#br0">48133.000000 57020.000000 714,'-19.000000'-86.000000'-5,"0.000000"20.000000"3 ,0.000000 18.000000 2,0.000000 19.000000 1,-7.000000 21.000000 7,-15.000000 21.000000 8,-14.000000 22.000000 8,-14.000000 21.000000 10,-10.000000 24.000000 3,-4.000000 26.000000-3,-5.000000 26.000000-2,-5.000000 27.000000-3,1.000000 16.000000-4,7.000000 7.000000-4,8.000000 8.000000-5,7.000000 6.000000-6,8.000000-1.000000-4,9.000000-13.000000-8,10.000000-12.000000-5,10.000000-11.000000-6,8.000000-20.000000-6,7.000000-25.000000-5,7.000000-27.000000-4,8.000000-27.000000-5,3.000000-16.000000-4,0.000000-7.000000-5,0.000000-7.000000-4,0.000000-7.000000-5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1:56"/>
    </inkml:context>
    <inkml:brush xml:id="br0">
      <inkml:brushProperty name="width" value="0.0161365456879139" units="cm"/>
      <inkml:brushProperty name="height" value="0.0161365456879139" units="cm"/>
      <inkml:brushProperty name="color" value="#000000"/>
      <inkml:brushProperty name="ignorePressure" value="0"/>
    </inkml:brush>
  </inkml:definitions>
  <inkml:trace contextRef="#ctx0" brushRef="#br0">62549.000000 23528.000000 908,'-38.000000'28.000000'-46,"5.000000"14.000000"16 ,5.000000 16.000000 19,6.000000 16.000000 17,4.000000 10.000000 8,6.000000 8.000000-1,4.000000 8.000000-1,5.000000 7.000000-1,3.000000-4.000000-1,0.000000-14.000000-4,0.000000-16.000000-1,0.000000-15.000000-3,0.000000 10.000000-2,0.000000 35.000000 1,0.000000 36.000000 0,0.000000 35.000000 0,2.000000 22.000000-1,1.000000 7.000000 1,4.000000 7.000000-1,2.000000 9.000000 1,-1.000000 8.000000-1,-1.000000 10.000000 2,-4.000000 10.000000 0,-1.000000 10.000000 2,-2.000000 15.000000 0,0.000000 21.000000 1,0.000000 20.000000 2,0.000000 20.000000 0,0.000000 14.000000 1,0.000000 7.000000-1,0.000000 8.000000-1,0.000000 7.000000-1,0.000000 7.000000 0,0.000000 5.000000-1,0.000000 5.000000-1,0.000000 5.000000-1,4.000000 8.000000 1,7.000000 9.000000 0,8.000000 11.000000 1,7.000000 10.000000 0,5.000000-16.000000 0,-1.000000-39.000000-1,0.000000-41.000000-1,0.000000-41.000000-1,-2.000000-41.000000-2,-5.000000-43.000000-1,-5.000000-42.000000 0,-6.000000-44.000000-2,3.000000-1.000000 1,11.000000 40.000000 1,9.000000 41.000000 0,10.000000 40.000000 2,1.000000-1.000000 0,-11.000000-43.000000-2,-10.000000-43.000000-1,-10.000000-42.000000-2,-3.000000 1.000000 0,2.000000 49.000000-1,2.000000 48.000000 0,3.000000 47.000000 0,0.000000-1.000000-1,-3.000000-50.000000 1,-2.000000-50.000000 0,-3.000000-51.000000 1,2.000000 7.000000-2,4.000000 66.000000 0,6.000000 66.000000-2,5.000000 65.000000-2,-2.000000 26.000000-1,-6.000000-16.000000 0,-9.000000-15.000000 0,-7.000000-15.000000-1,-3.000000-36.000000 1,3.000000-59.000000 2,2.000000-57.000000 3,3.000000-59.000000 1,0.000000-28.000000 0,-3.000000-1.000000-5,-2.000000 0.000000-5,-3.000000 1.000000-4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1:57"/>
    </inkml:context>
    <inkml:brush xml:id="br0">
      <inkml:brushProperty name="width" value="0.0185683723539114" units="cm"/>
      <inkml:brushProperty name="height" value="0.0185683723539114" units="cm"/>
      <inkml:brushProperty name="color" value="#000000"/>
      <inkml:brushProperty name="ignorePressure" value="0"/>
    </inkml:brush>
  </inkml:definitions>
  <inkml:trace contextRef="#ctx0" brushRef="#br0">62307.000000 23487.000000 789,'-38.000000'-71.000000'6,"5.000000"57.000000"8 ,5.000000 58.000000 8,6.000000 58.000000 9,-1.000000 39.000000 2,-5.000000 21.000000-6,-5.000000 19.000000-6,-4.000000 21.000000-5,-2.000000 6.000000-4,2.000000-7.000000-2,3.000000-8.000000-2,2.000000-8.000000-3,5.000000-16.000000-1,4.000000-25.000000-3,5.000000-26.000000-1,6.000000-24.000000-2,5.000000-29.000000-10,9.000000-29.000000-20,6.000000-31.000000-18,9.000000-31.000000-19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1:57"/>
    </inkml:context>
    <inkml:brush xml:id="br0">
      <inkml:brushProperty name="width" value="0.0186360068619251" units="cm"/>
      <inkml:brushProperty name="height" value="0.0186360068619251" units="cm"/>
      <inkml:brushProperty name="color" value="#000000"/>
      <inkml:brushProperty name="ignorePressure" value="0"/>
    </inkml:brush>
  </inkml:definitions>
  <inkml:trace contextRef="#ctx0" brushRef="#br0">62387.000000 23407.000000 787,'81.000000'-160.000000'-25,"0.000000"42.000000"16 ,0.000000 44.000000 18,-1.000000 42.000000 17,1.000000 35.000000 6,0.000000 25.000000-3,0.000000 25.000000-4,-1.000000 25.000000-3,-3.000000 20.000000-2,-8.000000 16.000000-1,-7.000000 14.000000-1,-8.000000 16.000000-1,-8.000000-4.000000-3,-11.000000-23.000000-5,-10.000000-22.000000-3,-10.000000-23.000000-5,-3.000000 4.000000-3,2.000000 29.000000 2,2.000000 32.000000 0,3.000000 29.000000 1,-1.000000 1.000000-3,-6.000000-31.000000-4,-4.000000-30.000000-4,-6.000000-31.000000-6,-2.000000-13.000000-1,0.000000 3.000000 2,0.000000 1.000000 1,0.000000 4.000000 1,0.000000 0.000000-4,0.000000 1.000000-12,0.000000 0.000000-11,0.000000-1.000000-1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0:30:41"/>
    </inkml:context>
    <inkml:brush xml:id="br0">
      <inkml:brushProperty name="width" value="0.019166249781847" units="cm"/>
      <inkml:brushProperty name="height" value="0.019166249781847" units="cm"/>
      <inkml:brushProperty name="color" value="#000000"/>
      <inkml:brushProperty name="ignorePressure" value="0"/>
    </inkml:brush>
  </inkml:definitions>
  <inkml:trace contextRef="#ctx0" brushRef="#br0">10300.000000 32350.000000 765,'-24.000000'-90.000000'-14,"4.000000"23.000000"8 ,3.000000 22.000000 7,3.000000 22.000000 7,-1.000000 13.000000 5,-2.000000 7.000000 6,-3.000000 6.000000 5,-3.000000 7.000000 5,-6.000000 19.000000 2,-5.000000 35.000000-5,-7.000000 35.000000-2,-5.000000 34.000000-4,-4.000000 23.000000-3,0.000000 13.000000-3,0.000000 12.000000-2,0.000000 13.000000-4,1.000000 9.000000-2,4.000000 6.000000-3,3.000000 7.000000-4,3.000000 6.000000-2,6.000000-13.000000-6,9.000000-31.000000-9,10.000000-31.000000-8,10.000000-31.000000-7,7.000000-29.000000-7,6.000000-24.000000-3,7.000000-26.000000-3,6.000000-24.000000-3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0:31:01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12450.000000 40050.000000 1000,'-24.000000'73.000000'-5,"4.000000"-3.000000"-10 ,3.000000-3.000000-9,3.000000-2.000000-9,3.000000-1.000000 1,3.000000 3.000000 14,3.000000 3.000000 14,4.000000 4.000000 14,1.000000-6.000000 5,0.000000-11.000000-4,0.000000-14.000000-4,0.000000-11.000000-4,-2.000000 0.000000-2,-3.000000 17.000000 2,-3.000000 15.000000 2,-2.000000 16.000000 1,-3.000000 1.000000 0,1.000000-12.000000-2,-1.000000-13.000000-3,1.000000-12.000000-1,-1.000000 1.000000 0,1.000000 16.000000 1,-1.000000 15.000000 1,1.000000 17.000000 3,-1.000000-3.000000-1,1.000000-18.000000-2,-1.000000-19.000000-1,1.000000-18.000000-1,-4.000000 2.000000-1,-6.000000 26.000000 0,-6.000000 24.000000 1,-6.000000 26.000000 1,-2.000000 2.000000 0,3.000000-18.000000 0,3.000000-19.000000 0,4.000000-18.000000 0,-7.000000 10.000000 1,-16.000000 41.000000-1,-15.000000 40.000000 1,-15.000000 42.000000-1,-12.000000 16.000000 0,-6.000000-6.000000 0,-6.000000-6.000000-2,-6.000000-6.000000 0,-4.000000-6.000000-1,1.000000-2.000000 0,-1.000000-3.000000-1,1.000000-3.000000-1,2.000000-6.000000 0,7.000000-5.000000 0,6.000000-7.000000 0,7.000000-5.000000-1,7.000000-12.000000 0,9.000000-16.000000-1,10.000000-15.000000-2,10.000000-15.000000 0,5.000000-15.000000-1,4.000000-12.000000 1,3.000000-13.000000-1,3.000000-12.000000 1,4.000000-10.000000 0,7.000000-6.000000 0,6.000000-6.000000 0,7.000000-6.000000 1,2.000000-6.000000-1,1.000000-2.000000 0,-1.000000-3.000000 0,1.000000-3.000000-1,-1.000000-2.000000 1,1.000000 0.000000-1,-1.000000 0.000000 1,1.000000 0.000000 1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1:59"/>
    </inkml:context>
    <inkml:brush xml:id="br0">
      <inkml:brushProperty name="width" value="0.0184936542063951" units="cm"/>
      <inkml:brushProperty name="height" value="0.0184936542063951" units="cm"/>
      <inkml:brushProperty name="color" value="#000000"/>
      <inkml:brushProperty name="ignorePressure" value="0"/>
    </inkml:brush>
  </inkml:definitions>
  <inkml:trace contextRef="#ctx0" brushRef="#br0">58715.000000 32366.000000 793,'-13.000000'-19.000000'-1,"16.000000"3.000000"1 ,15.000000 2.000000 0,14.000000 3.000000-1,12.000000 2.000000 0,8.000000 2.000000 1,7.000000 4.000000 0,8.000000 1.000000 0,-1.000000 4.000000 1,-11.000000 1.000000-2,-9.000000 4.000000 1,-11.000000 2.000000-2,7.000000-1.000000 1,22.000000-1.000000 2,23.000000-3.000000 1,23.000000-3.000000 2,13.000000-4.000000 0,6.000000-4.000000 1,5.000000-6.000000 1,4.000000-5.000000 1,9.000000-4.000000-1,9.000000-6.000000 0,10.000000-5.000000 0,11.000000-5.000000 0,6.000000-1.000000-2,2.000000 3.000000 0,3.000000 2.000000-1,3.000000 2.000000-1,-5.000000 3.000000 0,-9.000000 3.000000-1,-11.000000 2.000000 1,-9.000000 2.000000 0,-5.000000 5.000000-1,3.000000 4.000000 1,3.000000 5.000000 0,2.000000 6.000000 1,-2.000000 2.000000-1,-8.000000 0.000000 0,-8.000000 0.000000 0,-7.000000 0.000000-1,-16.000000 0.000000 1,-26.000000 0.000000 0,-25.000000 0.000000-1,-25.000000 0.000000 1,-1.000000 0.000000-1,22.000000 0.000000 0,23.000000 0.000000 1,23.000000 0.000000 0,2.000000-1.000000 0,-17.000000-3.000000 1,-18.000000-3.000000-1,-18.000000-1.000000 2,10.000000-4.000000-1,39.000000-2.000000 0,36.000000-2.000000 1,39.000000-3.000000-1,14.000000-1.000000 0,-10.000000 0.000000 0,-11.000000 0.000000 0,-9.000000-1.000000-1,-1.000000 2.000000 0,11.000000 3.000000 0,10.000000 2.000000 0,9.000000 3.000000 0,1.000000 2.000000 0,-10.000000 3.000000-1,-11.000000 2.000000-1,-9.000000 3.000000 0,-6.000000-1.000000-1,1.000000-1.000000 0,-1.000000-4.000000 0,0.000000-1.000000 0,3.000000-1.000000 0,5.000000 2.000000-1,5.000000 4.000000 1,6.000000 1.000000 0,-4.000000 1.000000 1,-9.000000-3.000000 0,-11.000000-2.000000 1,-10.000000-3.000000 0,-1.000000 0.000000 1,8.000000 3.000000 1,7.000000 2.000000-1,8.000000 3.000000 0,-3.000000 2.000000 1,-12.000000 3.000000-1,-14.000000 2.000000 0,-11.000000 3.000000 0,-17.000000 0.000000-1,-20.000000-3.000000 0,-21.000000-2.000000 0,-19.000000-3.000000-1,-4.000000 1.000000 1,12.000000 1.000000-1,13.000000 4.000000 1,12.000000 2.000000 0,1.000000-1.000000 0,-13.000000-1.000000 1,-13.000000-4.000000-1,-13.000000-1.000000 0,10.000000-2.000000 0,30.000000 0.000000 1,30.000000 0.000000 0,30.000000 0.000000 1,17.000000 1.000000 0,2.000000 3.000000-1,3.000000 2.000000 0,2.000000 3.000000 0,-4.000000 1.000000-1,-9.000000 0.000000 1,-11.000000 0.000000-1,-10.000000 0.000000 0,1.000000-1.000000 0,9.000000-3.000000 0,10.000000-2.000000 1,11.000000-3.000000-1,6.000000-2.000000 1,2.000000-3.000000-1,3.000000-2.000000 1,2.000000-3.000000 0,0.000000-3.000000 0,-2.000000-6.000000 0,-3.000000-5.000000 0,-2.000000-4.000000-1,-2.000000-2.000000 0,-4.000000 2.000000 0,-2.000000 3.000000-1,-2.000000 3.000000 0,-15.000000 2.000000 0,-29.000000 2.000000-1,-27.000000 3.000000-2,-27.000000 3.000000 0,0.000000 0.000000 0,31.000000-3.000000-1,31.000000-3.000000 1,29.000000-1.000000-1,18.000000-1.000000 0,5.000000 2.000000-1,5.000000 3.000000-1,5.000000 3.000000-2,-7.000000 2.000000-2,-21.000000 3.000000-6,-19.000000 2.000000-4,-21.000000 3.000000-6,-22.000000 2.000000-5,-22.000000 3.000000-3,-22.000000 2.000000-5,-24.000000 3.000000-4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1:59"/>
    </inkml:context>
    <inkml:brush xml:id="br0">
      <inkml:brushProperty name="width" value="0.017863605171442" units="cm"/>
      <inkml:brushProperty name="height" value="0.017863605171442" units="cm"/>
      <inkml:brushProperty name="color" value="#000000"/>
      <inkml:brushProperty name="ignorePressure" value="0"/>
    </inkml:brush>
  </inkml:definitions>
  <inkml:trace contextRef="#ctx0" brushRef="#br0">77077.000000 30873.000000 821,'-17.000000'-91.000000'2,"4.000000"20.000000"4 ,6.000000 21.000000 5,4.000000 20.000000 4,7.000000 12.000000 3,7.000000 5.000000 1,8.000000 6.000000 2,8.000000 4.000000 0,7.000000 7.000000 0,7.000000 8.000000-5,9.000000 6.000000-3,6.000000 9.000000-4,5.000000 7.000000-3,-1.000000 8.000000-6,1.000000 7.000000-3,-1.000000 8.000000-4,-1.000000 3.000000-5,-7.000000 1.000000-3,-4.000000-1.000000-5,-5.000000 1.000000-5,-6.000000-7.000000 1,-8.000000-12.000000 2,-8.000000-13.000000 3,-7.000000-13.000000 3,0.000000-2.000000 1,7.000000 7.000000-1,9.000000 8.000000 0,6.000000 8.000000 0,2.000000 1.000000-2,-5.000000-6.000000-1,-6.000000-4.000000-2,-4.000000-5.000000-2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2:03"/>
    </inkml:context>
    <inkml:brush xml:id="br0">
      <inkml:brushProperty name="width" value="0.0164904743432999" units="cm"/>
      <inkml:brushProperty name="height" value="0.0164904743432999" units="cm"/>
      <inkml:brushProperty name="color" value="#000000"/>
      <inkml:brushProperty name="ignorePressure" value="0"/>
    </inkml:brush>
  </inkml:definitions>
  <inkml:trace contextRef="#ctx0" brushRef="#br0">62589.000000 12833.000000 889,'-29.000000'-107.000000'-22,"23.000000"27.000000"16 ,22.000000 29.000000 15,23.000000 27.000000 17,19.000000 21.000000 4,16.000000 16.000000-6,14.000000 15.000000-5,15.000000 15.000000-6,6.000000 11.000000-4,-6.000000 8.000000-4,-5.000000 7.000000-2,-4.000000 8.000000-3,-11.000000-3.000000-1,-15.000000-12.000000-2,-15.000000-13.000000 0,-15.000000-12.000000-2,0.000000 8.000000 0,15.000000 31.000000-1,15.000000 30.000000-1,15.000000 30.000000 0,-1.000000 9.000000-1,-18.000000-12.000000 1,-17.000000-14.000000-1,-18.000000-11.000000 0,-11.000000-16.000000-1,-6.000000-18.000000-1,-4.000000-17.000000-2,-5.000000-18.000000 0,-5.000000-9.000000-2,-2.000000 0.000000-2,-2.000000 1.000000 0,-3.000000-1.000000-1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2:03"/>
    </inkml:context>
    <inkml:brush xml:id="br0">
      <inkml:brushProperty name="width" value="0.0206384714692831" units="cm"/>
      <inkml:brushProperty name="height" value="0.0206384714692831" units="cm"/>
      <inkml:brushProperty name="color" value="#000000"/>
      <inkml:brushProperty name="ignorePressure" value="0"/>
    </inkml:brush>
  </inkml:definitions>
  <inkml:trace contextRef="#ctx0" brushRef="#br0">64083.000000 12107.000000 710,'-22.000000'-162.000000'2,"-2.000000"41.000000"4 ,-3.000000 40.000000 4,-1.000000 41.000000 3,-5.000000 31.000000 4,-5.000000 23.000000 2,-5.000000 23.000000 2,-5.000000 22.000000 2,0.000000 7.000000-1,5.000000-11.000000-3,5.000000-9.000000-5,6.000000-11.000000-3,-15.000000 17.000000-1,-32.000000 42.000000 0,-34.000000 44.000000 2,-32.000000 42.000000 0,-7.000000 17.000000 0,17.000000-11.000000 1,18.000000-9.000000-1,17.000000-11.000000 1,19.000000-18.000000-2,21.000000-28.000000-5,19.000000-28.000000-5,21.000000-28.000000-3,10.000000-6.000000-7,0.000000 15.000000-7,0.000000 16.000000-9,0.000000 14.000000-7,2.000000-5.000000-1,5.000000-25.000000 5,6.000000-25.000000 6,5.000000-25.000000 5,3.000000-14.000000-1,3.000000-3.000000-10,2.000000-2.000000-8,3.000000-3.000000-10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2:03"/>
    </inkml:context>
    <inkml:brush xml:id="br0">
      <inkml:brushProperty name="width" value="0.0184897165745497" units="cm"/>
      <inkml:brushProperty name="height" value="0.0184897165745497" units="cm"/>
      <inkml:brushProperty name="color" value="#000000"/>
      <inkml:brushProperty name="ignorePressure" value="0"/>
    </inkml:brush>
  </inkml:definitions>
  <inkml:trace contextRef="#ctx0" brushRef="#br0">64446.000000 12349.000000 793,'-139.000000'-3.000000'12,"46.000000"-4.000000"9 ,45.000000-6.000000 9,45.000000-4.000000 9,32.000000-2.000000 1,18.000000 2.000000-11,17.000000 3.000000-8,18.000000 3.000000-10,10.000000 2.000000-7,3.000000 3.000000-6,2.000000 2.000000-5,2.000000 3.000000-5,-5.000000 7.000000-3,-16.000000 13.000000-4,-15.000000 13.000000-1,-15.000000 12.000000-4,-20.000000 17.000000 1,-26.000000 24.000000 1,-25.000000 22.000000 2,-24.000000 23.000000 2,-22.000000 13.000000 3,-14.000000 2.000000 5,-15.000000 2.000000 5,-16.000000 3.000000 6,3.000000-12.000000 1,21.000000-29.000000 0,19.000000-27.000000 1,21.000000-27.000000-2,5.000000-10.000000 1,-6.000000 11.000000-1,-9.000000 9.000000 1,-6.000000 11.000000-2,6.000000-12.000000-4,24.000000-32.000000-11,22.000000-34.000000-10,23.000000-32.000000-11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2:03"/>
    </inkml:context>
    <inkml:brush xml:id="br0">
      <inkml:brushProperty name="width" value="0.0195092614740133" units="cm"/>
      <inkml:brushProperty name="height" value="0.0195092614740133" units="cm"/>
      <inkml:brushProperty name="color" value="#000000"/>
      <inkml:brushProperty name="ignorePressure" value="0"/>
    </inkml:brush>
  </inkml:definitions>
  <inkml:trace contextRef="#ctx0" brushRef="#br0">65939.000000 12309.000000 751,'-57.000000'-18.000000'-30,"8.000000"5.000000"13 ,7.000000 6.000000 15,8.000000 4.000000 13,5.000000 7.000000 9,3.000000 7.000000 2,2.000000 8.000000 2,2.000000 8.000000 3,4.000000 5.000000 0,1.000000 6.000000-2,3.000000 5.000000 0,3.000000 5.000000-1,5.000000 4.000000-2,7.000000 2.000000-3,8.000000 3.000000-2,7.000000 2.000000-3,10.000000-5.000000-3,14.000000-12.000000-4,11.000000-13.000000-5,14.000000-13.000000-3,5.000000-11.000000-5,1.000000-10.000000-7,0.000000-10.000000-6,-1.000000-10.000000-7,-6.000000-4.000000-1,-12.000000 2.000000 1,-13.000000 4.000000 3,-12.000000 1.000000 1,-5.000000-3.000000 2,6.000000-10.000000-1,5.000000-11.000000 0,5.000000-9.000000-1,-2.000000-1.000000 1,-6.000000 11.000000 4,-9.000000 9.000000 1,-7.000000 11.000000 4,-7.000000 1.000000 1,-4.000000-7.000000-2,-6.000000-8.000000-1,-4.000000-8.000000-1,-4.000000 2.000000 1,-4.000000 9.000000 5,-1.000000 11.000000 4,-3.000000 10.000000 5,-7.000000 6.000000 1,-13.000000 3.000000 0,-13.000000 2.000000-3,-13.000000 3.000000 0,0.000000 2.000000 0,10.000000 3.000000 3,9.000000 2.000000 1,11.000000 3.000000 3,-3.000000 9.000000 1,-15.000000 14.000000-1,-15.000000 16.000000 0,-15.000000 15.000000 1,2.000000 2.000000-4,20.000000-14.000000-4,21.000000-12.000000-5,20.000000-12.000000-5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2:06"/>
    </inkml:context>
    <inkml:brush xml:id="br0">
      <inkml:brushProperty name="width" value="0.0178556796163321" units="cm"/>
      <inkml:brushProperty name="height" value="0.0178556796163321" units="cm"/>
      <inkml:brushProperty name="color" value="#000000"/>
      <inkml:brushProperty name="ignorePressure" value="0"/>
    </inkml:brush>
  </inkml:definitions>
  <inkml:trace contextRef="#ctx0" brushRef="#br0">62347.000000 16506.000000 821,'-144.000000'0.000000'-13,"36.000000"0.000000"8 ,35.000000 0.000000 9,35.000000 0.000000 8,25.000000-2.000000 5,16.000000-1.000000 1,14.000000-4.000000 1,16.000000-2.000000 1,5.000000-1.000000-2,-5.000000 0.000000-5,-5.000000 0.000000-5,-6.000000 0.000000-5,7.000000-2.000000-3,18.000000-6.000000-2,17.000000-5.000000 0,18.000000-5.000000-2,7.000000-1.000000-1,-6.000000 3.000000 0,-5.000000 2.000000 0,-5.000000 3.000000 0,-7.000000 4.000000-1,-11.000000 8.000000 0,-9.000000 8.000000-1,-11.000000 7.000000 0,-11.000000 11.000000 1,-13.000000 12.000000 2,-12.000000 12.000000 1,-13.000000 14.000000 2,-14.000000 13.000000 2,-15.000000 15.000000 2,-15.000000 15.000000 2,-15.000000 16.000000 2,-12.000000 8.000000 2,-11.000000 3.000000 0,-10.000000 2.000000 2,-10.000000 3.000000 0,-1.000000-2.000000 1,7.000000-9.000000-2,8.000000-6.000000 1,7.000000-9.000000-2,14.000000-12.000000-1,21.000000-17.000000 0,19.000000-18.000000-2,21.000000-18.000000-2,20.000000-12.000000 0,20.000000-4.000000-2,21.000000-5.000000 0,19.000000-6.000000-1,6.000000-4.000000-3,-11.000000-5.000000-2,-9.000000-6.000000-2,-11.000000-5.000000-3,11.000000-9.000000-4,29.000000-16.000000-6,31.000000-15.000000-6,30.000000-15.000000-5,13.000000-8.000000-3,-5.000000 1.000000 1,-5.000000-1.000000 1,-6.000000 0.000000 0,-10.000000 6.000000 2,-19.000000 9.000000 3,-17.000000 11.000000 5,-17.000000 10.000000 3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2:06"/>
    </inkml:context>
    <inkml:brush xml:id="br0">
      <inkml:brushProperty name="width" value="0.016313461586833" units="cm"/>
      <inkml:brushProperty name="height" value="0.016313461586833" units="cm"/>
      <inkml:brushProperty name="color" value="#000000"/>
      <inkml:brushProperty name="ignorePressure" value="0"/>
    </inkml:brush>
  </inkml:definitions>
  <inkml:trace contextRef="#ctx0" brushRef="#br0">63356.000000 16950.000000 899,'-39.000000'0.000000'-1,"2.000000"0.000000"0 ,3.000000 0.000000-2,3.000000 0.000000 0,0.000000 0.000000 0,1.000000 0.000000 2,0.000000 0.000000 3,0.000000 0.000000 2,2.000000-2.000000 1,5.000000-1.000000 2,6.000000-4.000000 2,4.000000-2.000000 1,13.000000-1.000000 2,20.000000 0.000000 2,21.000000 0.000000 1,19.000000 0.000000 2,20.000000-4.000000-3,16.000000-7.000000-11,19.000000-8.000000-9,18.000000-8.000000-9,-6.000000-1.000000-4,-27.000000 6.000000 4,-28.000000 4.000000 3,-28.000000 5.000000 3,-12.000000 4.000000-2,1.000000 3.000000-11,4.000000 2.000000-9,2.000000 3.000000-10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2:07"/>
    </inkml:context>
    <inkml:brush xml:id="br0">
      <inkml:brushProperty name="width" value="0.0173772349953651" units="cm"/>
      <inkml:brushProperty name="height" value="0.0173772349953651" units="cm"/>
      <inkml:brushProperty name="color" value="#000000"/>
      <inkml:brushProperty name="ignorePressure" value="0"/>
    </inkml:brush>
  </inkml:definitions>
  <inkml:trace contextRef="#ctx0" brushRef="#br0">64123.000000 16264.000000 844,'-55.000000'-19.000000'-37,"14.000000"2.000000"19 ,12.000000 3.000000 20,13.000000 3.000000 19,9.000000 2.000000 9,9.000000 3.000000-2,6.000000 2.000000-2,9.000000 3.000000-2,9.000000 5.000000-2,13.000000 7.000000-4,13.000000 8.000000-4,12.000000 7.000000-3,7.000000 7.000000-3,0.000000 5.000000-3,-1.000000 5.000000-3,1.000000 5.000000-4,-7.000000-2.000000-1,-12.000000-6.000000-1,-13.000000-9.000000 0,-13.000000-7.000000 0,2.000000 8.000000-2,15.000000 22.000000 0,15.000000 23.000000-2,15.000000 22.000000-2,2.000000 12.000000-1,-14.000000 0.000000 0,-11.000000 0.000000 0,-14.000000 0.000000-1,-9.000000-10.000000 0,-9.000000-20.000000 0,-6.000000-21.000000 0,-8.000000-19.000000 1,-7.000000-3.000000-2,-4.000000 15.000000-3,-6.000000 15.000000-3,-5.000000 15.000000-2,0.000000-2.000000 0,1.000000-21.000000 3,3.000000-19.000000 3,3.000000-21.000000 3,0.000000-10.000000 1,-4.000000 0.000000 0,-1.000000 0.000000-1,-3.000000 0.000000-1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2:08"/>
    </inkml:context>
    <inkml:brush xml:id="br0">
      <inkml:brushProperty name="width" value="0.0208016633987427" units="cm"/>
      <inkml:brushProperty name="height" value="0.0208016633987427" units="cm"/>
      <inkml:brushProperty name="color" value="#000000"/>
      <inkml:brushProperty name="ignorePressure" value="0"/>
    </inkml:brush>
  </inkml:definitions>
  <inkml:trace contextRef="#ctx0" brushRef="#br0">64970.000000 16183.000000 705,'0.000000'-39.000000'0,"0.000000"2.000000"0 ,0.000000 3.000000 0,0.000000 3.000000 0,0.000000 0.000000 2,0.000000 1.000000 4,0.000000 0.000000 3,0.000000-1.000000 4,-4.000000 6.000000 2,-7.000000 10.000000 1,-8.000000 10.000000 1,-7.000000 10.000000 1,-8.000000 19.000000 0,-8.000000 28.000000 1,-7.000000 27.000000 1,-8.000000 28.000000 1,-8.000000 26.000000-1,-11.000000 22.000000-1,-10.000000 23.000000 0,-10.000000 22.000000-1,2.000000 11.000000-2,12.000000-3.000000-3,12.000000-2.000000-4,14.000000-3.000000-3,14.000000-14.000000-6,18.000000-25.000000-10,18.000000-25.000000-9,17.000000-26.000000-11,9.000000-25.000000-8,1.000000-25.000000-9,-1.000000-25.000000-8,0.000000-25.000000-9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0:31:02"/>
    </inkml:context>
    <inkml:brush xml:id="br0">
      <inkml:brushProperty name="width" value="0.0165919438004494" units="cm"/>
      <inkml:brushProperty name="height" value="0.0165919438004494" units="cm"/>
      <inkml:brushProperty name="color" value="#000000"/>
      <inkml:brushProperty name="ignorePressure" value="0"/>
    </inkml:brush>
  </inkml:definitions>
  <inkml:trace contextRef="#ctx0" brushRef="#br0">10150.000000 46000.000000 883,'-71.000000'-44.000000'-35,"10.000000"13.000000"14 ,10.000000 12.000000 16,9.000000 13.000000 15,4.000000 7.000000 6,1.000000 4.000000-1,-1.000000 3.000000-3,1.000000 3.000000-2,-1.000000 6.000000-1,1.000000 9.000000-1,-1.000000 10.000000-2,1.000000 10.000000-1,-4.000000 8.000000 0,-6.000000 10.000000-2,-6.000000 10.000000 1,-6.000000 9.000000-1,-6.000000 7.000000-1,-2.000000 7.000000 0,-3.000000 6.000000 0,-3.000000 7.000000 0,4.000000-7.000000-1,13.000000-19.000000-1,12.000000-18.000000-1,13.000000-19.000000 0,-2.000000 3.000000 0,-16.000000 25.000000-1,-15.000000 25.000000 1,-15.000000 25.000000 0,-1.000000 1.000000 1,16.000000-21.000000-1,15.000000-22.000000 0,17.000000-22.000000-1,-3.000000 3.000000 2,-18.000000 28.000000 0,-19.000000 28.000000 1,-18.000000 29.000000 1,-6.000000 15.000000 1,10.000000 3.000000-1,10.000000 3.000000 0,9.000000 4.000000-1,4.000000 4.000000 1,1.000000 6.000000 0,-1.000000 7.000000-1,1.000000 6.000000 0,1.000000-4.000000 1,3.000000-11.000000-1,3.000000-14.000000 0,4.000000-11.000000 0,1.000000-9.000000 0,0.000000-3.000000 0,0.000000-3.000000-1,0.000000-2.000000-1,0.000000 0.000000 1,0.000000 7.000000 0,0.000000 6.000000 0,0.000000 7.000000-1,0.000000 0.000000 2,0.000000-2.000000-1,0.000000-3.000000 1,0.000000-3.000000 1,1.000000-7.000000 0,4.000000-9.000000 0,3.000000-10.000000 0,3.000000-8.000000 1,3.000000-17.000000-1,3.000000-21.000000 1,3.000000-22.000000-1,4.000000-22.000000 0,-1.000000 3.000000 0,-3.000000 28.000000 0,-3.000000 28.000000 0,-2.000000 29.000000 0,2.000000 1.000000 0,9.000000-25.000000-1,10.000000-25.000000 0,10.000000-25.000000-1,-1.000000-2.000000 0,-9.000000 22.000000 1,-10.000000 22.000000 0,-8.000000 23.000000 0,-3.000000-3.000000 0,7.000000-24.000000 0,6.000000-26.000000-1,7.000000-24.000000-1,0.000000-1.000000 0,-2.000000 26.000000 0,-3.000000 24.000000 1,-3.000000 26.000000-1,-2.000000 8.000000 1,0.000000-5.000000 0,0.000000-7.000000 1,0.000000-5.000000 0,0.000000 0.000000 0,0.000000 10.000000 0,0.000000 10.000000 1,0.000000 9.000000 0,0.000000 7.000000 0,0.000000 7.000000-1,0.000000 6.000000 1,0.000000 7.000000-1,1.000000 2.000000 0,4.000000 1.000000 0,3.000000-1.000000-1,3.000000 1.000000 1,-1.000000-4.000000-2,-2.000000-6.000000 0,-3.000000-6.000000 0,-3.000000-6.000000-1,-1.000000-7.000000 0,4.000000-6.000000 0,3.000000-6.000000 0,3.000000-6.000000 0,3.000000-15.000000 0,3.000000-21.000000 0,3.000000-22.000000-1,4.000000-22.000000-1,1.000000-1.000000 1,0.000000 23.000000 0,0.000000 22.000000 0,0.000000 22.000000 1,0.000000 1.000000 0,0.000000-19.000000-1,0.000000-18.000000-1,0.000000-19.000000 0,0.000000 3.000000-2,0.000000 25.000000-1,0.000000 25.000000-2,0.000000 25.000000-1,0.000000 9.000000-2,0.000000-6.000000-1,0.000000-6.000000-3,0.000000-6.000000 0,3.000000-15.000000-2,6.000000-21.000000 0,7.000000-22.000000-1,6.000000-22.000000 0,1.000000-11.000000 1,-3.000000 0.000000 0,-3.000000 0.000000 0,-2.000000 0.000000 1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2:09"/>
    </inkml:context>
    <inkml:brush xml:id="br0">
      <inkml:brushProperty name="width" value="0.017412455752492" units="cm"/>
      <inkml:brushProperty name="height" value="0.017412455752492" units="cm"/>
      <inkml:brushProperty name="color" value="#000000"/>
      <inkml:brushProperty name="ignorePressure" value="0"/>
    </inkml:brush>
  </inkml:definitions>
  <inkml:trace contextRef="#ctx0" brushRef="#br0">65979.000000 16546.000000 842,'-55.000000'0.000000'-2,"9.000000"0.000000"-4 ,11.000000 0.000000-3,10.000000 0.000000-4,5.000000 0.000000 4,-1.000000 0.000000 10,1.000000 0.000000 12,0.000000 0.000000 11,6.000000 0.000000 5,13.000000 0.000000-1,12.000000 0.000000 0,13.000000 0.000000-2,12.000000-1.000000-3,9.000000-3.000000-7,10.000000-2.000000-8,11.000000-3.000000-7,2.000000 5.000000-5,-5.000000 13.000000-2,-5.000000 12.000000 0,-5.000000 13.000000-3,-7.000000 12.000000 0,-11.000000 9.000000 0,-10.000000 11.000000 1,-10.000000 10.000000 0,-16.000000 11.000000 1,-23.000000 12.000000 2,-23.000000 13.000000 3,-22.000000 13.000000 1,-14.000000 3.000000 1,-5.000000-9.000000 0,-6.000000-6.000000-1,-4.000000-9.000000 0,6.000000-12.000000-2,17.000000-17.000000-2,19.000000-18.000000-1,17.000000-18.000000-3,7.000000-9.000000-1,-2.000000 0.000000 0,-3.000000 1.000000-1,-2.000000-1.000000-1,5.000000-5.000000-4,13.000000-10.000000-6,12.000000-10.000000-7,13.000000-10.000000-7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2:09"/>
    </inkml:context>
    <inkml:brush xml:id="br0">
      <inkml:brushProperty name="width" value="0.020232941955328" units="cm"/>
      <inkml:brushProperty name="height" value="0.020232941955328" units="cm"/>
      <inkml:brushProperty name="color" value="#000000"/>
      <inkml:brushProperty name="ignorePressure" value="0"/>
    </inkml:brush>
  </inkml:definitions>
  <inkml:trace contextRef="#ctx0" brushRef="#br0">67593.000000 16264.000000 724,'-55.000000'-36.000000'2,"10.000000"11.000000"1 ,9.000000 10.000000 3,11.000000 10.000000 2,5.000000 6.000000 3,0.000000 3.000000 4,0.000000 2.000000 3,-1.000000 3.000000 3,-1.000000 10.000000 1,-6.000000 17.000000 0,-5.000000 19.000000-2,-5.000000 17.000000-1,0.000000 11.000000-1,6.000000 5.000000-1,4.000000 5.000000 0,5.000000 6.000000-1,7.000000-2.000000-2,7.000000-8.000000-2,8.000000-7.000000-4,7.000000-7.000000-3,12.000000-11.000000-4,15.000000-12.000000-2,14.000000-13.000000-3,16.000000-13.000000-4,13.000000-19.000000-3,10.000000-29.000000-5,10.000000-27.000000-5,10.000000-28.000000-4,-2.000000-21.000000-4,-12.000000-16.000000-2,-12.000000-14.000000-3,-13.000000-16.000000-3,-14.000000 1.000000 1,-15.000000 19.000000 4,-16.000000 16.000000 4,-14.000000 19.000000 5,-9.000000 17.000000 3,-3.000000 18.000000 5,-3.000000 17.000000 5,-1.000000 18.000000 4,-15.000000 9.000000 4,-25.000000 0.000000 1,-25.000000 0.000000 1,-25.000000 0.000000 2,-14.000000 11.000000 2,1.000000 23.000000 4,1.000000 23.000000 3,-1.000000 22.000000 4,11.000000 9.000000-1,23.000000-5.000000-4,23.000000-4.000000-6,22.000000-6.000000-4,17.000000-9.000000-5,10.000000-13.000000-6,10.000000-12.000000-5,10.000000-12.000000-6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2:16"/>
    </inkml:context>
    <inkml:brush xml:id="br0">
      <inkml:brushProperty name="width" value="0.018701296299696" units="cm"/>
      <inkml:brushProperty name="height" value="0.018701296299696" units="cm"/>
      <inkml:brushProperty name="color" value="#000000"/>
      <inkml:brushProperty name="ignorePressure" value="0"/>
    </inkml:brush>
  </inkml:definitions>
  <inkml:trace contextRef="#ctx0" brushRef="#br0">69127.000000 23165.000000 784,'-38.000000'1.000000'-37,"5.000000"3.000000"14 ,6.000000 2.000000 14,4.000000 3.000000 15,3.000000 1.000000 5,0.000000 0.000000-2,-1.000000 0.000000-1,1.000000 0.000000-1,1.000000 0.000000-3,3.000000 0.000000-1,2.000000 0.000000-1,3.000000 1.000000-2,-1.000000 0.000000-1,-1.000000 3.000000 3,-4.000000 2.000000 0,-2.000000 3.000000 2,-1.000000 1.000000 0,0.000000 0.000000-1,0.000000 1.000000-1,0.000000-1.000000-1,-4.000000 6.000000 1,-8.000000 13.000000 0,-7.000000 13.000000 2,-8.000000 12.000000 2,-6.000000 11.000000 0,-5.000000 7.000000 0,-5.000000 7.000000 1,-5.000000 8.000000 0,-2.000000 7.000000-1,-1.000000 4.000000 1,0.000000 6.000000-1,1.000000 4.000000 0,-2.000000 3.000000-1,-3.000000 1.000000 1,-2.000000-1.000000-1,-2.000000 0.000000-1,-4.000000 1.000000 1,-6.000000 3.000000-1,-4.000000 2.000000 1,-5.000000 3.000000-1,-4.000000 1.000000 1,-3.000000 0.000000-1,-2.000000 1.000000 0,-3.000000-1.000000 0,4.000000-5.000000-1,10.000000-10.000000 1,10.000000-10.000000-1,11.000000-10.000000 0,8.000000-11.000000-1,8.000000-9.000000-1,7.000000-10.000000 0,8.000000-11.000000-2,7.000000-8.000000 0,8.000000-8.000000 0,8.000000-8.000000-1,7.000000-7.000000 1,0.000000 5.000000 0,-7.000000 18.000000 1,-9.000000 17.000000 0,-6.000000 18.000000 0,-6.000000 8.000000 1,-2.000000-3.000000-1,-2.000000-3.000000 1,-3.000000-2.000000 0,3.000000-7.000000 0,11.000000-13.000000 0,9.000000-13.000000 1,11.000000-13.000000-1,-4.000000 5.000000 1,-17.000000 19.000000 0,-18.000000 21.000000-1,-18.000000 20.000000 1,-13.000000 10.000000 0,-7.000000 0.000000-1,-7.000000 0.000000 0,-9.000000 0.000000 0,1.000000 0.000000-1,8.000000 0.000000 0,6.000000 0.000000 0,9.000000 0.000000 0,3.000000 1.000000-1,1.000000 3.000000 1,-1.000000 2.000000-1,0.000000 3.000000 1,4.000000-3.000000-1,8.000000-7.000000 0,7.000000-8.000000 1,8.000000-7.000000-1,3.000000-6.000000 0,1.000000-2.000000 1,-1.000000-2.000000 0,1.000000-3.000000-1,0.000000-4.000000 1,-1.000000-5.000000 0,1.000000-5.000000 0,-1.000000-5.000000 0,6.000000-7.000000 0,9.000000-11.000000 0,11.000000-10.000000 0,10.000000-9.000000 0,-3.000000 1.000000 0,-14.000000 16.000000 0,-16.000000 15.000000 0,-15.000000 15.000000 0,-5.000000 6.000000 1,5.000000-6.000000-1,4.000000-5.000000 0,6.000000-5.000000 0,8.000000-8.000000 0,10.000000-9.000000 0,9.000000-11.000000 0,11.000000-10.000000 0,-2.000000 2.000000 0,-16.000000 12.000000-1,-15.000000 13.000000 1,-15.000000 12.000000-1,-5.000000 8.000000 1,5.000000 2.000000 0,5.000000 3.000000-1,5.000000 3.000000 1,2.000000-1.000000 0,1.000000-2.000000 0,0.000000-3.000000 0,-1.000000-2.000000-1,1.000000 0.000000 1,-1.000000 3.000000 1,1.000000 2.000000-1,-1.000000 2.000000 0,1.000000 4.000000 1,-1.000000 5.000000 0,1.000000 6.000000 1,0.000000 4.000000 0,-4.000000 3.000000 0,-3.000000 0.000000 1,-6.000000 0.000000 0,-6.000000 0.000000 0,0.000000-2.000000 1,2.000000-1.000000-1,3.000000-4.000000-1,2.000000-2.000000 0,5.000000-9.000000-1,8.000000-14.000000 1,8.000000-17.000000-1,6.000000-14.000000 1,-2.000000 5.000000-1,-16.000000 25.000000 1,-15.000000 26.000000 0,-16.000000 24.000000 1,-5.000000 18.000000 0,2.000000 11.000000 0,2.000000 9.000000 0,3.000000 11.000000 0,4.000000 0.000000-1,5.000000-7.000000 1,5.000000-7.000000-1,5.000000-8.000000 0,6.000000-15.000000 0,8.000000-23.000000 0,7.000000-22.000000-1,8.000000-24.000000 0,-7.000000 10.000000 0,-24.000000 40.000000 0,-22.000000 40.000000 0,-22.000000 41.000000-1,-15.000000 19.000000 1,-5.000000-3.000000-1,-4.000000-3.000000 1,-6.000000-2.000000-1,4.000000-3.000000 1,12.000000-6.000000 0,14.000000-5.000000-1,12.000000-5.000000 0,7.000000-8.000000 0,3.000000-14.000000-1,3.000000-12.000000-2,2.000000-12.000000-1,2.000000-13.000000-2,3.000000-13.000000-5,3.000000-13.000000-3,2.000000-11.000000-5,6.000000-15.000000-3,11.000000-15.000000-1,10.000000-15.000000-2,9.000000-16.000000-2,8.000000-8.000000-2,6.000000-2.000000-3,4.000000-4.000000-3,6.000000-1.000000-3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2:16"/>
    </inkml:context>
    <inkml:brush xml:id="br0">
      <inkml:brushProperty name="width" value="0.017374562099576" units="cm"/>
      <inkml:brushProperty name="height" value="0.017374562099576" units="cm"/>
      <inkml:brushProperty name="color" value="#000000"/>
      <inkml:brushProperty name="ignorePressure" value="0"/>
    </inkml:brush>
  </inkml:definitions>
  <inkml:trace contextRef="#ctx0" brushRef="#br0">62468.000000 28694.000000 844,'-19.000000'-38.000000'0,"3.000000"5.000000"3 ,2.000000 5.000000 1,3.000000 6.000000 1,6.000000 4.000000 3,10.000000 5.000000 2,10.000000 6.000000 3,10.000000 4.000000 2,8.000000 6.000000 2,5.000000 4.000000 0,4.000000 6.000000-1,6.000000 5.000000 1,-1.000000 0.000000-3,-8.000000-1.000000-4,-7.000000-3.000000-4,-8.000000-3.000000-5,5.000000 5.000000-3,17.000000 13.000000 1,19.000000 13.000000-1,17.000000 12.000000 0,7.000000 7.000000 1,-2.000000-1.000000 1,-2.000000 1.000000 1,-3.000000-1.000000 1,-9.000000-4.000000-3,-15.000000-11.000000-4,-15.000000-9.000000-5,-16.000000-11.000000-5,-6.000000-5.000000-2,-1.000000 0.000000 1,0.000000 0.000000 0,0.000000 1.000000 1,0.000000-1.000000-3,1.000000 0.000000-9,-1.000000 0.000000-7,0.000000 0.000000-9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2:17"/>
    </inkml:context>
    <inkml:brush xml:id="br0">
      <inkml:brushProperty name="width" value="0.0175055395811796" units="cm"/>
      <inkml:brushProperty name="height" value="0.0175055395811796" units="cm"/>
      <inkml:brushProperty name="color" value="#000000"/>
      <inkml:brushProperty name="ignorePressure" value="0"/>
    </inkml:brush>
  </inkml:definitions>
  <inkml:trace contextRef="#ctx0" brushRef="#br0">63477.000000 27120.000000 837,'-49.000000'-57.000000'2,"22.000000"8.000000"5 ,24.000000 7.000000 4,21.000000 8.000000 4,19.000000 6.000000 2,12.000000 6.000000 0,13.000000 4.000000 0,13.000000 5.000000 0,7.000000 11.000000-1,2.000000 14.000000-2,3.000000 16.000000-3,3.000000 15.000000-2,-1.000000 14.000000-2,-2.000000 12.000000-5,-3.000000 13.000000-2,-1.000000 13.000000-5,-7.000000 6.000000-3,-6.000000 0.000000-6,-8.000000-1.000000-4,-8.000000 1.000000-4,-8.000000-9.000000-6,-6.000000-17.000000-7,-9.000000-18.000000-5,-7.000000-18.000000-6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2:17"/>
    </inkml:context>
    <inkml:brush xml:id="br0">
      <inkml:brushProperty name="width" value="0.0190826766192913" units="cm"/>
      <inkml:brushProperty name="height" value="0.0190826766192913" units="cm"/>
      <inkml:brushProperty name="color" value="#000000"/>
      <inkml:brushProperty name="ignorePressure" value="0"/>
    </inkml:brush>
  </inkml:definitions>
  <inkml:trace contextRef="#ctx0" brushRef="#br0">64567.000000 24335.000000 768,'-72.000000'-57.000000'11,"18.000000"8.000000"1 ,17.000000 7.000000 4,18.000000 8.000000 1,13.000000 7.000000 2,7.000000 4.000000-1,8.000000 5.000000 1,7.000000 6.000000-1,10.000000 4.000000 0,9.000000 6.000000 0,10.000000 4.000000-2,11.000000 6.000000 0,1.000000 2.000000-2,-8.000000 0.000000-3,-8.000000 0.000000-5,-7.000000 0.000000-4,10.000000 9.000000-2,28.000000 18.000000-3,28.000000 17.000000-2,27.000000 18.000000-3,14.000000 13.000000-5,-4.000000 11.000000-5,-2.000000 10.000000-8,-3.000000 10.000000-6,-13.000000-6.000000 0,-26.000000-23.000000 6,-25.000000-23.000000 6,-25.000000-22.000000 5,-13.000000-11.000000 1,1.000000 3.000000-8,-1.000000 3.000000-7,0.000000 2.000000-7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2:17"/>
    </inkml:context>
    <inkml:brush xml:id="br0">
      <inkml:brushProperty name="width" value="0.0190193075686693" units="cm"/>
      <inkml:brushProperty name="height" value="0.0190193075686693" units="cm"/>
      <inkml:brushProperty name="color" value="#000000"/>
      <inkml:brushProperty name="ignorePressure" value="0"/>
    </inkml:brush>
  </inkml:definitions>
  <inkml:trace contextRef="#ctx0" brushRef="#br0">65172.000000 22761.000000 771,'-31.000000'-93.000000'-5,"17.000000"15.000000"-9 ,17.000000 14.000000-9,19.000000 17.000000-10,16.000000 10.000000 7,15.000000 8.000000 22,15.000000 8.000000 22,15.000000 7.000000 23,1.000000 5.000000 7,-12.000000 3.000000-9,-12.000000 2.000000-8,-14.000000 2.000000-9,9.000000 8.000000-5,26.000000 9.000000 1,29.000000 10.000000-1,28.000000 10.000000 0,11.000000 11.000000-1,-5.000000 9.000000-1,-6.000000 11.000000-3,-4.000000 9.000000-1,-14.000000 0.000000-3,-23.000000-13.000000-5,-23.000000-13.000000-3,-22.000000-13.000000-3,-3.000000 7.000000-3,18.000000 25.000000 1,17.000000 26.000000 1,18.000000 24.000000 0,-2.000000 2.000000-2,-23.000000-23.000000-5,-23.000000-22.000000-5,-22.000000-24.000000-5,-11.000000-8.000000-6,3.000000 5.000000-10,3.000000 5.000000-8,2.000000 5.000000-10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2:22"/>
    </inkml:context>
    <inkml:brush xml:id="br0">
      <inkml:brushProperty name="width" value="0.0209259316325188" units="cm"/>
      <inkml:brushProperty name="height" value="0.0209259316325188" units="cm"/>
      <inkml:brushProperty name="color" value="#000000"/>
      <inkml:brushProperty name="ignorePressure" value="0"/>
    </inkml:brush>
  </inkml:definitions>
  <inkml:trace contextRef="#ctx0" brushRef="#br0">66504.000000 26514.000000 700,'-56.000000'2.000000'-14,"11.000000"1.000000"2 ,10.000000 4.000000 2,9.000000 1.000000 1,6.000000 4.000000 7,0.000000 2.000000 9,0.000000 2.000000 10,0.000000 3.000000 8,3.000000 0.000000 3,9.000000-3.000000-8,6.000000-2.000000-6,8.000000-2.000000-7,10.000000-4.000000-5,9.000000-1.000000-2,10.000000-4.000000-3,11.000000-1.000000-3,9.000000-7.000000-1,11.000000-10.000000-3,9.000000-11.000000-1,11.000000-9.000000-3,2.000000-8.000000-2,-4.000000-5.000000-2,-6.000000-5.000000-2,-5.000000-5.000000-2,-9.000000 0.000000 0,-12.000000 5.000000 3,-13.000000 5.000000 1,-12.000000 5.000000 3,-10.000000 4.000000 3,-4.000000 3.000000 2,-6.000000 2.000000 4,-4.000000 2.000000 3,-6.000000 6.000000 2,-4.000000 7.000000 1,-6.000000 7.000000 3,-4.000000 9.000000 1,-7.000000 3.000000 1,-8.000000 0.000000 0,-7.000000 0.000000 0,-8.000000 0.000000 0,1.000000 0.000000 0,7.000000 0.000000 1,7.000000 0.000000 2,8.000000 0.000000 1,-4.000000 5.000000 2,-15.000000 10.000000 5,-15.000000 10.000000 2,-15.000000 10.000000 5,-4.000000 7.000000 0,8.000000 2.000000 0,7.000000 3.000000-1,8.000000 2.000000-1,9.000000 1.000000-2,9.000000 1.000000-2,11.000000-1.000000-3,10.000000 1.000000-2,12.000000-5.000000-2,16.000000-6.000000-4,15.000000-9.000000-3,15.000000-7.000000-3,12.000000-6.000000-3,11.000000-6.000000-2,9.000000-4.000000-3,11.000000-6.000000-2,5.000000-8.000000-3,0.000000-13.000000-2,-1.000000-12.000000-4,1.000000-14.000000-2,-8.000000-7.000000-2,-14.000000-7.000000 1,-16.000000-4.000000 1,-16.000000-5.000000 0,-11.000000-1.000000 3,-11.000000 2.000000 4,-10.000000 3.000000 4,-10.000000 2.000000 5,-11.000000 8.000000 1,-14.000000 12.000000 2,-11.000000 13.000000 1,-13.000000 13.000000 1,-3.000000 7.000000 2,8.000000 3.000000 3,7.000000 2.000000 2,8.000000 3.000000 4,-4.000000 2.000000 3,-15.000000 3.000000 4,-15.000000 2.000000 4,-15.000000 3.000000 3,-5.000000 6.000000 3,4.000000 10.000000 1,6.000000 10.000000 1,5.000000 11.000000 1,9.000000 6.000000-1,12.000000 2.000000-5,13.000000 3.000000-3,12.000000 2.000000-5,12.000000-2.000000-4,10.000000-8.000000-7,10.000000-8.000000-5,10.000000-7.000000-7,14.000000-7.000000-2,18.000000-8.000000-2,17.000000-8.000000-2,18.000000-7.000000 0,10.000000-10.000000-3,3.000000-13.000000-3,2.000000-13.000000-5,3.000000-12.000000-3,-8.000000-5.000000-2,-18.000000 2.000000 0,-17.000000 3.000000 0,-18.000000 2.000000 1,-18.000000 2.000000 4,-17.000000 0.000000 9,-18.000000-1.000000 9,-17.000000 1.000000 9,-18.000000 6.000000 6,-18.000000 13.000000 3,-18.000000 12.000000 2,-17.000000 12.000000 4,-4.000000 11.000000 0,10.000000 8.000000 0,11.000000 7.000000-2,9.000000 7.000000 0,12.000000 2.000000-1,12.000000-5.000000 0,13.000000-5.000000 1,12.000000-6.000000-1,5.000000 2.000000 2,-6.000000 8.000000 2,-5.000000 7.000000 4,-5.000000 8.000000 2,4.000000 2.000000-1,13.000000-2.000000-6,12.000000-3.000000-7,13.000000-3.000000-6,15.000000-5.000000-6,17.000000-11.000000-6,19.000000-10.000000-7,16.000000-10.000000-6,11.000000-11.000000-5,3.000000-13.000000-2,2.000000-13.000000-1,2.000000-12.000000-3,0.000000-9.000000 0,-6.000000-5.000000 0,-5.000000-5.000000 2,-5.000000-5.000000 0,-10.000000 2.000000 3,-15.000000 11.000000 6,-15.000000 10.000000 6,-15.000000 9.000000 5,-16.000000 8.000000 6,-14.000000 6.000000 5,-16.000000 4.000000 7,-15.000000 5.000000 6,-3.000000 5.000000 2,6.000000 1.000000 0,9.000000 4.000000-1,7.000000 1.000000-1,-3.000000 7.000000 1,-12.000000 10.000000 0,-13.000000 11.000000 0,-12.000000 9.000000 1,-3.000000 7.000000-1,8.000000 2.000000-3,7.000000 2.000000-2,8.000000 4.000000-2,12.000000-2.000000-4,19.000000-6.000000-5,17.000000-4.000000-4,17.000000-5.000000-6,9.000000-6.000000-1,1.000000-9.000000 2,-1.000000-6.000000 2,0.000000-8.000000 1,0.000000-4.000000-6,1.000000 0.000000-15,-1.000000 0.000000-16,0.000000 0.000000-14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2:26"/>
    </inkml:context>
    <inkml:brush xml:id="br0">
      <inkml:brushProperty name="width" value="0.0153468372300267" units="cm"/>
      <inkml:brushProperty name="height" value="0.0153468372300267" units="cm"/>
      <inkml:brushProperty name="color" value="#000000"/>
      <inkml:brushProperty name="ignorePressure" value="0"/>
    </inkml:brush>
  </inkml:definitions>
  <inkml:trace contextRef="#ctx0" brushRef="#br0">50482.000000 56863.000000 955,'-55.000000'1.000000'-42,"9.000000"3.000000"16 ,11.000000 2.000000 14,10.000000 3.000000 17,15.000000 1.000000 8,20.000000 0.000000 5,20.000000 0.000000 3,20.000000 1.000000 3,13.000000-5.000000-2,6.000000-7.000000-7,4.000000-8.000000-8,5.000000-8.000000-9,-4.000000-2.000000-4,-12.000000 3.000000-1,-13.000000 2.000000-3,-12.000000 3.000000-1,4.000000-2.000000-1,24.000000-4.000000-2,22.000000-6.000000 0,22.000000-5.000000-1,1.000000 0.000000 0,-23.000000 6.000000-1,-23.000000 4.000000 1,-22.000000 5.000000-1,-10.000000 3.000000 0,2.000000 0.000000 0,2.000000 0.000000-2,3.000000 0.000000 0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2:26"/>
    </inkml:context>
    <inkml:brush xml:id="br0">
      <inkml:brushProperty name="width" value="0.0153713691979647" units="cm"/>
      <inkml:brushProperty name="height" value="0.0153713691979647" units="cm"/>
      <inkml:brushProperty name="color" value="#000000"/>
      <inkml:brushProperty name="ignorePressure" value="0"/>
    </inkml:brush>
  </inkml:definitions>
  <inkml:trace contextRef="#ctx0" brushRef="#br0">50643.000000 57791.000000 954,'-97.000000'37.000000'10,"48.000000"-8.000000"0 ,48.000000-8.000000-1,47.000000-7.000000-1,35.000000-9.000000-2,20.000000-10.000000-3,20.000000-10.000000-4,20.000000-10.000000-3,2.000000-4.000000-4,-18.000000 2.000000-4,-18.000000 3.000000-4,-18.000000 3.000000-3,-12.000000 2.000000-4,-7.000000 3.000000-4,-8.000000 2.000000-3,-8.000000 2.000000-3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0:31:05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10650.000000 45500.000000 1000,'-46.000000'-2.000000'-65,"10.000000"-3.000000"19 ,10.000000-3.000000 18,9.000000-2.000000 19,4.000000-1.000000 10,1.000000 3.000000 0,-1.000000 3.000000 1,1.000000 4.000000 1,-1.000000 1.000000 0,1.000000 0.000000-1,-1.000000 0.000000-2,1.000000 0.000000-1,1.000000-2.000000 0,3.000000-3.000000 1,3.000000-3.000000 2,4.000000-2.000000 0,1.000000-3.000000 0,0.000000 1.000000 1,0.000000-1.000000 0,0.000000 1.000000 0,0.000000-3.000000 0,0.000000-2.000000-1,0.000000-3.000000 0,0.000000-3.000000 0,4.000000-7.000000 0,10.000000-9.000000-1,10.000000-10.000000 0,9.000000-8.000000-1,6.000000-8.000000 1,3.000000-2.000000-1,3.000000-3.000000 0,4.000000-3.000000-1,2.000000-2.000000 0,4.000000 0.000000 0,3.000000 0.000000-1,3.000000 0.000000 0,3.000000 3.000000-2,3.000000 6.000000 1,3.000000 7.000000-1,4.000000 6.000000 0,-3.000000 6.000000-2,-5.000000 6.000000-2,-7.000000 7.000000-2,-5.000000 6.000000-2,-9.000000 4.000000-1,-9.000000 4.000000 1,-10.000000 3.000000 1,-8.000000 3.000000 1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2:28"/>
    </inkml:context>
    <inkml:brush xml:id="br0">
      <inkml:brushProperty name="width" value="0.017860135063529" units="cm"/>
      <inkml:brushProperty name="height" value="0.017860135063529" units="cm"/>
      <inkml:brushProperty name="color" value="#000000"/>
      <inkml:brushProperty name="ignorePressure" value="0"/>
    </inkml:brush>
  </inkml:definitions>
  <inkml:trace contextRef="#ctx0" brushRef="#br0">55002.000000 53836.000000 821,'-76.000000'-17.000000'1,"11.000000"4.000000"2 ,9.000000 5.000000 2,11.000000 6.000000 2,5.000000 6.000000 2,-1.000000 7.000000 3,1.000000 8.000000 2,0.000000 7.000000 3,-1.000000 16.000000 1,1.000000 22.000000-2,-1.000000 23.000000 0,1.000000 23.000000 0,2.000000 21.000000-3,5.000000 21.000000-4,6.000000 19.000000-3,4.000000 21.000000-4,5.000000 13.000000-1,6.000000 9.000000 1,4.000000 6.000000 1,6.000000 9.000000 0,2.000000-16.000000 0,0.000000-38.000000-1,0.000000-38.000000-1,0.000000-37.000000-3,-1.000000 19.000000 0,-3.000000 75.000000 0,-3.000000 76.000000-1,-2.000000 75.000000 1,-4.000000 27.000000-1,-9.000000-22.000000 1,-7.000000-24.000000 1,-7.000000-22.000000 0,-1.000000-36.000000 0,8.000000-51.000000 1,7.000000-51.000000 1,9.000000-50.000000 0,-5.000000 3.000000 1,-15.000000 55.000000 1,-15.000000 55.000000-1,-15.000000 56.000000 2,-14.000000 19.000000-1,-12.000000-18.000000-2,-13.000000-17.000000-1,-13.000000-18.000000-1,-11.000000-23.000000-4,-10.000000-27.000000-4,-11.000000-28.000000-6,-9.000000-28.000000-5,9.000000-28.000000-1,32.000000-28.000000 3,29.000000-27.000000 5,30.000000-28.000000 3,17.000000-16.000000-4,3.000000-5.000000-10,1.000000-6.000000-10,4.000000-4.000000-10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2:30"/>
    </inkml:context>
    <inkml:brush xml:id="br0">
      <inkml:brushProperty name="width" value="0.0171967688947916" units="cm"/>
      <inkml:brushProperty name="height" value="0.0171967688947916" units="cm"/>
      <inkml:brushProperty name="color" value="#000000"/>
      <inkml:brushProperty name="ignorePressure" value="0"/>
    </inkml:brush>
  </inkml:definitions>
  <inkml:trace contextRef="#ctx0" brushRef="#br0">55325.000000 58881.000000 852,'-58.000000'0.000000'-2,"5.000000"0.000000"-5 ,5.000000 0.000000-5,5.000000 0.000000-5,4.000000 2.000000 5,3.000000 6.000000 11,2.000000 5.000000 12,2.000000 4.000000 13,2.000000 12.000000 4,-1.000000 18.000000-1,1.000000 17.000000-2,0.000000 18.000000-2,2.000000 15.000000-2,5.000000 13.000000-5,6.000000 12.000000-4,4.000000 13.000000-4,9.000000 2.000000-5,13.000000-11.000000-2,13.000000-10.000000-5,12.000000-10.000000-4,12.000000-16.000000-2,13.000000-19.000000-1,13.000000-20.000000 0,13.000000-21.000000-1,2.000000-18.000000 0,-8.000000-14.000000 0,-7.000000-16.000000 1,-7.000000-15.000000 0,-9.000000-6.000000 1,-7.000000 3.000000 0,-7.000000 2.000000 0,-8.000000 2.000000 0,0.000000-17.000000-2,8.000000-38.000000-3,7.000000-38.000000-3,8.000000-38.000000-4,-3.000000-16.000000 0,-12.000000 5.000000 4,-13.000000 5.000000 4,-13.000000 5.000000 5,-17.000000 16.000000 5,-23.000000 24.000000 6,-23.000000 26.000000 6,-22.000000 24.000000 6,-17.000000 24.000000 4,-10.000000 20.000000 0,-10.000000 20.000000 2,-10.000000 20.000000 1,-1.000000 19.000000-1,7.000000 17.000000-3,8.000000 19.000000-1,7.000000 17.000000-4,16.000000 1.000000-3,22.000000-15.000000-7,23.000000-15.000000-6,23.000000-15.000000-7,12.000000-10.000000-6,3.000000-6.000000-7,2.000000-4.000000-8,3.000000-5.000000-7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2:33"/>
    </inkml:context>
    <inkml:brush xml:id="br0">
      <inkml:brushProperty name="width" value="0.0187318082898855" units="cm"/>
      <inkml:brushProperty name="height" value="0.0187318082898855" units="cm"/>
      <inkml:brushProperty name="color" value="#000000"/>
      <inkml:brushProperty name="ignorePressure" value="0"/>
    </inkml:brush>
  </inkml:definitions>
  <inkml:trace contextRef="#ctx0" brushRef="#br0">55728.000000 54321.000000 782,'-71.000000'18.000000'0,"16.000000"-1.000000"4 ,19.000000-3.000000 4,17.000000-3.000000 3,11.000000-3.000000 2,6.000000-6.000000-1,4.000000-4.000000 0,6.000000-6.000000-1,11.000000-7.000000-2,17.000000-10.000000-3,19.000000-11.000000-3,16.000000-9.000000-4,14.000000-4.000000-3,7.000000 2.000000-1,8.000000 3.000000-2,7.000000 2.000000-3,0.000000 6.000000-1,-7.000000 7.000000 0,-8.000000 7.000000-1,-8.000000 8.000000-1,-11.000000 9.000000 0,-15.000000 10.000000 0,-15.000000 11.000000 1,-15.000000 9.000000 0,-17.000000 10.000000 3,-17.000000 11.000000 6,-18.000000 9.000000 5,-18.000000 11.000000 6,-4.000000-1.000000 2,7.000000-9.000000-1,7.000000-11.000000-1,8.000000-10.000000-2,-5.000000 2.000000 1,-18.000000 12.000000 0,-17.000000 13.000000 0,-18.000000 12.000000 1,-1.000000 1.000000 0,15.000000-13.000000 0,15.000000-13.000000 1,15.000000-13.000000 0,3.000000 0.000000 2,-11.000000 9.000000 0,-9.000000 11.000000 2,-11.000000 9.000000 1,3.000000-1.000000 1,15.000000-12.000000-3,15.000000-13.000000-1,16.000000-12.000000-2,4.000000-2.000000 0,-4.000000 10.000000 1,-6.000000 11.000000 1,-5.000000 9.000000 0,2.000000 1.000000-1,7.000000-11.000000-3,7.000000-10.000000-3,9.000000-9.000000-3,4.000000-4.000000-4,3.000000 6.000000-3,2.000000 5.000000-2,3.000000 5.000000-3,10.000000-3.000000-2,17.000000-10.000000 0,19.000000-10.000000 0,16.000000-10.000000-1,15.000000-10.000000-2,10.000000-10.000000-5,10.000000-10.000000-5,10.000000-10.000000-5,-5.000000-3.000000 0,-20.000000 5.000000 6,-20.000000 5.000000 4,-21.000000 6.000000 6,-10.000000 1.000000 2,1.000000 1.000000-4,-1.000000 0.000000-2,0.000000 0.000000-3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2:33"/>
    </inkml:context>
    <inkml:brush xml:id="br0">
      <inkml:brushProperty name="width" value="0.0164204407483339" units="cm"/>
      <inkml:brushProperty name="height" value="0.0164204407483339" units="cm"/>
      <inkml:brushProperty name="color" value="#000000"/>
      <inkml:brushProperty name="ignorePressure" value="0"/>
    </inkml:brush>
  </inkml:definitions>
  <inkml:trace contextRef="#ctx0" brushRef="#br0">55850.000000 54643.000000 893,'-43.000000'-51.000000'-27,"35.000000"17.000000"22 ,36.000000 17.000000 23,35.000000 18.000000 21,22.000000 15.000000 3,6.000000 9.000000-14,9.000000 10.000000-17,7.000000 11.000000-14,0.000000 5.000000-8,-7.000000 4.000000 0,-8.000000 1.000000 1,-7.000000 4.000000-1,-11.000000-4.000000-5,-12.000000-7.000000-9,-13.000000-7.000000-11,-12.000000-8.000000-10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2:37"/>
    </inkml:context>
    <inkml:brush xml:id="br0">
      <inkml:brushProperty name="width" value="0.0170504786074162" units="cm"/>
      <inkml:brushProperty name="height" value="0.0170504786074162" units="cm"/>
      <inkml:brushProperty name="color" value="#000000"/>
      <inkml:brushProperty name="ignorePressure" value="0"/>
    </inkml:brush>
  </inkml:definitions>
  <inkml:trace contextRef="#ctx0" brushRef="#br0">59401.000000 53998.000000 860,'-19.000000'-37.000000'1,"3.000000"8.000000"3 ,2.000000 8.000000 2,3.000000 7.000000 2,0.000000 7.000000 3,1.000000 9.000000 0,0.000000 7.000000 2,0.000000 7.000000 1,0.000000 14.000000-1,0.000000 21.000000 1,0.000000 19.000000-2,0.000000 21.000000-1,1.000000 14.000000-1,3.000000 7.000000-3,2.000000 8.000000-3,3.000000 7.000000-4,1.000000 4.000000-1,0.000000 1.000000-4,0.000000-1.000000-3,0.000000 0.000000-2,0.000000-5.000000-5,0.000000-10.000000-3,0.000000-10.000000-5,0.000000-10.000000-4,0.000000-13.000000-3,0.000000-15.000000-2,0.000000-15.000000-2,0.000000-15.000000-1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2:37"/>
    </inkml:context>
    <inkml:brush xml:id="br0">
      <inkml:brushProperty name="width" value="0.0156508032232523" units="cm"/>
      <inkml:brushProperty name="height" value="0.0156508032232523" units="cm"/>
      <inkml:brushProperty name="color" value="#000000"/>
      <inkml:brushProperty name="ignorePressure" value="0"/>
    </inkml:brush>
  </inkml:definitions>
  <inkml:trace contextRef="#ctx0" brushRef="#br0">57867.000000 56702.000000 937,'-61.000000'0.000000'-30,"37.000000"0.000000"18 ,37.000000 0.000000 19,39.000000 0.000000 18,26.000000-3.000000 5,16.000000-4.000000-8,14.000000-6.000000-8,16.000000-5.000000-8,-4.000000-1.000000-5,-23.000000 3.000000-3,-23.000000 2.000000 0,-22.000000 3.000000-3,1.000000-3.000000 0,25.000000-8.000000 0,25.000000-7.000000 0,26.000000-7.000000 1,1.000000-2.000000-2,-23.000000 5.000000-1,-22.000000 5.000000-4,-23.000000 6.000000-2,-6.000000 2.000000-1,14.000000-1.000000 1,11.000000 1.000000 0,14.000000 0.000000 0,0.000000 0.000000-2,-13.000000 0.000000-4,-13.000000 0.000000-4,-12.000000-1.000000-5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2:38"/>
    </inkml:context>
    <inkml:brush xml:id="br0">
      <inkml:brushProperty name="width" value="0.0201276112347841" units="cm"/>
      <inkml:brushProperty name="height" value="0.0201276112347841" units="cm"/>
      <inkml:brushProperty name="color" value="#000000"/>
      <inkml:brushProperty name="ignorePressure" value="0"/>
    </inkml:brush>
  </inkml:definitions>
  <inkml:trace contextRef="#ctx0" brushRef="#br0">59159.000000 56742.000000 728,'-39.000000'-37.000000'-12,"2.000000"8.000000"9 ,3.000000 8.000000 9,3.000000 7.000000 8,-2.000000 10.000000 7,-5.000000 13.000000 3,-5.000000 13.000000 2,-5.000000 12.000000 4,-4.000000 17.000000-1,-2.000000 24.000000-2,-3.000000 22.000000-4,-2.000000 23.000000-3,1.000000 16.000000-3,5.000000 10.000000-2,5.000000 11.000000-3,5.000000 9.000000-2,8.000000 4.000000-3,10.000000-2.000000-3,10.000000-3.000000-2,10.000000-2.000000-4,15.000000-14.000000-3,20.000000-26.000000-5,20.000000-24.000000-5,21.000000-26.000000-5,10.000000-21.000000-5,0.000000-18.000000-5,-1.000000-18.000000-4,1.000000-17.000000-6,-3.000000-19.000000 1,-5.000000-21.000000 4,-5.000000-19.000000 5,-5.000000-21.000000 5,-8.000000-2.000000 4,-14.000000 15.000000 4,-12.000000 15.000000 5,-12.000000 15.000000 4,-8.000000-3.000000 2,-3.000000-19.000000 0,-2.000000-21.000000-1,-3.000000-20.000000 1,-9.000000-3.000000 3,-14.000000 12.000000 6,-16.000000 12.000000 8,-15.000000 13.000000 7,-15.000000 17.000000 4,-15.000000 20.000000 3,-16.000000 19.000000 2,-14.000000 22.000000 2,-8.000000 18.000000 2,-1.000000 17.000000-1,1.000000 19.000000-1,0.000000 17.000000 1,10.000000 5.000000-3,21.000000-8.000000-4,19.000000-7.000000-5,21.000000-8.000000-4,18.000000-10.000000-2,18.000000-12.000000-3,18.000000-13.000000 0,17.000000-13.000000-2,10.000000-7.000000-12,-1.000000-2.000000-24,0.000000-4.000000-23,0.000000-1.000000-24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2:41"/>
    </inkml:context>
    <inkml:brush xml:id="br0">
      <inkml:brushProperty name="width" value="0.0207243394106627" units="cm"/>
      <inkml:brushProperty name="height" value="0.0207243394106627" units="cm"/>
      <inkml:brushProperty name="color" value="#000000"/>
      <inkml:brushProperty name="ignorePressure" value="0"/>
    </inkml:brush>
  </inkml:definitions>
  <inkml:trace contextRef="#ctx0" brushRef="#br0">62024.000000 55652.000000 707,'-92.000000'18.000000'0,"18.000000"-5.000000"0 ,17.000000-6.000000 0,18.000000-4.000000 0,11.000000-2.000000 3,5.000000 3.000000 4,6.000000 2.000000 6,4.000000 3.000000 5,9.000000 2.000000 0,13.000000 3.000000-3,13.000000 2.000000-3,12.000000 3.000000-4,12.000000-1.000000-3,14.000000-5.000000-4,11.000000-6.000000-2,14.000000-4.000000-4,8.000000-6.000000-1,6.000000-4.000000 2,4.000000-6.000000 1,6.000000-5.000000 1,-2.000000-4.000000-1,-8.000000-6.000000-5,-6.000000-5.000000-4,-9.000000-5.000000-4,-6.000000-6.000000-3,-5.000000-8.000000-2,-5.000000-7.000000-2,-4.000000-8.000000 0,-10.000000-3.000000 0,-13.000000-1.000000 4,-12.000000 0.000000 5,-12.000000 1.000000 3,-12.000000 2.000000 3,-10.000000 5.000000 2,-10.000000 5.000000 1,-11.000000 5.000000 1,-2.000000 6.000000 1,1.000000 8.000000 3,3.000000 7.000000 3,3.000000 8.000000 1,-3.000000 3.000000 2,-8.000000-3.000000 0,-7.000000-2.000000 1,-8.000000-3.000000-1,1.000000 2.000000 1,7.000000 8.000000 0,7.000000 8.000000-1,8.000000 7.000000 0,-4.000000 7.000000 2,-15.000000 4.000000 4,-15.000000 6.000000 4,-15.000000 4.000000 5,-13.000000 16.000000 2,-9.000000 25.000000 2,-11.000000 25.000000 0,-10.000000 26.000000 2,-4.000000 23.000000-1,3.000000 23.000000 1,2.000000 23.000000-2,3.000000 23.000000 0,11.000000 8.000000-1,20.000000-5.000000-5,20.000000-4.000000-2,21.000000-6.000000-4,22.000000-15.000000-2,26.000000-25.000000-1,25.000000-25.000000-2,25.000000-26.000000 0,25.000000-22.000000-4,26.000000-21.000000-6,24.000000-19.000000-5,26.000000-21.000000-5,9.000000-20.000000-5,-8.000000-20.000000-3,-7.000000-21.000000-4,-8.000000-19.000000-4,-14.000000-7.000000-1,-20.000000 8.000000 1,-21.000000 7.000000 2,-19.000000 8.000000 0,-12.000000 3.000000 3,-2.000000 1.000000 2,-3.000000 0.000000 3,-2.000000-1.000000 2,1.000000 1.000000 0,5.000000 0.000000-4,5.000000-1.000000-3,5.000000 1.000000-3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2:49"/>
    </inkml:context>
    <inkml:brush xml:id="br0">
      <inkml:brushProperty name="width" value="0.01658695936203" units="cm"/>
      <inkml:brushProperty name="height" value="0.01658695936203" units="cm"/>
      <inkml:brushProperty name="color" value="#000000"/>
      <inkml:brushProperty name="ignorePressure" value="0"/>
    </inkml:brush>
  </inkml:definitions>
  <inkml:trace contextRef="#ctx0" brushRef="#br0">63719.000000 53836.000000 884,'-89.000000'-36.000000'-19,"22.000000"7.000000"15 ,23.000000 7.000000 16,22.000000 8.000000 15,16.000000 6.000000 4,7.000000 1.000000-6,8.000000 3.000000-6,7.000000 3.000000-7,11.000000 1.000000-4,12.000000 0.000000-4,13.000000 0.000000-3,12.000000 0.000000-4,1.000000-1.000000-2,-14.000000-3.000000-2,-12.000000-2.000000-2,-12.000000-3.000000 0,7.000000-4.000000-3,27.000000-4.000000-3,29.000000-6.000000-2,27.000000-5.000000-4,3.000000 1.000000 1,-23.000000 4.000000 3,-22.000000 5.000000 3,-24.000000 6.000000 2,-10.000000 1.000000-1,-1.000000 1.000000-4,0.000000 0.000000-6,1.000000 0.000000-4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2:50"/>
    </inkml:context>
    <inkml:brush xml:id="br0">
      <inkml:brushProperty name="width" value="0.0153608852997422" units="cm"/>
      <inkml:brushProperty name="height" value="0.0153608852997422" units="cm"/>
      <inkml:brushProperty name="color" value="#000000"/>
      <inkml:brushProperty name="ignorePressure" value="0"/>
    </inkml:brush>
  </inkml:definitions>
  <inkml:trace contextRef="#ctx0" brushRef="#br0">65737.000000 52222.000000 954,'-18.000000'-56.000000'-33,"6.000000"11.000000"16 ,4.000000 10.000000 17,6.000000 10.000000 16,4.000000 7.000000 6,6.000000 5.000000-3,4.000000 6.000000-4,6.000000 4.000000-3,7.000000 11.000000-4,11.000000 14.000000-5,9.000000 16.000000-3,11.000000 15.000000-4,2.000000 8.000000-1,-6.000000-1.000000 3,-4.000000 1.000000 2,-5.000000-1.000000 3,-5.000000-3.000000 1,-5.000000-8.000000-4,-5.000000-7.000000-2,-6.000000-8.000000-3,1.000000 4.000000-3,5.000000 15.000000-2,5.000000 15.000000-4,4.000000 15.000000-2,0.000000 2.000000-1,-8.000000-13.000000 1,-8.000000-13.000000 1,-7.000000-13.000000 0,-5.000000-8.000000 0,-3.000000-5.000000-3,-2.000000-5.000000-3,-2.000000-5.000000-3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0:31:07"/>
    </inkml:context>
    <inkml:brush xml:id="br0">
      <inkml:brushProperty name="width" value="0.0178820826113224" units="cm"/>
      <inkml:brushProperty name="height" value="0.0178820826113224" units="cm"/>
      <inkml:brushProperty name="color" value="#000000"/>
      <inkml:brushProperty name="ignorePressure" value="0"/>
    </inkml:brush>
  </inkml:definitions>
  <inkml:trace contextRef="#ctx0" brushRef="#br0">11050.000000 44800.000000 820,'0.000000'-46.000000'-67,"0.000000"10.000000"21 ,0.000000 10.000000 21,0.000000 9.000000 21,0.000000 2.000000 10,0.000000-2.000000-1,0.000000-3.000000 0,0.000000-3.000000-2,4.000000-4.000000 0,10.000000-3.000000 0,10.000000-3.000000 0,9.000000-2.000000-1,6.000000-3.000000 1,3.000000 1.000000-1,3.000000-1.000000 1,4.000000 1.000000-1,-3.000000 2.000000 0,-5.000000 7.000000 0,-7.000000 6.000000 0,-5.000000 7.000000-1,2.000000-3.000000 1,13.000000-8.000000 0,12.000000-10.000000 0,13.000000-9.000000 0,6.000000-4.000000 0,0.000000 4.000000 1,0.000000 3.000000 0,0.000000 3.000000 0,-2.000000 3.000000-1,-3.000000 3.000000 2,-3.000000 3.000000-1,-2.000000 4.000000 0,-5.000000 1.000000 0,-2.000000 0.000000 0,-3.000000 0.000000 1,-3.000000 0.000000 0,-2.000000 0.000000-1,0.000000 0.000000 1,0.000000 0.000000 0,0.000000 0.000000-1,3.000000 0.000000 0,6.000000 0.000000 0,7.000000 0.000000-1,6.000000 0.000000 1,-1.000000 1.000000-2,-5.000000 4.000000 1,-7.000000 3.000000 0,-5.000000 3.000000 0,-3.000000 1.000000 1,4.000000 1.000000-1,3.000000-1.000000 1,3.000000 1.000000-1,1.000000-1.000000 2,1.000000 1.000000 0,-1.000000-1.000000 1,1.000000 1.000000 0,-4.000000 1.000000 1,-6.000000 3.000000 1,-6.000000 3.000000-1,-6.000000 4.000000 0,-4.000000 1.000000 0,1.000000 0.000000 0,-1.000000 0.000000 0,1.000000 0.000000-1,-1.000000-2.000000 0,1.000000-3.000000 0,-1.000000-3.000000 0,1.000000-2.000000 1,-3.000000-5.000000-1,-2.000000-2.000000-1,-3.000000-3.000000 0,-3.000000-3.000000-1,-1.000000-1.000000 0,4.000000 4.000000 0,3.000000 3.000000 0,3.000000 3.000000 1,1.000000-1.000000-2,1.000000-2.000000 0,-1.000000-3.000000-2,1.000000-3.000000-1,-3.000000-1.000000 0,-2.000000 4.000000 0,-3.000000 3.000000 0,-3.000000 3.000000 0,1.000000 1.000000 0,6.000000 1.000000 1,7.000000-1.000000-1,6.000000 1.000000 1,3.000000 1.000000 0,0.000000 3.000000 0,0.000000 3.000000 0,0.000000 4.000000-1,0.000000 1.000000 0,0.000000 0.000000 0,0.000000 0.000000 1,0.000000 0.000000-1,0.000000 0.000000 1,0.000000 0.000000 0,0.000000 0.000000-1,0.000000 0.000000 1,0.000000-2.000000 0,0.000000-3.000000 0,0.000000-3.000000 1,0.000000-2.000000 0,0.000000-3.000000 0,0.000000 1.000000 0,0.000000-1.000000 0,0.000000 1.000000 0,0.000000-1.000000 0,0.000000 1.000000 1,0.000000-1.000000 0,0.000000 1.000000 0,-2.000000-1.000000 1,-3.000000 1.000000 0,-3.000000-1.000000 0,-2.000000 1.000000 1,-3.000000-1.000000-1,1.000000 1.000000 0,-1.000000-1.000000-1,1.000000 1.000000 0,-3.000000-1.000000-1,-2.000000 1.000000 0,-3.000000-1.000000 0,-3.000000 1.000000-1,-2.000000-1.000000 1,0.000000 1.000000-1,0.000000-1.000000 0,0.000000 1.000000 0,0.000000-1.000000 1,0.000000 1.000000-1,0.000000-1.000000 0,0.000000 1.000000 0,0.000000 1.000000 0,0.000000 3.000000 1,0.000000 3.000000 1,0.000000 4.000000-1,1.000000-3.000000 2,4.000000-5.000000-1,3.000000-7.000000 0,3.000000-5.000000 1,1.000000-3.000000-1,1.000000 4.000000 1,-1.000000 3.000000-2,1.000000 3.000000 1,-1.000000 1.000000-1,1.000000 1.000000 0,-1.000000-1.000000-1,1.000000 1.000000 1,1.000000 1.000000-1,3.000000 3.000000 0,3.000000 3.000000 0,4.000000 4.000000 0,1.000000-1.000000 0,0.000000-3.000000 0,0.000000-3.000000-1,0.000000-2.000000 1,-2.000000-1.000000-1,-3.000000 3.000000 1,-3.000000 3.000000 0,-2.000000 4.000000-1,-1.000000-1.000000 2,3.000000-3.000000-1,3.000000-3.000000 1,4.000000-2.000000 1,-1.000000-1.000000-1,-3.000000 3.000000 1,-3.000000 3.000000-1,-2.000000 4.000000-1,-1.000000 1.000000 1,3.000000 0.000000-1,3.000000 0.000000 1,4.000000 0.000000-1,-1.000000 0.000000 1,-3.000000 0.000000-1,-3.000000 0.000000 0,-2.000000 0.000000 0,-3.000000 0.000000-1,1.000000 0.000000 1,-1.000000 0.000000 0,1.000000 0.000000-1,-3.000000 0.000000 1,-2.000000 0.000000-1,-3.000000 0.000000 1,-3.000000 0.000000 0,-2.000000 1.000000 0,0.000000 4.000000 0,0.000000 3.000000 0,0.000000 3.000000 1,1.000000-1.000000-1,4.000000-2.000000 1,3.000000-3.000000-1,3.000000-3.000000 1,-1.000000-1.000000-1,-2.000000 4.000000 0,-3.000000 3.000000 1,-3.000000 3.000000-1,-1.000000-1.000000 0,4.000000-2.000000 0,3.000000-3.000000 0,3.000000-3.000000 0,-1.000000-1.000000 0,-2.000000 4.000000 0,-3.000000 3.000000 0,-3.000000 3.000000 0,-2.000000 1.000000 1,0.000000 1.000000-1,0.000000-1.000000 0,0.000000 1.000000 1,0.000000-3.000000-1,0.000000-2.000000 1,0.000000-3.000000 0,0.000000-3.000000-1,0.000000-2.000000 0,0.000000 0.000000-3,0.000000 0.000000-2,0.000000 0.000000-3,0.000000 0.000000-5,0.000000 0.000000-8,0.000000 0.000000-9,0.000000 0.000000-7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2:50"/>
    </inkml:context>
    <inkml:brush xml:id="br0">
      <inkml:brushProperty name="width" value="0.0207457207143307" units="cm"/>
      <inkml:brushProperty name="height" value="0.0207457207143307" units="cm"/>
      <inkml:brushProperty name="color" value="#000000"/>
      <inkml:brushProperty name="ignorePressure" value="0"/>
    </inkml:brush>
  </inkml:definitions>
  <inkml:trace contextRef="#ctx0" brushRef="#br0">66342.000000 51778.000000 706,'-1.000000'-54.000000'0,"-3.000000"12.000000"-2 ,-2.000000 13.000000 0,-3.000000 13.000000-1,-1.000000 6.000000 1,0.000000 0.000000 6,0.000000 0.000000 6,0.000000-1.000000 5,-3.000000 9.000000 5,-4.000000 15.000000 7,-6.000000 14.000000 6,-5.000000 16.000000 5,1.000000 4.000000 0,4.000000-8.000000-8,5.000000-8.000000-9,5.000000-7.000000-7,0.000000 7.000000-5,-9.000000 19.000000 1,-7.000000 21.000000-1,-7.000000 20.000000 0,-1.000000 2.000000-1,8.000000-15.000000-3,8.000000-15.000000-3,7.000000-15.000000-2,-5.000000 6.000000-5,-18.000000 28.000000-4,-17.000000 28.000000-6,-18.000000 27.000000-5,-5.000000 11.000000-6,8.000000-8.000000-9,7.000000-8.000000-7,8.000000-7.000000-8,8.000000-16.000000-1,11.000000-26.000000 6,10.000000-25.000000 5,10.000000-25.000000 7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2:50"/>
    </inkml:context>
    <inkml:brush xml:id="br0">
      <inkml:brushProperty name="width" value="0.0171972457319498" units="cm"/>
      <inkml:brushProperty name="height" value="0.0171972457319498" units="cm"/>
      <inkml:brushProperty name="color" value="#000000"/>
      <inkml:brushProperty name="ignorePressure" value="0"/>
    </inkml:brush>
  </inkml:definitions>
  <inkml:trace contextRef="#ctx0" brushRef="#br0">65011.000000 53675.000000 852,'-62.000000'-3.000000'23,"38.000000"-4.000000"2 ,38.000000-6.000000 0,38.000000-5.000000 2,28.000000-2.000000-4,21.000000 0.000000-7,20.000000 0.000000-8,20.000000 0.000000-7,8.000000 0.000000-8,-5.000000-1.000000-7,-5.000000 1.000000-5,-5.000000 0.000000-7,-13.000000 0.000000-5,-20.000000 0.000000-5,-21.000000-1.000000-4,-19.000000 1.000000-3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2:51"/>
    </inkml:context>
    <inkml:brush xml:id="br0">
      <inkml:brushProperty name="width" value="0.0196652840822935" units="cm"/>
      <inkml:brushProperty name="height" value="0.0196652840822935" units="cm"/>
      <inkml:brushProperty name="color" value="#000000"/>
      <inkml:brushProperty name="ignorePressure" value="0"/>
    </inkml:brush>
  </inkml:definitions>
  <inkml:trace contextRef="#ctx0" brushRef="#br0">66020.000000 53634.000000 745,'-57.000000'-18.000000'2,"8.000000"1.000000"3 ,7.000000 3.000000 3,8.000000 3.000000 4,2.000000 8.000000 2,-1.000000 16.000000 2,-4.000000 15.000000 2,-2.000000 15.000000 2,-3.000000 16.000000 1,-2.000000 18.000000-2,-3.000000 17.000000 0,-2.000000 19.000000-2,2.000000 6.000000-1,8.000000-1.000000 0,8.000000-3.000000-1,7.000000-3.000000-1,6.000000-10.000000-2,6.000000-18.000000-5,4.000000-17.000000-3,5.000000-18.000000-6,3.000000-1.000000-1,0.000000 15.000000 0,0.000000 16.000000 0,0.000000 14.000000 1,0.000000-1.000000-1,0.000000-18.000000-2,0.000000-17.000000-1,0.000000-18.000000-2,6.000000-6.000000-3,9.000000 5.000000-3,10.000000 5.000000-3,10.000000 5.000000-3,7.000000-8.000000-2,2.000000-20.000000 2,3.000000-20.000000 1,2.000000-20.000000 1,0.000000-22.000000 1,-2.000000-22.000000 2,-3.000000-23.000000 1,-3.000000-23.000000 1,-5.000000-7.000000 0,-11.000000 7.000000 0,-10.000000 8.000000-1,-10.000000 8.000000-1,-11.000000 10.000000 3,-13.000000 16.000000 3,-13.000000 15.000000 5,-12.000000 15.000000 4,-10.000000 17.000000 4,-8.000000 17.000000 2,-7.000000 18.000000 3,-8.000000 18.000000 2,0.000000 11.000000 1,8.000000 4.000000 0,7.000000 6.000000-1,8.000000 5.000000-1,8.000000-2.000000-3,11.000000-11.000000-3,10.000000-9.000000-5,10.000000-11.000000-5,6.000000-5.000000-1,2.000000 0.000000-1,3.000000 0.000000-1,3.000000 1.000000-1,4.000000-2.000000-2,4.000000-3.000000-5,6.000000-2.000000-5,5.000000-3.000000-5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2:58"/>
    </inkml:context>
    <inkml:brush xml:id="br0">
      <inkml:brushProperty name="width" value="0.0179254151880741" units="cm"/>
      <inkml:brushProperty name="height" value="0.0179254151880741" units="cm"/>
      <inkml:brushProperty name="color" value="#000000"/>
      <inkml:brushProperty name="ignorePressure" value="0"/>
    </inkml:brush>
  </inkml:definitions>
  <inkml:trace contextRef="#ctx0" brushRef="#br0">67230.000000 53473.000000 818,'-73.000000'-1.000000'3,"15.000000"-3.000000"9 ,15.000000-2.000000 6,16.000000-3.000000 8,22.000000-1.000000 2,30.000000 0.000000-4,30.000000 0.000000-5,31.000000-1.000000-4,16.000000-2.000000-3,3.000000-9.000000-3,2.000000-7.000000-1,3.000000-7.000000-2,-9.000000-1.000000-4,-21.000000 8.000000-7,-19.000000 8.000000-6,-21.000000 7.000000-6,-7.000000 2.000000-8,5.000000-2.000000-10,5.000000-2.000000-11,5.000000-3.000000-11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2:59"/>
    </inkml:context>
    <inkml:brush xml:id="br0">
      <inkml:brushProperty name="width" value="0.0162922330200672" units="cm"/>
      <inkml:brushProperty name="height" value="0.0162922330200672" units="cm"/>
      <inkml:brushProperty name="color" value="#000000"/>
      <inkml:brushProperty name="ignorePressure" value="0"/>
    </inkml:brush>
  </inkml:definitions>
  <inkml:trace contextRef="#ctx0" brushRef="#br0">69410.000000 51657.000000 900,'1.000000'-35.000000'-67,"3.000000"9.000000"18 ,2.000000 11.000000 19,3.000000 10.000000 18,2.000000 3.000000 11,3.000000-6.000000 1,2.000000-4.000000 3,3.000000-6.000000 3,0.000000-1.000000 0,-2.000000 3.000000-1,-3.000000 2.000000 0,-3.000000 2.000000-2,5.000000 2.000000 0,13.000000 0.000000 0,13.000000 0.000000 1,12.000000 0.000000 0,3.000000 0.000000 1,-8.000000 0.000000 0,-7.000000 0.000000 1,-8.000000 0.000000 1,-5.000000 2.000000 1,-3.000000 6.000000 1,-2.000000 4.000000 2,-2.000000 6.000000 1,-8.000000 7.000000 1,-13.000000 10.000000 3,-13.000000 10.000000 2,-12.000000 11.000000 2,-11.000000 9.000000-1,-10.000000 11.000000-1,-11.000000 9.000000-3,-9.000000 11.000000-2,-6.000000 4.000000-3,0.000000-3.000000-3,1.000000-3.000000-3,-1.000000-2.000000-3,6.000000-5.000000-3,9.000000-7.000000 0,11.000000-9.000000 0,9.000000-6.000000-1,11.000000-9.000000 0,10.000000-7.000000 1,10.000000-7.000000 1,10.000000-8.000000 0,14.000000-7.000000-1,17.000000-4.000000-5,19.000000-5.000000-5,17.000000-6.000000-3,1.000000-3.000000-2,-15.000000-3.000000 1,-16.000000-2.000000 2,-14.000000-3.000000 1,-1.000000-4.000000-1,12.000000-4.000000-3,13.000000-6.000000-2,12.000000-5.000000-4,0.000000 1.000000 0,-12.000000 4.000000 1,-13.000000 5.000000 2,-12.000000 6.000000 3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2:59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69289.000000 52020.000000 1000,'-30.000000'0.000000'-39,"24.000000"0.000000"17 ,23.000000 0.000000 15,22.000000 0.000000 15,15.000000 0.000000 5,8.000000 0.000000-6,7.000000 0.000000-7,8.000000 0.000000-5,-4.000000 0.000000-3,-15.000000 0.000000 2,-15.000000 0.000000 2,-15.000000 0.000000 2,-7.000000 1.000000-3,3.000000 3.000000-8,3.000000 3.000000-10,2.000000 1.000000-8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2:59"/>
    </inkml:context>
    <inkml:brush xml:id="br0">
      <inkml:brushProperty name="width" value="0.0169402062892914" units="cm"/>
      <inkml:brushProperty name="height" value="0.0169402062892914" units="cm"/>
      <inkml:brushProperty name="color" value="#000000"/>
      <inkml:brushProperty name="ignorePressure" value="0"/>
    </inkml:brush>
  </inkml:definitions>
  <inkml:trace contextRef="#ctx0" brushRef="#br0">68401.000000 53433.000000 865,'-54.000000'-3.000000'-24,"12.000000"-4.000000"14 ,13.000000-6.000000 13,12.000000-5.000000 13,17.000000-2.000000 8,21.000000 0.000000 1,19.000000 0.000000 0,21.000000 0.000000 0,18.000000-2.000000-2,18.000000-2.000000-7,18.000000-2.000000-7,17.000000-3.000000-7,13.000000-3.000000-4,8.000000-2.000000-2,7.000000-2.000000-3,8.000000-4.000000-2,-2.000000 1.000000-4,-9.000000 3.000000-5,-11.000000 2.000000-4,-10.000000 2.000000-5,-16.000000 3.000000-3,-23.000000 3.000000-2,-23.000000 2.000000-2,-22.000000 2.000000-1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3:00"/>
    </inkml:context>
    <inkml:brush xml:id="br0">
      <inkml:brushProperty name="width" value="0.0169395208358765" units="cm"/>
      <inkml:brushProperty name="height" value="0.0169395208358765" units="cm"/>
      <inkml:brushProperty name="color" value="#000000"/>
      <inkml:brushProperty name="ignorePressure" value="0"/>
    </inkml:brush>
  </inkml:definitions>
  <inkml:trace contextRef="#ctx0" brushRef="#br0">69369.000000 53554.000000 865,'-34.000000'-2.000000'0,"13.000000"-1.000000"-3 ,12.000000-4.000000 0,13.000000-1.000000-3,11.000000-1.000000 0,10.000000 2.000000 0,10.000000 4.000000 0,11.000000 1.000000-1,2.000000 2.000000 2,-5.000000 0.000000 0,-6.000000 0.000000 2,-4.000000 0.000000 1,-5.000000 4.000000 2,-5.000000 8.000000 0,-6.000000 6.000000 2,-4.000000 9.000000 2,-9.000000 9.000000 1,-13.000000 14.000000 3,-12.000000 11.000000 3,-14.000000 14.000000 3,-8.000000 4.000000 2,-4.000000-2.000000 0,-6.000000-2.000000 2,-5.000000-3.000000 0,2.000000-4.000000-2,11.000000-5.000000-3,9.000000-5.000000-3,11.000000-5.000000-4,10.000000-8.000000-5,10.000000-10.000000-3,10.000000-9.000000-4,10.000000-11.000000-5,13.000000-8.000000-1,15.000000-4.000000-1,15.000000-6.000000 1,15.000000-4.000000-1,3.000000-3.000000 2,-11.000000 0.000000 0,-9.000000 0.000000 2,-11.000000-1.000000 1,-8.000000 6.000000 1,-8.000000 10.000000 1,-8.000000 11.000000 0,-7.000000 9.000000 1,-13.000000 15.000000 5,-17.000000 21.000000 8,-18.000000 19.000000 8,-18.000000 21.000000 10,-12.000000 12.000000 2,-8.000000 1.000000-4,-8.000000 4.000000-4,-7.000000 1.000000-3,3.000000-5.000000-4,12.000000-16.000000-6,13.000000-14.000000-5,12.000000-16.000000-6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3:04"/>
    </inkml:context>
    <inkml:brush xml:id="br0">
      <inkml:brushProperty name="width" value="0.0180765110999346" units="cm"/>
      <inkml:brushProperty name="height" value="0.0180765110999346" units="cm"/>
      <inkml:brushProperty name="color" value="#000000"/>
      <inkml:brushProperty name="ignorePressure" value="0"/>
    </inkml:brush>
  </inkml:definitions>
  <inkml:trace contextRef="#ctx0" brushRef="#br0">71427.000000 55370.000000 811,'-94.000000'-18.000000'0,"12.000000"6.000000"-1 ,13.000000 4.000000-1,12.000000 5.000000 0,8.000000 3.000000 1,2.000000 0.000000 3,3.000000 0.000000 4,2.000000 0.000000 3,4.000000 0.000000 1,6.000000 0.000000 0,4.000000 0.000000-1,5.000000 0.000000-1,-2.000000 4.000000-1,-10.000000 8.000000 2,-11.000000 7.000000 0,-9.000000 7.000000 0,-1.000000 3.000000 0,11.000000-3.000000-2,10.000000-2.000000-3,9.000000-2.000000-1,1.000000 2.000000 0,-10.000000 7.000000 1,-11.000000 8.000000 2,-9.000000 8.000000 3,0.000000 1.000000-1,14.000000-5.000000-2,12.000000-5.000000-2,13.000000-5.000000-1,-1.000000 6.000000-2,-12.000000 17.000000 2,-12.000000 19.000000 1,-14.000000 17.000000 1,0.000000 9.000000 0,9.000000 0.000000 0,11.000000 0.000000 1,10.000000-1.000000-1,7.000000 0.000000-1,6.000000-3.000000-2,4.000000-2.000000-1,6.000000-3.000000-3,6.000000-5.000000-1,7.000000-8.000000-2,8.000000-7.000000-1,7.000000-7.000000-3,8.000000-11.000000-1,8.000000-13.000000-1,7.000000-12.000000 0,8.000000-12.000000-1,8.000000-15.000000 0,11.000000-14.000000 0,10.000000-16.000000 0,9.000000-15.000000 0,5.000000-15.000000 2,-3.000000-15.000000 0,-2.000000-15.000000 1,-3.000000-16.000000 1,-9.000000 2.000000 1,-15.000000 18.000000 0,-15.000000 17.000000 0,-15.000000 18.000000 0,-1.000000-9.000000 0,12.000000-36.000000-2,13.000000-34.000000 0,12.000000-36.000000-1,1.000000-14.000000 0,-14.000000 8.000000 0,-12.000000 7.000000 2,-12.000000 8.000000 0,-9.000000 17.000000 1,-5.000000 29.000000-1,-6.000000 27.000000 1,-4.000000 27.000000-1,-6.000000 2.000000 1,-4.000000-25.000000 0,-6.000000-25.000000 1,-4.000000-26.000000 1,-7.000000-2.000000 2,-8.000000 20.000000 2,-7.000000 20.000000 1,-7.000000 21.000000 3,-3.000000 17.000000 3,2.000000 15.000000 4,3.000000 15.000000 5,3.000000 15.000000 3,0.000000 16.000000 3,1.000000 15.000000-2,0.000000 15.000000 0,0.000000 15.000000 0,1.000000 12.000000-1,2.000000 11.000000 0,3.000000 10.000000 1,3.000000 9.000000 1,3.000000 8.000000-1,5.000000 1.000000-1,6.000000 3.000000-2,4.000000 3.000000-1,7.000000 2.000000-3,8.000000 3.000000-7,6.000000 2.000000-5,9.000000 3.000000-7,7.000000 1.000000-5,7.000000 0.000000-4,9.000000 0.000000-5,6.000000 1.000000-5,0.000000-11.000000 0,-11.000000-21.000000 2,-10.000000-19.000000 3,-9.000000-21.000000 4,-6.000000-10.000000-1,0.000000-4.000000-4,0.000000-2.000000-5,1.000000-2.000000-3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3:04"/>
    </inkml:context>
    <inkml:brush xml:id="br0">
      <inkml:brushProperty name="width" value="0.0178155582398176" units="cm"/>
      <inkml:brushProperty name="height" value="0.0178155582398176" units="cm"/>
      <inkml:brushProperty name="color" value="#000000"/>
      <inkml:brushProperty name="ignorePressure" value="0"/>
    </inkml:brush>
  </inkml:definitions>
  <inkml:trace contextRef="#ctx0" brushRef="#br0">72114.000000 55208.000000 823,'5.000000'-54.000000'7,"10.000000"13.000000"3 ,10.000000 12.000000 2,10.000000 12.000000 2,12.000000 11.000000 2,12.000000 7.000000 1,13.000000 8.000000 1,13.000000 7.000000 0,7.000000 13.000000 0,2.000000 18.000000-3,3.000000 17.000000-3,3.000000 18.000000-4,-4.000000 13.000000-2,-10.000000 7.000000-2,-11.000000 8.000000-2,-9.000000 7.000000-3,-12.000000-5.000000 0,-12.000000-17.000000-1,-13.000000-18.000000 1,-13.000000-18.000000 0,-6.000000-8.000000-2,1.000000-1.000000-1,-2.000000 0.000000-1,1.000000 1.000000-2,-1.000000 3.000000-1,-3.000000 8.000000 1,-2.000000 7.000000 0,-2.000000 8.000000 0,-2.000000 4.000000-1,0.000000 0.000000-2,0.000000-1.000000-2,0.000000 1.000000-2,-2.000000-1.000000-2,-1.000000-4.000000 1,-4.000000-1.000000 0,-2.000000-3.000000 1,-1.000000-9.000000-1,0.000000-15.000000-1,0.000000-15.000000-1,0.000000-16.000000-2,1.000000-5.000000 1,3.000000 1.000000 1,2.000000 4.000000 1,3.000000 2.000000 2,-2.000000 0.000000 1,-4.000000-3.000000 0,-6.000000-2.000000 0,-4.000000-3.000000 1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0:31:08"/>
    </inkml:context>
    <inkml:brush xml:id="br0">
      <inkml:brushProperty name="width" value="0.0188802815973759" units="cm"/>
      <inkml:brushProperty name="height" value="0.0188802815973759" units="cm"/>
      <inkml:brushProperty name="color" value="#000000"/>
      <inkml:brushProperty name="ignorePressure" value="0"/>
    </inkml:brush>
  </inkml:definitions>
  <inkml:trace contextRef="#ctx0" brushRef="#br0">10250.000000 45400.000000 776,'-46.000000'1.000000'-40,"10.000000"4.000000"11 ,10.000000 3.000000 11,9.000000 3.000000 11,6.000000 1.000000 6,3.000000 1.000000 1,3.000000-1.000000 1,4.000000 1.000000 0,-1.000000 1.000000 1,-3.000000 3.000000 0,-3.000000 3.000000 1,-2.000000 4.000000 0,-3.000000 2.000000 0,1.000000 4.000000 1,-1.000000 3.000000-1,1.000000 3.000000 1,-3.000000 3.000000 0,-2.000000 3.000000 0,-3.000000 3.000000-1,-3.000000 4.000000 1,-2.000000-1.000000-2,0.000000-3.000000 1,0.000000-3.000000-2,0.000000-2.000000 1,0.000000-3.000000-2,0.000000 1.000000 1,0.000000-1.000000-1,0.000000 1.000000 1,0.000000-1.000000-1,0.000000 1.000000-1,0.000000-1.000000 1,0.000000 1.000000-1,-2.000000-3.000000 1,-3.000000-2.000000-1,-3.000000-3.000000 1,-2.000000-3.000000-1,-3.000000-1.000000 1,1.000000 4.000000-1,-1.000000 3.000000 1,1.000000 3.000000-1,1.000000-1.000000 0,3.000000-2.000000 1,3.000000-3.000000 0,4.000000-3.000000 0,-1.000000-2.000000 0,-3.000000 0.000000 0,-3.000000 0.000000 1,-2.000000 0.000000 0,0.000000-2.000000 0,7.000000-3.000000 1,6.000000-3.000000 0,7.000000-2.000000-1,-1.000000 0.000000 1,-6.000000 7.000000 0,-6.000000 6.000000 0,-6.000000 7.000000 0,-6.000000 0.000000-1,-2.000000-2.000000 1,-3.000000-3.000000 0,-3.000000-3.000000-1,1.000000-2.000000 1,6.000000 0.000000-1,7.000000 0.000000 0,6.000000 0.000000 0,1.000000 0.000000 0,-3.000000 0.000000 0,-3.000000 0.000000 0,-2.000000 0.000000-1,-3.000000 0.000000 1,1.000000 0.000000-1,-1.000000 0.000000 0,1.000000 0.000000 1,-1.000000 0.000000-1,1.000000 0.000000 1,-1.000000 0.000000-1,1.000000 0.000000 1,1.000000 0.000000-1,3.000000 0.000000 1,3.000000 0.000000 0,4.000000 0.000000 0,1.000000-2.000000 0,0.000000-3.000000 1,0.000000-3.000000-1,0.000000-2.000000 0,0.000000-3.000000 0,0.000000 1.000000 1,0.000000-1.000000-1,0.000000 1.000000 0,0.000000-1.000000 0,0.000000 1.000000 0,0.000000-1.000000-1,0.000000 1.000000 1,0.000000-1.000000 0,0.000000 1.000000 0,0.000000-1.000000-1,0.000000 1.000000-1,0.000000-3.000000 1,0.000000-2.000000 0,0.000000-3.000000 1,0.000000-3.000000 0,0.000000-1.000000 0,0.000000 4.000000-1,0.000000 3.000000 1,0.000000 3.000000 0,-2.000000 1.000000 0,-3.000000 1.000000 0,-3.000000-1.000000 0,-2.000000 1.000000 0,-1.000000-1.000000 0,3.000000 1.000000 0,3.000000-1.000000-1,4.000000 1.000000 1,-3.000000-1.000000 0,-5.000000 1.000000-1,-7.000000-1.000000 0,-5.000000 1.000000 1,-1.000000-1.000000-2,6.000000 1.000000 1,7.000000-1.000000 0,6.000000 1.000000-1,-1.000000-1.000000 1,-5.000000 1.000000 0,-7.000000-1.000000-1,-5.000000 1.000000 1,-4.000000-3.000000 0,0.000000-2.000000 1,0.000000-3.000000 0,0.000000-3.000000 2,0.000000-1.000000 0,0.000000 4.000000-1,0.000000 3.000000 0,0.000000 3.000000 0,1.000000-1.000000-1,4.000000-2.000000 1,3.000000-3.000000-1,3.000000-3.000000 0,1.000000-2.000000-1,1.000000 0.000000 1,-1.000000 0.000000-1,1.000000 0.000000 1,-1.000000 1.000000-1,1.000000 4.000000 1,-1.000000 3.000000-1,1.000000 3.000000 1,-1.000000 1.000000 0,1.000000 1.000000 0,-1.000000-1.000000 1,1.000000 1.000000-1,1.000000-3.000000 1,3.000000-2.000000 0,3.000000-3.000000-1,4.000000-3.000000 1,1.000000-1.000000-1,0.000000 4.000000 0,0.000000 3.000000 0,0.000000 3.000000 0,0.000000-1.000000 0,0.000000-2.000000 0,0.000000-3.000000 0,0.000000-3.000000 0,-2.000000-2.000000 0,-3.000000 0.000000-1,-3.000000 0.000000 1,-2.000000 0.000000 0,-3.000000 0.000000 0,1.000000 0.000000 0,-1.000000 0.000000-1,1.000000 0.000000 1,1.000000 1.000000-1,3.000000 4.000000 1,3.000000 3.000000 0,4.000000 3.000000-1,-1.000000-1.000000 1,-3.000000-2.000000-1,-3.000000-3.000000 0,-2.000000-3.000000 0,-3.000000-1.000000 0,1.000000 4.000000 1,-1.000000 3.000000-1,1.000000 3.000000 1,-1.000000-1.000000 0,1.000000-2.000000 0,-1.000000-3.000000 1,1.000000-3.000000 0,-1.000000-2.000000 1,1.000000 0.000000-1,-1.000000 0.000000 1,1.000000 0.000000 0,-3.000000 0.000000 0,-2.000000 0.000000 0,-3.000000 0.000000 1,-3.000000 0.000000 0,-1.000000 0.000000 0,4.000000 0.000000 0,3.000000 0.000000-1,3.000000 0.000000 0,-1.000000 0.000000-1,-2.000000 0.000000-1,-3.000000 0.000000 0,-3.000000 0.000000 0,-1.000000 1.000000-1,4.000000 4.000000 0,3.000000 3.000000 0,3.000000 3.000000-1,3.000000 1.000000 1,3.000000 1.000000 0,3.000000-1.000000 0,4.000000 1.000000 0,1.000000-1.000000 0,0.000000 1.000000 1,0.000000-1.000000-1,0.000000 1.000000 0,0.000000-1.000000 0,0.000000 1.000000 0,0.000000-1.000000 0,0.000000 1.000000 1,0.000000-3.000000-1,0.000000-2.000000 1,0.000000-3.000000-1,0.000000-3.000000 1,-2.000000-1.000000 0,-3.000000 4.000000 1,-3.000000 3.000000 0,-2.000000 3.000000 0,-1.000000-1.000000 1,3.000000-2.000000 0,3.000000-3.000000 0,4.000000-3.000000 0,-1.000000-1.000000 0,-3.000000 4.000000 1,-3.000000 3.000000 0,-2.000000 3.000000 1,-5.000000-1.000000-1,-2.000000-2.000000 0,-3.000000-3.000000-1,-3.000000-3.000000-1,2.000000-1.000000 0,10.000000 4.000000-1,10.000000 3.000000-1,9.000000 3.000000 0,1.000000-1.000000-1,-6.000000-2.000000 0,-6.000000-3.000000 1,-6.000000-3.000000-1,-4.000000-1.000000 1,1.000000 4.000000 0,-1.000000 3.000000 0,1.000000 3.000000 0,-1.000000-1.000000 1,1.000000-2.000000 0,-1.000000-3.000000-1,1.000000-3.000000 0,1.000000-2.000000 1,3.000000 0.000000-1,3.000000 0.000000 1,4.000000 0.000000 0,1.000000 0.000000-1,0.000000 0.000000 2,0.000000 0.000000-1,0.000000 0.000000 1,0.000000 0.000000 0,0.000000 0.000000 0,0.000000 0.000000-1,0.000000 0.000000 1,0.000000-2.000000-1,0.000000-3.000000 1,0.000000-3.000000-1,0.000000-2.000000 0,0.000000-1.000000 0,0.000000 3.000000 1,0.000000 3.000000 0,0.000000 4.000000 1,-2.000000 1.000000 1,-3.000000 0.000000 0,-3.000000 0.000000 0,-2.000000 0.000000 0,-1.000000-2.000000 0,3.000000-3.000000-1,3.000000-3.000000-1,4.000000-2.000000 0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3:04"/>
    </inkml:context>
    <inkml:brush xml:id="br0">
      <inkml:brushProperty name="width" value="0.0230796169489622" units="cm"/>
      <inkml:brushProperty name="height" value="0.0230796169489622" units="cm"/>
      <inkml:brushProperty name="color" value="#000000"/>
      <inkml:brushProperty name="ignorePressure" value="0"/>
    </inkml:brush>
  </inkml:definitions>
  <inkml:trace contextRef="#ctx0" brushRef="#br0">73163.000000 55451.000000 635,'-1.000000'-167.000000'-2,"-3.000000"31.000000"-2 ,-3.000000 30.000000-4,-1.000000 30.000000-2,-2.000000 21.000000-1,0.000000 9.000000 1,-1.000000 11.000000 1,1.000000 10.000000 2,-2.000000 7.000000 9,-6.000000 6.000000 16,-5.000000 4.000000 16,-4.000000 5.000000 17,-2.000000 6.000000 4,2.000000 5.000000-7,3.000000 4.000000-9,3.000000 6.000000-7,0.000000 2.000000-6,1.000000 0.000000-5,0.000000 0.000000-3,0.000000 1.000000-4,-1.000000 0.000000-3,-3.000000 3.000000-2,-3.000000 2.000000-2,-2.000000 3.000000-3,0.000000 3.000000 0,2.000000 2.000000 0,4.000000 3.000000 0,1.000000 2.000000-1,0.000000 2.000000 1,-6.000000 3.000000 1,-5.000000 3.000000-1,-5.000000 2.000000 0,-5.000000 8.000000 0,-5.000000 12.000000-4,-5.000000 13.000000-1,-5.000000 13.000000-4,-1.000000 6.000000 1,2.000000 0.000000 1,3.000000 0.000000 1,2.000000 0.000000 2,4.000000-7.000000-2,6.000000-12.000000-5,4.000000-13.000000-6,5.000000-12.000000-5,3.000000-1.000000-2,-1.000000 9.000000 0,1.000000 11.000000 1,0.000000 10.000000 0,2.000000-3.000000-6,5.000000-15.000000-12,6.000000-15.000000-14,4.000000-15.000000-12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3:08"/>
    </inkml:context>
    <inkml:brush xml:id="br0">
      <inkml:brushProperty name="width" value="0.0163346081972122" units="cm"/>
      <inkml:brushProperty name="height" value="0.0163346081972122" units="cm"/>
      <inkml:brushProperty name="color" value="#000000"/>
      <inkml:brushProperty name="ignorePressure" value="0"/>
    </inkml:brush>
  </inkml:definitions>
  <inkml:trace contextRef="#ctx0" brushRef="#br0">51047.000000 65015.000000 897,'-56.000000'0.000000'-2,"11.000000"0.000000"-5 ,10.000000 0.000000-6,10.000000 0.000000-4,16.000000 0.000000 6,23.000000 0.000000 14,22.000000 0.000000 17,23.000000 0.000000 15,7.000000-1.000000 2,-11.000000-3.000000-9,-9.000000-2.000000-10,-11.000000-3.000000-10,8.000000-2.000000-5,25.000000-3.000000-2,25.000000-3.000000-2,26.000000-1.000000-2,19.000000-5.000000-3,12.000000-5.000000-4,12.000000-5.000000-5,14.000000-5.000000-5,-11.000000 1.000000-1,-33.000000 4.000000 4,-32.000000 5.000000 4,-33.000000 5.000000 4,-16.000000 3.000000-3,4.000000 0.000000-7,2.000000 0.000000-8,2.000000 0.000000-7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3:08"/>
    </inkml:context>
    <inkml:brush xml:id="br0">
      <inkml:brushProperty name="width" value="0.019024046137929" units="cm"/>
      <inkml:brushProperty name="height" value="0.019024046137929" units="cm"/>
      <inkml:brushProperty name="color" value="#000000"/>
      <inkml:brushProperty name="ignorePressure" value="0"/>
    </inkml:brush>
  </inkml:definitions>
  <inkml:trace contextRef="#ctx0" brushRef="#br0">51330.000000 65984.000000 770,'-74.000000'17.000000'2,"16.000000"-4.000000"2 ,15.000000-5.000000 4,16.000000-6.000000 2,18.000000-2.000000 5,23.000000 0.000000 5,22.000000 0.000000 6,24.000000 0.000000 5,10.000000 0.000000 0,1.000000 0.000000-4,0.000000 0.000000-6,-1.000000 0.000000-5,-5.000000 0.000000-4,-9.000000 0.000000-6,-10.000000 0.000000-6,-11.000000 0.000000-4,5.000000-1.000000-3,21.000000-3.000000 1,19.000000-2.000000 0,21.000000-3.000000 0,2.000000-1.000000 0,-19.000000 0.000000-2,-17.000000 0.000000 0,-18.000000 0.000000-2,0.000000-2.000000 0,18.000000-2.000000 0,18.000000-2.000000 1,17.000000-3.000000 0,2.000000 0.000000-6,-11.000000 3.000000-13,-14.000000 2.000000-13,-12.000000 3.000000-12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3:16"/>
    </inkml:context>
    <inkml:brush xml:id="br0">
      <inkml:brushProperty name="width" value="0.016995171085" units="cm"/>
      <inkml:brushProperty name="height" value="0.016995171085" units="cm"/>
      <inkml:brushProperty name="color" value="#000000"/>
      <inkml:brushProperty name="ignorePressure" value="0"/>
    </inkml:brush>
  </inkml:definitions>
  <inkml:trace contextRef="#ctx0" brushRef="#br0">59845.000000 63482.000000 862,'-57.000000'0.000000'-18,"8.000000"0.000000"8 ,8.000000 0.000000 8,6.000000 0.000000 8,11.000000 0.000000 7,13.000000 0.000000 7,12.000000 0.000000 6,13.000000 0.000000 6,15.000000 0.000000-1,18.000000 0.000000-8,17.000000 0.000000-10,18.000000 0.000000-9,15.000000-2.000000-7,13.000000-1.000000-5,12.000000-4.000000-4,13.000000-2.000000-5,-8.000000 1.000000-1,-27.000000 1.000000 4,-28.000000 4.000000 3,-28.000000 1.000000 3,-12.000000 1.000000-4,2.000000-3.000000-10,3.000000-2.000000-11,2.000000-3.000000-10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3:16"/>
    </inkml:context>
    <inkml:brush xml:id="br0">
      <inkml:brushProperty name="width" value="0.0196413230150938" units="cm"/>
      <inkml:brushProperty name="height" value="0.0196413230150938" units="cm"/>
      <inkml:brushProperty name="color" value="#000000"/>
      <inkml:brushProperty name="ignorePressure" value="0"/>
    </inkml:brush>
  </inkml:definitions>
  <inkml:trace contextRef="#ctx0" brushRef="#br0">62428.000000 62715.000000 746,'-54.000000'38.000000'-2,"12.000000"-6.000000"-5 ,13.000000-4.000000-4,13.000000-5.000000-4,8.000000-3.000000 2,5.000000 0.000000 9,6.000000 0.000000 10,5.000000 1.000000 10,7.000000-4.000000 2,10.000000-4.000000-5,10.000000-6.000000-5,11.000000-4.000000-6,1.000000-3.000000-2,-4.000000 0.000000-1,-5.000000 0.000000-1,-5.000000 0.000000-2,7.000000-8.000000 0,21.000000-14.000000-2,20.000000-16.000000-1,19.000000-15.000000-1,12.000000-10.000000-1,-1.000000-5.000000-1,-1.000000-5.000000-1,1.000000-6.000000-1,-8.000000 1.000000-1,-19.000000 5.000000-1,-17.000000 5.000000-2,-18.000000 5.000000-2,-19.000000 5.000000 1,-20.000000 5.000000 5,-20.000000 5.000000 4,-20.000000 5.000000 4,-17.000000 7.000000 4,-12.000000 7.000000 4,-13.000000 7.000000 3,-12.000000 8.000000 4,-8.000000 7.000000 2,-3.000000 4.000000 3,-2.000000 6.000000 3,-3.000000 4.000000 2,2.000000 8.000000 2,5.000000 11.000000 0,4.000000 9.000000 2,6.000000 10.000000 1,4.000000 15.000000 0,2.000000 17.000000 0,2.000000 17.000000 0,4.000000 18.000000-1,5.000000 9.000000 0,10.000000 1.000000-4,11.000000-1.000000-2,10.000000 0.000000-3,7.000000-10.000000-3,5.000000-21.000000-3,6.000000-19.000000-4,4.000000-20.000000-3,4.000000-2.000000-1,3.000000 18.000000 0,2.000000 17.000000 1,3.000000 18.000000 1,1.000000-1.000000-2,0.000000-20.000000-1,0.000000-21.000000-1,0.000000-19.000000-3,7.000000-6.000000-1,16.000000 10.000000-1,15.000000 11.000000 0,15.000000 9.000000-2,2.000000-1.000000 0,-9.000000-17.000000-2,-11.000000-14.000000 0,-10.000000-15.000000-1,14.000000-9.000000-4,38.000000-3.000000-7,38.000000-2.000000-6,38.000000-3.000000-7,12.000000-6.000000-1,-13.000000-10.000000 2,-11.000000-10.000000 4,-14.000000-11.000000 2,-13.000000-4.000000 3,-16.000000 0.000000 0,-15.000000-1.000000 2,-15.000000 1.000000 0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3:17"/>
    </inkml:context>
    <inkml:brush xml:id="br0">
      <inkml:brushProperty name="width" value="0.0160746090114117" units="cm"/>
      <inkml:brushProperty name="height" value="0.0160746090114117" units="cm"/>
      <inkml:brushProperty name="color" value="#000000"/>
      <inkml:brushProperty name="ignorePressure" value="0"/>
    </inkml:brush>
  </inkml:definitions>
  <inkml:trace contextRef="#ctx0" brushRef="#br0">64002.000000 60899.000000 912,'-56.000000'19.000000'-7,"11.000000"-3.000000"9 ,10.000000-2.000000 8,9.000000-3.000000 8,14.000000-2.000000 2,14.000000-3.000000-3,16.000000-2.000000-3,15.000000-3.000000-4,18.000000-4.000000-7,24.000000-9.000000-7,22.000000-7.000000-10,23.000000-7.000000-7,2.000000-3.000000-8,-17.000000 2.000000-4,-18.000000 4.000000-3,-18.000000 1.000000-6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3:17"/>
    </inkml:context>
    <inkml:brush xml:id="br0">
      <inkml:brushProperty name="width" value="0.0180021580308676" units="cm"/>
      <inkml:brushProperty name="height" value="0.0180021580308676" units="cm"/>
      <inkml:brushProperty name="color" value="#000000"/>
      <inkml:brushProperty name="ignorePressure" value="0"/>
    </inkml:brush>
  </inkml:definitions>
  <inkml:trace contextRef="#ctx0" brushRef="#br0">65293.000000 58639.000000 814,'-36.000000'-19.000000'0,"7.000000"2.000000"0 ,7.000000 4.000000 1,8.000000 1.000000-1,8.000000 2.000000 4,7.000000 0.000000 7,8.000000 0.000000 7,7.000000 0.000000 7,8.000000 2.000000 2,8.000000 6.000000-2,7.000000 4.000000-4,8.000000 6.000000-2,-1.000000 2.000000-4,-7.000000 0.000000-4,-7.000000 0.000000-4,-8.000000 0.000000-6,1.000000 5.000000-2,11.000000 11.000000-2,9.000000 9.000000-2,10.000000 10.000000-2,1.000000 2.000000-1,-11.000000-8.000000 1,-10.000000-7.000000 2,-9.000000-8.000000 0,2.000000 5.000000-2,15.000000 17.000000-3,14.000000 19.000000-5,17.000000 17.000000-3,2.000000 8.000000-4,-6.000000 1.000000-4,-8.000000 0.000000-3,-8.000000 0.000000-5,-10.000000-9.000000 2,-12.000000-18.000000 5,-14.000000-17.000000 6,-11.000000-18.000000 6,-6.000000-10.000000 3,3.000000-3.000000 0,2.000000-2.000000 0,3.000000-3.000000 0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3:18"/>
    </inkml:context>
    <inkml:brush xml:id="br0">
      <inkml:brushProperty name="width" value="0.0200397949665785" units="cm"/>
      <inkml:brushProperty name="height" value="0.0200397949665785" units="cm"/>
      <inkml:brushProperty name="color" value="#000000"/>
      <inkml:brushProperty name="ignorePressure" value="0"/>
    </inkml:brush>
  </inkml:definitions>
  <inkml:trace contextRef="#ctx0" brushRef="#br0">66302.000000 58154.000000 731,'-20.000000'-37.000000'-13,"0.000000"4.000000"8 ,0.000000 5.000000 9,-1.000000 5.000000 7,0.000000 8.000000 6,-3.000000 10.000000 5,-2.000000 10.000000 4,-4.000000 10.000000 4,-4.000000 16.000000 1,-7.000000 19.000000-2,-8.000000 21.000000-2,-8.000000 20.000000-2,-7.000000 17.000000-2,-8.000000 16.000000-6,-8.000000 14.000000-4,-7.000000 16.000000-4,0.000000 5.000000-6,8.000000-5.000000-8,7.000000-5.000000-5,7.000000-5.000000-8,11.000000-16.000000-4,13.000000-24.000000-2,12.000000-26.000000-1,12.000000-25.000000-1,8.000000-15.000000-4,3.000000-6.000000-7,2.000000-4.000000-6,3.000000-5.000000-6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3:18"/>
    </inkml:context>
    <inkml:brush xml:id="br0">
      <inkml:brushProperty name="width" value="0.0163769479840994" units="cm"/>
      <inkml:brushProperty name="height" value="0.0163769479840994" units="cm"/>
      <inkml:brushProperty name="color" value="#000000"/>
      <inkml:brushProperty name="ignorePressure" value="0"/>
    </inkml:brush>
  </inkml:definitions>
  <inkml:trace contextRef="#ctx0" brushRef="#br0">64970.000000 60172.000000 895,'-37.000000'-20.000000'-2,"9.000000"0.000000"-3 ,6.000000 0.000000-3,8.000000 0.000000-4,14.000000-2.000000 5,21.000000-2.000000 11,19.000000-2.000000 13,21.000000-3.000000 11,15.000000 0.000000 3,14.000000 2.000000-7,12.000000 3.000000-6,13.000000 3.000000-7,10.000000 1.000000-6,7.000000-1.000000-4,8.000000 1.000000-7,8.000000 0.000000-4,-10.000000 1.000000-5,-24.000000 3.000000-2,-26.000000 2.000000-4,-25.000000 3.000000-2,-12.000000 1.000000-3,-1.000000-1.000000-3,1.000000 1.000000-3,-1.000000 0.000000-3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3:18"/>
    </inkml:context>
    <inkml:brush xml:id="br0">
      <inkml:brushProperty name="width" value="0.0211302880197763" units="cm"/>
      <inkml:brushProperty name="height" value="0.0211302880197763" units="cm"/>
      <inkml:brushProperty name="color" value="#000000"/>
      <inkml:brushProperty name="ignorePressure" value="0"/>
    </inkml:brush>
  </inkml:definitions>
  <inkml:trace contextRef="#ctx0" brushRef="#br0">66020.000000 59971.000000 694,'-2.000000'-38.000000'-3,"-1.000000"5.000000"-4 ,-4.000000 5.000000-6,-1.000000 5.000000-5,-4.000000 6.000000 4,-2.000000 4.000000 14,-2.000000 6.000000 11,-3.000000 4.000000 14,-5.000000 8.000000 7,-8.000000 10.000000 2,-7.000000 11.000000 2,-7.000000 9.000000 2,-6.000000 13.000000-1,-2.000000 15.000000-6,-3.000000 15.000000-4,-2.000000 15.000000-5,2.000000 11.000000-3,8.000000 4.000000-3,7.000000 6.000000-3,8.000000 4.000000-3,9.000000 2.000000-3,10.000000-3.000000-5,10.000000-2.000000-4,10.000000-3.000000-4,12.000000-9.000000-7,16.000000-19.000000-6,15.000000-17.000000-8,15.000000-18.000000-6,6.000000-17.000000-4,-2.000000-19.000000 0,-2.000000-16.000000 1,-4.000000-19.000000-1,-4.000000-16.000000 2,-8.000000-15.000000 1,-7.000000-15.000000 3,-8.000000-15.000000 2,-10.000000-5.000000 3,-13.000000 5.000000 6,-12.000000 4.000000 4,-13.000000 6.000000 6,-8.000000 11.000000 4,-6.000000 18.000000 6,-5.000000 18.000000 4,-5.000000 17.000000 6,0.000000 9.000000 1,5.000000 0.000000 0,6.000000 0.000000-1,4.000000 0.000000 0,-1.000000 4.000000 0,-7.000000 7.000000-1,-9.000000 8.000000 1,-6.000000 8.000000-1,0.000000 2.000000-1,11.000000-3.000000-2,10.000000-2.000000-2,10.000000-3.000000-4,5.000000-2.000000 0,0.000000-2.000000-1,-1.000000-3.000000-1,1.000000-3.000000 0,0.000000 0.000000-3,0.000000 3.000000-6,0.000000 3.000000-5,0.000000 1.000000-6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0:31:26"/>
    </inkml:context>
    <inkml:brush xml:id="br0">
      <inkml:brushProperty name="width" value="0.0179073214530945" units="cm"/>
      <inkml:brushProperty name="height" value="0.0179073214530945" units="cm"/>
      <inkml:brushProperty name="color" value="#000000"/>
      <inkml:brushProperty name="ignorePressure" value="0"/>
    </inkml:brush>
  </inkml:definitions>
  <inkml:trace contextRef="#ctx0" brushRef="#br0">10000.000000 42100.000000 819,'-68.000000'1.000000'1,"17.000000"4.000000"1 ,15.000000 3.000000-1,16.000000 3.000000 1,12.000000 1.000000-2,9.000000 1.000000-3,10.000000-1.000000-2,10.000000 1.000000-3,4.000000-3.000000-2,0.000000-2.000000 2,0.000000-3.000000-1,0.000000-3.000000 2,0.000000-4.000000-1,0.000000-3.000000 0,0.000000-3.000000-2,0.000000-2.000000-1,0.000000-6.000000 1,0.000000-6.000000 0,0.000000-6.000000 3,0.000000-6.000000 0,-2.000000-2.000000 3,-3.000000 3.000000 0,-3.000000 3.000000 1,-2.000000 4.000000 2,-5.000000 2.000000 2,-2.000000 4.000000 2,-3.000000 3.000000 3,-3.000000 3.000000 3,-6.000000 3.000000 3,-5.000000 3.000000 1,-7.000000 3.000000 2,-5.000000 4.000000 2,-6.000000 2.000000 2,-3.000000 4.000000-1,-3.000000 3.000000 1,-2.000000 3.000000 0,-1.000000 3.000000 0,3.000000 3.000000-4,3.000000 3.000000-1,4.000000 4.000000-3,4.000000 1.000000-3,6.000000 0.000000-3,7.000000 0.000000-3,6.000000 0.000000-3,7.000000-4.000000-5,10.000000-5.000000-5,10.000000-7.000000-5,9.000000-5.000000-6,4.000000-6.000000-1,1.000000-3.000000 3,-1.000000-3.000000 1,1.000000-2.000000 4,-7.000000-3.000000 6,-12.000000 1.000000 9,-13.000000-1.000000 11,-12.000000 1.000000 9,-9.000000 2.000000 6,-2.000000 7.000000 0,-3.000000 6.000000 1,-3.000000 7.000000 0,-2.000000 4.000000-2,0.000000 3.000000-3,0.000000 3.000000-4,0.000000 4.000000-3,6.000000-1.000000-8,13.000000-3.000000-12,12.000000-3.000000-12,13.000000-2.000000-14,6.000000-5.000000-7,0.000000-2.000000-3,0.000000-3.000000-5,0.000000-3.000000-3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3:26"/>
    </inkml:context>
    <inkml:brush xml:id="br0">
      <inkml:brushProperty name="width" value="0.0180591102689505" units="cm"/>
      <inkml:brushProperty name="height" value="0.0180591102689505" units="cm"/>
      <inkml:brushProperty name="color" value="#000000"/>
      <inkml:brushProperty name="ignorePressure" value="0"/>
    </inkml:brush>
  </inkml:definitions>
  <inkml:trace contextRef="#ctx0" brushRef="#br0">67029.000000 57912.000000 812,'-37.000000'-19.000000'-23,"8.000000"3.000000"12 ,7.000000 2.000000 12,9.000000 3.000000 10,4.000000 4.000000 6,2.000000 9.000000-1,4.000000 7.000000-2,2.000000 7.000000-2,1.000000 10.000000 0,0.000000 14.000000-1,0.000000 11.000000 0,0.000000 14.000000 0,0.000000 6.000000 0,0.000000 4.000000-2,0.000000 2.000000-1,0.000000 2.000000-1,0.000000-3.000000-1,0.000000-10.000000-2,0.000000-11.000000-1,0.000000-10.000000-1,-2.000000 10.000000 0,-2.000000 27.000000 1,-2.000000 27.000000 1,-3.000000 29.000000 2,-1.000000 2.000000 0,0.000000-23.000000-1,0.000000-22.000000-2,0.000000-23.000000-1,0.000000 13.000000-1,0.000000 52.000000 2,-1.000000 49.000000 1,2.000000 51.000000 1,-2.000000 24.000000 0,2.000000-2.000000-2,-2.000000-3.000000-1,1.000000-3.000000-1,2.000000-2.000000 0,1.000000-2.000000-2,3.000000-3.000000 0,3.000000-3.000000 0,0.000000 1.000000 0,-3.000000 1.000000-1,-2.000000 4.000000 0,-3.000000 2.000000 0,0.000000-6.000000 0,3.000000-16.000000 0,2.000000-14.000000-1,3.000000-16.000000-1,1.000000-13.000000 1,0.000000-9.000000-1,0.000000-11.000000 1,0.000000-9.000000-1,0.000000-20.000000-1,0.000000-27.000000-5,0.000000-28.000000-5,0.000000-28.000000-4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3:27"/>
    </inkml:context>
    <inkml:brush xml:id="br0">
      <inkml:brushProperty name="width" value="0.0179535411298275" units="cm"/>
      <inkml:brushProperty name="height" value="0.0179535411298275" units="cm"/>
      <inkml:brushProperty name="color" value="#000000"/>
      <inkml:brushProperty name="ignorePressure" value="0"/>
    </inkml:brush>
  </inkml:definitions>
  <inkml:trace contextRef="#ctx0" brushRef="#br0">67634.000000 62553.000000 816,'-56.000000'2.000000'-23,"11.000000"1.000000"12 ,10.000000 4.000000 14,10.000000 2.000000 14,4.000000 11.000000 6,1.000000 20.000000 1,0.000000 21.000000 0,0.000000 19.000000 1,1.000000 16.000000-1,3.000000 10.000000-4,1.000000 10.000000-3,4.000000 10.000000-3,6.000000 2.000000-3,10.000000-8.000000-3,10.000000-8.000000-3,11.000000-8.000000-3,8.000000-14.000000-3,7.000000-23.000000-5,8.000000-23.000000-5,8.000000-23.000000-5,4.000000-19.000000-1,-1.000000-19.000000 0,1.000000-17.000000 2,-1.000000-17.000000 2,-5.000000-7.000000-1,-14.000000 5.000000 2,-12.000000 5.000000-1,-12.000000 5.000000 1,-4.000000-6.000000 0,9.000000-18.000000-1,7.000000-18.000000-2,7.000000-17.000000 0,0.000000 0.000000 0,-11.000000 17.000000 2,-10.000000 19.000000 2,-10.000000 16.000000 1,-5.000000 4.000000 1,0.000000-14.000000-2,0.000000-11.000000 0,0.000000-14.000000-2,-2.000000 3.000000 2,-6.000000 18.000000 4,-4.000000 17.000000 4,-6.000000 18.000000 4,-11.000000 9.000000 5,-18.000000 0.000000 7,-17.000000 0.000000 5,-18.000000-1.000000 6,-10.000000 16.000000 3,-3.000000 31.000000 0,-2.000000 29.000000-1,-2.000000 31.000000-1,4.000000 12.000000 1,13.000000-5.000000-2,12.000000-4.000000 0,14.000000-6.000000-1,16.000000-12.000000-6,19.000000-21.000000-10,21.000000-20.000000-10,20.000000-20.000000-11,11.000000-13.000000-10,-1.000000-9.000000-11,0.000000-7.000000-9,0.000000-7.000000-10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3:28"/>
    </inkml:context>
    <inkml:brush xml:id="br0">
      <inkml:brushProperty name="width" value="0.0196687057614326" units="cm"/>
      <inkml:brushProperty name="height" value="0.0196687057614326" units="cm"/>
      <inkml:brushProperty name="color" value="#000000"/>
      <inkml:brushProperty name="ignorePressure" value="0"/>
    </inkml:brush>
  </inkml:definitions>
  <inkml:trace contextRef="#ctx0" brushRef="#br0">68158.000000 58316.000000 745,'-73.000000'0.000000'-20,"15.000000"0.000000"1 ,16.000000 0.000000 3,14.000000 0.000000 3,11.000000-3.000000 5,9.000000-4.000000 9,6.000000-6.000000 10,9.000000-4.000000 9,12.000000-7.000000 1,17.000000-8.000000-5,18.000000-7.000000-5,18.000000-8.000000-6,11.000000-2.000000-4,6.000000 2.000000-1,4.000000 3.000000-1,5.000000 3.000000-2,-1.000000 4.000000-1,-7.000000 8.000000 1,-8.000000 8.000000 0,-7.000000 7.000000-1,-14.000000 11.000000 3,-16.000000 16.000000 3,-19.000000 15.000000 2,-17.000000 15.000000 4,-18.000000 13.000000 3,-18.000000 14.000000 0,-17.000000 12.000000 2,-17.000000 12.000000 2,-5.000000 0.000000 0,10.000000-16.000000-1,11.000000-15.000000-1,10.000000-15.000000-1,-7.000000 7.000000 1,-22.000000 31.000000 2,-23.000000 30.000000 2,-23.000000 30.000000 3,-2.000000 7.000000 0,17.000000-18.000000-2,18.000000-18.000000-1,18.000000-17.000000-2,19.000000-16.000000-6,19.000000-12.000000-7,21.000000-13.000000-10,21.000000-12.000000-7,20.000000-14.000000-6,24.000000-15.000000 1,22.000000-16.000000-1,22.000000-15.000000-1,13.000000-12.000000-1,3.000000-10.000000-2,3.000000-11.000000-3,2.000000-9.000000-2,-9.000000-1.000000-1,-20.000000 11.000000 2,-21.000000 10.000000 2,-19.000000 10.000000 2,-13.000000 6.000000 3,-5.000000 2.000000 2,-5.000000 3.000000 3,-6.000000 3.000000 3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3:28"/>
    </inkml:context>
    <inkml:brush xml:id="br0">
      <inkml:brushProperty name="width" value="0.0177953150123358" units="cm"/>
      <inkml:brushProperty name="height" value="0.0177953150123358" units="cm"/>
      <inkml:brushProperty name="color" value="#000000"/>
      <inkml:brushProperty name="ignorePressure" value="0"/>
    </inkml:brush>
  </inkml:definitions>
  <inkml:trace contextRef="#ctx0" brushRef="#br0">68118.000000 58921.000000 824,'-125.000000'-2.000000'-6,"33.000000"-6.000000"10 ,33.000000-4.000000 8,33.000000-6.000000 9,27.000000-4.000000 4,23.000000-1.000000-1,22.000000-4.000000-2,24.000000-2.000000-2,15.000000 0.000000-2,11.000000 3.000000-3,10.000000 2.000000-5,10.000000 2.000000-2,4.000000 7.000000-6,-3.000000 10.000000-4,-2.000000 10.000000-7,-2.000000 10.000000-4,-6.000000 17.000000-6,-8.000000 22.000000-4,-7.000000 23.000000-4,-7.000000 22.000000-5,-13.000000 4.000000-2,-18.000000-19.000000-1,-17.000000-17.000000 0,-19.000000-18.000000-1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6:07"/>
    </inkml:context>
    <inkml:brush xml:id="br0">
      <inkml:brushProperty name="width" value="0.0213566366583109" units="cm"/>
      <inkml:brushProperty name="height" value="0.0213566366583109" units="cm"/>
      <inkml:brushProperty name="color" value="#000000"/>
      <inkml:brushProperty name="ignorePressure" value="0"/>
    </inkml:brush>
  </inkml:definitions>
  <inkml:trace contextRef="#ctx0" brushRef="#br0">72075.000000 61270.000000 686,'-64.000000'0.000000'-26,"13.000000"0.000000"22 ,10.000000 0.000000 22,13.000000 0.000000 22,7.000000 3.000000 10,7.000000 6.000000-1,6.000000 5.000000-2,5.000000 6.000000-3,2.000000 3.000000-5,2.000000 0.000000-10,-1.000000 0.000000-10,0.000000 0.000000-11,2.000000-1.000000-8,7.000000-4.000000-8,6.000000-2.000000-9,5.000000-3.000000-8,5.000000-4.000000-1,7.000000-6.000000 3,5.000000-6.000000 4,7.000000-6.000000 5,4.000000-2.000000 2,7.000000-1.000000 1,5.000000 1.000000 0,6.000000-1.000000 2,9.000000-4.000000-1,11.000000-8.000000 0,12.000000-9.000000-2,11.000000-9.000000 0,5.000000-4.000000 0,-4.000000 0.000000 1,-2.000000 0.000000 0,-3.000000 0.000000 1,-11.000000 5.000000 0,-16.000000 8.000000 2,-17.000000 8.000000 1,-18.000000 9.000000 2,-3.000000-1.000000 0,11.000000-12.000000-1,13.000000-11.000000 0,10.000000-11.000000-1,-2.000000-1.000000 1,-17.000000 12.000000 2,-18.000000 11.000000 1,-17.000000 12.000000 1,-10.000000 4.000000 1,-3.000000-3.000000-2,-2.000000-3.000000-1,-4.000000-2.000000-1,-5.000000-5.000000 1,-9.000000-6.000000 3,-9.000000-5.000000 2,-8.000000-6.000000 3,-13.000000-2.000000 1,-17.000000 4.000000-2,-18.000000 2.000000 0,-17.000000 3.000000-1,-7.000000 4.000000 0,3.000000 6.000000 1,3.000000 6.000000 2,3.000000 6.000000 2,1.000000 4.000000 1,0.000000 3.000000 1,0.000000 2.000000 2,0.000000 4.000000 1,1.000000 10.000000 1,4.000000 17.000000 0,2.000000 17.000000 2,3.000000 17.000000 0,3.000000 19.000000 0,3.000000 20.000000 0,3.000000 20.000000-2,3.000000 21.000000 0,6.000000 12.000000-1,13.000000 6.000000-2,10.000000 6.000000-3,13.000000 5.000000-2,9.000000 2.000000-1,9.000000-3.000000 0,9.000000-3.000000 0,8.000000-2.000000-1,11.000000-15.000000 0,15.000000-26.000000-1,15.000000-26.000000-1,14.000000-26.000000-2,1.000000-19.000000 0,-11.000000-16.000000-2,-12.000000-13.000000 0,-12.000000-15.000000-2,16.000000-10.000000-3,39.000000-5.000000-5,40.000000-7.000000-4,41.000000-5.000000-5,24.000000-13.000000-3,9.000000-20.000000-1,8.000000-20.000000-1,9.000000-21.000000-2,-14.000000-3.000000-1,-38.000000 11.000000 2,-37.000000 11.000000 1,-37.000000 12.000000 0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6:08"/>
    </inkml:context>
    <inkml:brush xml:id="br0">
      <inkml:brushProperty name="width" value="0.0180271994322538" units="cm"/>
      <inkml:brushProperty name="height" value="0.0180271994322538" units="cm"/>
      <inkml:brushProperty name="color" value="#000000"/>
      <inkml:brushProperty name="ignorePressure" value="0"/>
    </inkml:brush>
  </inkml:definitions>
  <inkml:trace contextRef="#ctx0" brushRef="#br0">70098.000000 61730.000000 813,'-83.000000'21.000000'5,"17.000000"-2.000000"11 ,17.000000-3.000000 10,17.000000-3.000000 11,12.000000 0.000000 0,6.000000 3.000000-8,5.000000 2.000000-9,6.000000 4.000000-9,12.000000-1.000000-6,17.000000-2.000000-4,17.000000-3.000000-5,17.000000-3.000000-4,5.000000-3.000000-10,-9.000000-3.000000-15,-9.000000-3.000000-14,-8.000000-2.000000-16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6:08"/>
    </inkml:context>
    <inkml:brush xml:id="br0">
      <inkml:brushProperty name="width" value="0.0161047112196684" units="cm"/>
      <inkml:brushProperty name="height" value="0.0161047112196684" units="cm"/>
      <inkml:brushProperty name="color" value="#000000"/>
      <inkml:brushProperty name="ignorePressure" value="0"/>
    </inkml:brush>
  </inkml:definitions>
  <inkml:trace contextRef="#ctx0" brushRef="#br0">74327.000000 58742.000000 910,'-98.000000'0.000000'-17,"35.000000"0.000000"16 ,34.000000 0.000000 17,35.000000 0.000000 17,28.000000-3.000000 1,24.000000-5.000000-15,22.000000-7.000000-14,24.000000-5.000000-14,13.000000-3.000000-8,7.000000 0.000000-1,5.000000 0.000000 0,6.000000 0.000000-1,-7.000000 0.000000-3,-20.000000 0.000000-4,-20.000000 0.000000-5,-21.000000 0.000000-5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6:09"/>
    </inkml:context>
    <inkml:brush xml:id="br0">
      <inkml:brushProperty name="width" value="0.0189899783581495" units="cm"/>
      <inkml:brushProperty name="height" value="0.0189899783581495" units="cm"/>
      <inkml:brushProperty name="color" value="#000000"/>
      <inkml:brushProperty name="ignorePressure" value="0"/>
    </inkml:brush>
  </inkml:definitions>
  <inkml:trace contextRef="#ctx0" brushRef="#br0">76533.000000 56398.000000 772,'-21.000000'-23.000000'1,"2.000000"0.000000"2 ,3.000000 0.000000 2,3.000000 0.000000 2,9.000000 0.000000 1,14.000000 0.000000 3,14.000000 0.000000 1,15.000000 0.000000 1,4.000000 2.000000 0,-5.000000 2.000000-4,-7.000000 3.000000-4,-5.000000 3.000000-2,1.000000 3.000000-3,9.000000 3.000000 2,9.000000 3.000000 0,8.000000 2.000000 1,0.000000 2.000000 0,-9.000000 0.000000-3,-7.000000 0.000000-2,-10.000000 0.000000-2,0.000000 3.000000-2,9.000000 6.000000 0,8.000000 5.000000-2,10.000000 6.000000-1,-3.000000 9.000000 1,-10.000000 11.000000 5,-13.000000 12.000000 3,-11.000000 11.000000 3,-18.000000 9.000000 4,-26.000000 5.000000 1,-26.000000 7.000000 3,-26.000000 5.000000 2,-13.000000 1.000000 1,0.000000-2.000000 0,0.000000-3.000000-1,0.000000-3.000000 1,5.000000-6.000000-1,13.000000-9.000000 1,11.000000-8.000000-1,11.000000-9.000000 1,18.000000-12.000000-2,22.000000-18.000000-5,24.000000-17.000000-3,22.000000-18.000000-5,19.000000-12.000000-4,15.000000-9.000000-4,14.000000-8.000000-3,14.000000-10.000000-5,-1.000000 3.000000-2,-18.000000 11.000000 1,-16.000000 11.000000 1,-18.000000 12.000000 0,0.000000 2.000000 0,17.000000-5.000000 0,17.000000-6.000000-1,18.000000-5.000000 0,0.000000 0.000000 0,-17.000000 10.000000 1,-18.000000 8.000000 1,-17.000000 9.000000 1,-10.000000 2.000000 2,-3.000000-2.000000 0,-2.000000-3.000000 1,-4.000000-3.000000 1,-1.000000 0.000000 0,0.000000 2.000000-3,0.000000 4.000000-1,0.000000 3.000000-3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6:09"/>
    </inkml:context>
    <inkml:brush xml:id="br0">
      <inkml:brushProperty name="width" value="0.0177388358861208" units="cm"/>
      <inkml:brushProperty name="height" value="0.0177388358861208" units="cm"/>
      <inkml:brushProperty name="color" value="#000000"/>
      <inkml:brushProperty name="ignorePressure" value="0"/>
    </inkml:brush>
  </inkml:definitions>
  <inkml:trace contextRef="#ctx0" brushRef="#br0">76809.000000 56766.000000 826,'-144.000000'0.000000'1,"35.000000"0.000000"-1 ,34.000000 0.000000 2,35.000000 0.000000 0,23.000000 0.000000 4,11.000000 0.000000 8,12.000000 0.000000 8,11.000000 0.000000 8,13.000000 0.000000 2,15.000000 0.000000-7,14.000000 0.000000-6,14.000000 0.000000-6,2.000000 0.000000-6,-12.000000 0.000000-7,-11.000000 0.000000-5,-12.000000 0.000000-6,6.000000 0.000000-5,23.000000 0.000000-2,23.000000 0.000000-3,23.000000 0.000000-2,0.000000 1.000000-5,-23.000000 3.000000-4,-24.000000 4.000000-6,-22.000000 2.000000-5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6:09"/>
    </inkml:context>
    <inkml:brush xml:id="br0">
      <inkml:brushProperty name="width" value="0.0157749969512224" units="cm"/>
      <inkml:brushProperty name="height" value="0.0157749969512224" units="cm"/>
      <inkml:brushProperty name="color" value="#000000"/>
      <inkml:brushProperty name="ignorePressure" value="0"/>
    </inkml:brush>
  </inkml:definitions>
  <inkml:trace contextRef="#ctx0" brushRef="#br0">76165.000000 57915.000000 929,'-51.000000'-2.000000'-22,"33.000000"-2.000000"16 ,36.000000-3.000000 15,33.000000-3.000000 16,30.000000-5.000000 4,22.000000-5.000000-9,23.000000-5.000000-8,24.000000-7.000000-8,14.000000-3.000000-8,5.000000 1.000000-5,6.000000 0.000000-5,7.000000-1.000000-6,-13.000000 3.000000-3,-28.000000 7.000000-2,-29.000000 4.000000-1,-29.000000 7.000000-2,-18.000000 4.000000 1,-9.000000 3.000000 2,-9.000000 3.000000 3,-8.000000 2.000000 3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0:31:27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10650.000000 42150.000000 1000,'-41.000000'0.000000'-25,"19.000000"0.000000"6 ,19.000000 0.000000 6,19.000000 0.000000 6,12.000000-2.000000 2,6.000000-3.000000 0,7.000000-3.000000 0,6.000000-2.000000-1,7.000000-1.000000 0,10.000000 3.000000 0,10.000000 3.000000-2,9.000000 4.000000-1,1.000000-1.000000-1,-6.000000-3.000000 1,-6.000000-3.000000 0,-6.000000-2.000000 0,-7.000000-3.000000-1,-6.000000 1.000000-1,-6.000000-1.000000-2,-6.000000 1.000000-1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6:09"/>
    </inkml:context>
    <inkml:brush xml:id="br0">
      <inkml:brushProperty name="width" value="0.0161005686968565" units="cm"/>
      <inkml:brushProperty name="height" value="0.0161005686968565" units="cm"/>
      <inkml:brushProperty name="color" value="#000000"/>
      <inkml:brushProperty name="ignorePressure" value="0"/>
    </inkml:brush>
  </inkml:definitions>
  <inkml:trace contextRef="#ctx0" brushRef="#br0">76717.000000 58374.000000 910,'26.000000'-43.000000'-13,"5.000000"6.000000"4 ,7.000000 5.000000 5,5.000000 7.000000 4,4.000000 4.000000 2,4.000000 7.000000 1,2.000000 6.000000 0,3.000000 5.000000 0,-2.000000 6.000000 0,-5.000000 5.000000-1,-6.000000 6.000000-1,-5.000000 7.000000 0,-10.000000 6.000000-1,-10.000000 9.000000 1,-13.000000 8.000000 2,-11.000000 9.000000 2,-8.000000 5.000000 0,-6.000000-1.000000 2,-6.000000 1.000000 1,-5.000000-1.000000 2,-1.000000-2.000000 0,6.000000-6.000000-1,6.000000-6.000000-2,6.000000-6.000000-1,6.000000-7.000000-1,10.000000-8.000000 0,8.000000-9.000000 0,9.000000-9.000000-1,9.000000-4.000000 0,13.000000 0.000000-2,10.000000 0.000000-1,13.000000 0.000000-1,0.000000 4.000000-1,-8.000000 9.000000-1,-8.000000 9.000000-1,-10.000000 8.000000-1,-15.000000 13.000000-1,-23.000000 17.000000 1,-23.000000 18.000000 0,-23.000000 17.000000 1,-23.000000 11.000000 0,-23.000000 6.000000 0,-22.000000 6.000000 0,-24.000000 5.000000 1,-5.000000-2.000000-2,16.000000-12.000000-3,13.000000-11.000000-4,15.000000-12.000000-3,17.000000-14.000000-5,20.000000-17.000000-6,21.000000-18.000000-6,19.000000-17.000000-7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6:11"/>
    </inkml:context>
    <inkml:brush xml:id="br0">
      <inkml:brushProperty name="width" value="0.0167434345930815" units="cm"/>
      <inkml:brushProperty name="height" value="0.0167434345930815" units="cm"/>
      <inkml:brushProperty name="color" value="#000000"/>
      <inkml:brushProperty name="ignorePressure" value="0"/>
    </inkml:brush>
  </inkml:definitions>
  <inkml:trace contextRef="#ctx0" brushRef="#br0">60216.000000 67613.000000 875,'-104.000000'20.000000'3,"24.000000"-5.000000"3 ,23.000000-7.000000 5,22.000000-5.000000 5,18.000000-3.000000 1,11.000000 0.000000-1,12.000000 0.000000 0,11.000000 0.000000-2,19.000000-3.000000-1,26.000000-5.000000-5,25.000000-7.000000-4,27.000000-5.000000-4,22.000000-5.000000-3,21.000000-7.000000-3,19.000000-5.000000-2,21.000000-7.000000-4,7.000000 0.000000-4,-6.000000 2.000000-6,-5.000000 4.000000-5,-7.000000 2.000000-6,-19.000000 4.000000-2,-35.000000 6.000000 2,-34.000000 6.000000 2,-35.000000 6.000000 3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6:11"/>
    </inkml:context>
    <inkml:brush xml:id="br0">
      <inkml:brushProperty name="width" value="0.0163571108132601" units="cm"/>
      <inkml:brushProperty name="height" value="0.0163571108132601" units="cm"/>
      <inkml:brushProperty name="color" value="#000000"/>
      <inkml:brushProperty name="ignorePressure" value="0"/>
    </inkml:brush>
  </inkml:definitions>
  <inkml:trace contextRef="#ctx0" brushRef="#br0">60354.000000 68579.000000 896,'-98.000000'41.000000'16,"35.000000"-8.000000"0 ,34.000000-8.000000 0,35.000000-9.000000 0,32.000000-8.000000-2,33.000000-5.000000-3,31.000000-6.000000-3,31.000000-5.000000-3,28.000000-8.000000-4,23.000000-9.000000-3,23.000000-8.000000-4,23.000000-8.000000-4,13.000000-5.000000-3,2.000000 0.000000 1,4.000000 0.000000 0,2.000000 0.000000 0,-21.000000 4.000000-5,-46.000000 9.000000-8,-46.000000 9.000000-8,-46.000000 8.000000-8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6:12"/>
    </inkml:context>
    <inkml:brush xml:id="br0">
      <inkml:brushProperty name="width" value="0.0214533433318138" units="cm"/>
      <inkml:brushProperty name="height" value="0.0214533433318138" units="cm"/>
      <inkml:brushProperty name="color" value="#000000"/>
      <inkml:brushProperty name="ignorePressure" value="0"/>
    </inkml:brush>
  </inkml:definitions>
  <inkml:trace contextRef="#ctx0" brushRef="#br0">66191.000000 66372.000000 683,'-1.000000'-128.000000'0,"-4.000000"21.000000"0 ,-2.000000 19.000000-1,-3.000000 21.000000 1,-7.000000 15.000000 1,-12.000000 12.000000 6,-11.000000 11.000000 6,-12.000000 12.000000 4,-10.000000 18.000000 4,-8.000000 26.000000 1,-9.000000 27.000000 2,-9.000000 25.000000 0,-9.000000 30.000000 1,-12.000000 34.000000-3,-12.000000 36.000000-1,-11.000000 33.000000-3,1.000000 22.000000-1,15.000000 9.000000 0,14.000000 8.000000-1,14.000000 9.000000-1,23.000000-1.000000-2,32.000000-12.000000-3,32.000000-11.000000-2,31.000000-12.000000-2,33.000000-25.000000-5,35.000000-36.000000-8,34.000000-38.000000-6,35.000000-38.000000-7,17.000000-35.000000-7,-1.000000-35.000000-7,1.000000-34.000000-8,0.000000-35.000000-7,-16.000000-14.000000 0,-31.000000 6.000000 7,-32.000000 5.000000 6,-32.000000 6.000000 7,-14.000000 2.000000 5,2.000000-3.000000 2,4.000000-3.000000 2,3.000000-4.000000 2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6:12"/>
    </inkml:context>
    <inkml:brush xml:id="br0">
      <inkml:brushProperty name="width" value="0.0198789462447166" units="cm"/>
      <inkml:brushProperty name="height" value="0.0198789462447166" units="cm"/>
      <inkml:brushProperty name="color" value="#000000"/>
      <inkml:brushProperty name="ignorePressure" value="0"/>
    </inkml:brush>
  </inkml:definitions>
  <inkml:trace contextRef="#ctx0" brushRef="#br0">67662.000000 65821.000000 737,'-22.000000'-42.000000'0,"4.000000"9.000000"0 ,2.000000 9.000000-1,3.000000 8.000000 0,3.000000 13.000000 5,3.000000 17.000000 11,2.000000 18.000000 10,4.000000 17.000000 11,1.000000 23.000000 3,0.000000 28.000000-5,0.000000 29.000000-5,0.000000 29.000000-6,-3.000000 29.000000-3,-6.000000 29.000000-5,-5.000000 28.000000-3,-6.000000 29.000000-3,-1.000000 8.000000-5,2.000000-11.000000-5,3.000000-11.000000-5,3.000000-12.000000-4,6.000000-27.000000-7,8.000000-44.000000-7,9.000000-42.000000-7,9.000000-44.000000-8,4.000000-31.000000-4,0.000000-20.000000-1,0.000000-20.000000 0,0.000000-21.000000-2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6:12"/>
    </inkml:context>
    <inkml:brush xml:id="br0">
      <inkml:brushProperty name="width" value="0.0177966076880693" units="cm"/>
      <inkml:brushProperty name="height" value="0.0177966076880693" units="cm"/>
      <inkml:brushProperty name="color" value="#000000"/>
      <inkml:brushProperty name="ignorePressure" value="0"/>
    </inkml:brush>
  </inkml:definitions>
  <inkml:trace contextRef="#ctx0" brushRef="#br0">68719.000000 67016.000000 824,'-113.000000'-3.000000'14,"48.000000"-6.000000"8 ,49.000000-5.000000 5,49.000000-6.000000 7,39.000000-6.000000-2,29.000000-6.000000-8,28.000000-5.000000-8,29.000000-6.000000-10,10.000000 0.000000-8,-9.000000 6.000000-11,-8.000000 5.000000-11,-9.000000 6.000000-10,-14.000000 3.000000-6,-20.000000 0.000000-1,-20.000000 0.000000-2,-21.000000 0.000000-1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6:14"/>
    </inkml:context>
    <inkml:brush xml:id="br0">
      <inkml:brushProperty name="width" value="0.0188230518251657" units="cm"/>
      <inkml:brushProperty name="height" value="0.0188230518251657" units="cm"/>
      <inkml:brushProperty name="color" value="#000000"/>
      <inkml:brushProperty name="ignorePressure" value="0"/>
    </inkml:brush>
  </inkml:definitions>
  <inkml:trace contextRef="#ctx0" brushRef="#br0">71431.000000 66005.000000 779,'-45.000000'21.000000'-3,"4.000000"-2.000000"-6 ,2.000000-3.000000-5,3.000000-3.000000-6,7.000000 1.000000 6,12.000000 6.000000 14,11.000000 6.000000 16,12.000000 5.000000 16,17.000000 1.000000 2,23.000000-6.000000-10,23.000000-6.000000-10,23.000000-6.000000-10,13.000000-6.000000-6,3.000000-10.000000 1,2.000000-8.000000-1,4.000000-9.000000-1,0.000000-9.000000 0,1.000000-13.000000-4,0.000000-10.000000-3,0.000000-12.000000-2,-3.000000-9.000000-3,-5.000000-6.000000 0,-7.000000-5.000000-2,-5.000000-6.000000 0,-13.000000-2.000000 0,-20.000000 4.000000 2,-21.000000 2.000000 1,-19.000000 3.000000 3,-19.000000 3.000000 2,-18.000000 3.000000 2,-16.000000 3.000000 4,-18.000000 2.000000 2,-12.000000 7.000000 1,-5.000000 8.000000 0,-5.000000 8.000000 0,-7.000000 9.000000 0,3.000000 8.000000-1,12.000000 5.000000 1,12.000000 6.000000 2,10.000000 6.000000-1,8.000000 3.000000 2,3.000000 4.000000 1,3.000000 3.000000 1,2.000000 3.000000 1,1.000000 5.000000 1,-3.000000 9.000000 1,-4.000000 8.000000 1,-2.000000 10.000000 0,0.000000 2.000000 0,3.000000-3.000000 0,3.000000-3.000000 0,3.000000-3.000000 0,-5.000000 14.000000 1,-11.000000 28.000000 3,-12.000000 29.000000 4,-11.000000 28.000000 2,-6.000000 18.000000 2,0.000000 5.000000 0,0.000000 7.000000-1,0.000000 5.000000-1,3.000000 5.000000 0,5.000000 7.000000-1,7.000000 5.000000-2,5.000000 6.000000-1,15.000000-3.000000-2,22.000000-11.000000-3,24.000000-12.000000-1,22.000000-11.000000-3,23.000000-21.000000-3,24.000000-28.000000-6,22.000000-29.000000-4,24.000000-29.000000-6,18.000000-28.000000-4,14.000000-29.000000-5,15.000000-29.000000-6,14.000000-28.000000-4,0.000000-15.000000-3,-14.000000 0.000000 2,-14.000000 0.000000 1,-15.000000 0.000000 1,-14.000000 4.000000 2,-15.000000 9.000000 2,-14.000000 9.000000 4,-15.000000 8.000000 2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6:15"/>
    </inkml:context>
    <inkml:brush xml:id="br0">
      <inkml:brushProperty name="width" value="0.0160323493182659" units="cm"/>
      <inkml:brushProperty name="height" value="0.0160323493182659" units="cm"/>
      <inkml:brushProperty name="color" value="#000000"/>
      <inkml:brushProperty name="ignorePressure" value="0"/>
    </inkml:brush>
  </inkml:definitions>
  <inkml:trace contextRef="#ctx0" brushRef="#br0">74143.000000 63706.000000 914,'-43.000000'20.000000'1,"5.000000"-5.000000"1 ,7.000000-7.000000 1,5.000000-5.000000 2,10.000000-1.000000 2,15.000000 2.000000 3,14.000000 3.000000 4,14.000000 3.000000 2,6.000000 0.000000 0,-3.000000-2.000000-7,-3.000000-4.000000-7,-2.000000-3.000000-5,6.000000-4.000000-4,18.000000-5.000000 1,17.000000-7.000000 0,18.000000-5.000000-1,2.000000-1.000000-1,-11.000000 2.000000-2,-12.000000 3.000000-4,-11.000000 3.000000-3,-7.000000 2.000000-3,2.000000-1.000000-6,-2.000000 1.000000-5,1.000000-1.000000-5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6:15"/>
    </inkml:context>
    <inkml:brush xml:id="br0">
      <inkml:brushProperty name="width" value="0.0159727912396193" units="cm"/>
      <inkml:brushProperty name="height" value="0.0159727912396193" units="cm"/>
      <inkml:brushProperty name="color" value="#000000"/>
      <inkml:brushProperty name="ignorePressure" value="0"/>
    </inkml:brush>
  </inkml:definitions>
  <inkml:trace contextRef="#ctx0" brushRef="#br0">76027.000000 61868.000000 918,'6.000000'-43.000000'-25,"11.000000"5.000000"8 ,12.000000 7.000000 6,11.000000 5.000000 7,11.000000 1.000000 4,8.000000-2.000000 0,8.000000-3.000000 0,9.000000-3.000000 0,2.000000 1.000000 1,-6.000000 7.000000 1,-6.000000 4.000000 1,-6.000000 7.000000 1,-7.000000 4.000000 0,-8.000000 3.000000 0,-9.000000 3.000000 0,-9.000000 2.000000-2,-4.000000 6.000000 2,0.000000 9.000000 0,0.000000 9.000000 1,0.000000 8.000000 1,-9.000000 12.000000 1,-17.000000 14.000000 1,-17.000000 14.000000 1,-17.000000 15.000000 0,-17.000000 10.000000 1,-13.000000 5.000000-2,-15.000000 6.000000-1,-14.000000 7.000000-1,-7.000000-1.000000 0,-1.000000-6.000000-1,1.000000-6.000000-1,-1.000000-5.000000-1,9.000000-9.000000 0,18.000000-11.000000 0,17.000000-12.000000 0,16.000000-11.000000 0,20.000000-13.000000-2,20.000000-15.000000-2,20.000000-14.000000-3,20.000000-14.000000-3,18.000000-12.000000-2,18.000000-8.000000-1,17.000000-9.000000 0,17.000000-9.000000-1,3.000000-1.000000-2,-11.000000 6.000000-2,-12.000000 5.000000-3,-11.000000 6.000000-2,-9.000000 3.000000-3,-6.000000 0.000000-1,-5.000000 0.000000-2,-6.000000 0.000000-2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6:16"/>
    </inkml:context>
    <inkml:brush xml:id="br0">
      <inkml:brushProperty name="width" value="0.0189935900270939" units="cm"/>
      <inkml:brushProperty name="height" value="0.0189935900270939" units="cm"/>
      <inkml:brushProperty name="color" value="#000000"/>
      <inkml:brushProperty name="ignorePressure" value="0"/>
    </inkml:brush>
  </inkml:definitions>
  <inkml:trace contextRef="#ctx0" brushRef="#br0">76119.000000 62190.000000 772,'-61.000000'-44.000000'3,"13.000000"7.000000"5 ,15.000000 6.000000 7,14.000000 5.000000 5,17.000000 6.000000 5,16.000000 5.000000 2,18.000000 7.000000 3,16.000000 5.000000 1,14.000000 7.000000-1,9.000000 9.000000-9,8.000000 8.000000-8,8.000000 10.000000-9,2.000000 3.000000-4,-5.000000 1.000000-4,-7.000000-1.000000-3,-5.000000 1.000000-2,-7.000000-2.000000-5,-9.000000-3.000000-3,-9.000000-3.000000-5,-8.000000-3.000000-4,-6.000000-2.000000-5,-3.000000-3.000000-6,-3.000000-4.000000-6,-2.000000-2.000000-6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0:31:28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12200.000000 42050.000000 1000,'53.000000'-4.000000'-20,"6.000000"-5.000000"-1 ,7.000000-7.000000-3,6.000000-5.000000-3,-2.000000-3.000000 1,-9.000000 4.000000 1,-10.000000 3.000000 3,-8.000000 3.000000 2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6:16"/>
    </inkml:context>
    <inkml:brush xml:id="br0">
      <inkml:brushProperty name="width" value="0.0170912519097328" units="cm"/>
      <inkml:brushProperty name="height" value="0.0170912519097328" units="cm"/>
      <inkml:brushProperty name="color" value="#000000"/>
      <inkml:brushProperty name="ignorePressure" value="0"/>
    </inkml:brush>
  </inkml:definitions>
  <inkml:trace contextRef="#ctx0" brushRef="#br0">75660.000000 63660.000000 858,'-46.000000'0.000000'1,"0.000000"0.000000"4 ,0.000000 0.000000 4,0.000000 0.000000 2,11.000000 0.000000 4,24.000000 0.000000 2,22.000000 0.000000 2,24.000000 0.000000 3,21.000000-5.000000-2,20.000000-13.000000-7,20.000000-10.000000-5,21.000000-13.000000-7,13.000000-6.000000-4,10.000000-3.000000-4,8.000000-3.000000-4,8.000000-3.000000-4,8.000000 0.000000-5,5.000000 2.000000-4,7.000000 4.000000-6,5.000000 3.000000-5,-16.000000 5.000000-1,-37.000000 9.000000 6,-38.000000 9.000000 5,-37.000000 8.000000 4,-18.000000 4.000000 4,-1.000000 1.000000 1,1.000000-1.000000 3,-1.000000 1.000000 0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6:17"/>
    </inkml:context>
    <inkml:brush xml:id="br0">
      <inkml:brushProperty name="width" value="0.0192331969738007" units="cm"/>
      <inkml:brushProperty name="height" value="0.0192331969738007" units="cm"/>
      <inkml:brushProperty name="color" value="#000000"/>
      <inkml:brushProperty name="ignorePressure" value="0"/>
    </inkml:brush>
  </inkml:definitions>
  <inkml:trace contextRef="#ctx0" brushRef="#br0">76487.000000 63477.000000 762,'-85.000000'4.000000'23,"15.000000"9.000000"-1 ,14.000000 8.000000-2,14.000000 10.000000-1,5.000000 12.000000-1,-6.000000 17.000000-1,-6.000000 17.000000 0,-6.000000 18.000000-1,1.000000 12.000000 1,5.000000 5.000000-1,6.000000 5.000000 0,5.000000 7.000000 0,10.000000-2.000000-3,11.000000-8.000000-6,11.000000-10.000000-6,12.000000-7.000000-7,10.000000-14.000000-2,8.000000-17.000000 0,9.000000-17.000000 0,8.000000-18.000000 0,11.000000-16.000000-3,11.000000-18.000000-4,12.000000-17.000000-6,11.000000-18.000000-5,-2.000000-6.000000 0,-18.000000 2.000000 3,-17.000000 3.000000 3,-18.000000 4.000000 4,-2.000000-10.000000 0,11.000000-20.000000 0,12.000000-19.000000-1,11.000000-21.000000-2,-1.000000-6.000000 1,-15.000000 9.000000 3,-14.000000 9.000000 1,-14.000000 8.000000 3,-19.000000 16.000000 3,-23.000000 23.000000 5,-23.000000 23.000000 4,-23.000000 23.000000 6,-19.000000 23.000000 3,-14.000000 23.000000 4,-14.000000 23.000000 4,-15.000000 23.000000 3,-2.000000 11.000000 1,8.000000 1.000000-3,8.000000-1.000000-1,10.000000 1.000000-2,16.000000-8.000000-4,26.000000-14.000000-7,27.000000-15.000000-6,25.000000-14.000000-6,16.000000-12.000000-8,5.000000-13.000000-8,7.000000-10.000000-9,5.000000-13.000000-8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6:18"/>
    </inkml:context>
    <inkml:brush xml:id="br0">
      <inkml:brushProperty name="width" value="0.0203926246613264" units="cm"/>
      <inkml:brushProperty name="height" value="0.0203926246613264" units="cm"/>
      <inkml:brushProperty name="color" value="#000000"/>
      <inkml:brushProperty name="ignorePressure" value="0"/>
    </inkml:brush>
  </inkml:definitions>
  <inkml:trace contextRef="#ctx0" brushRef="#br0">78096.000000 64120.000000 719,'-22.000000'-43.000000'-4,"4.000000"6.000000"-6 ,2.000000 5.000000-6,3.000000 6.000000-8,2.000000 3.000000 4,-1.000000 0.000000 12,0.000000 0.000000 13,1.000000 0.000000 12,4.000000 7.000000 8,8.000000 15.000000 2,9.000000 14.000000 3,9.000000 14.000000 2,5.000000 16.000000 0,4.000000 18.000000-4,2.000000 16.000000-3,3.000000 18.000000-4,-2.000000 24.000000-3,-5.000000 32.000000-1,-6.000000 31.000000-2,-5.000000 32.000000-2,-11.000000 28.000000-1,-14.000000 22.000000 0,-14.000000 23.000000-2,-15.000000 24.000000 0,-16.000000 10.000000-2,-17.000000 1.000000-4,-17.000000 0.000000-3,-17.000000 0.000000-2,-9.000000-21.000000-7,0.000000-39.000000-6,0.000000-41.000000-8,0.000000-40.000000-7,12.000000-39.000000-4,23.000000-37.000000 1,22.000000-38.000000 1,24.000000-36.000000 0,9.000000-20.000000-1,-2.000000 1.000000-2,-3.000000-1.000000-1,-3.000000 1.000000-3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6:21"/>
    </inkml:context>
    <inkml:brush xml:id="br0">
      <inkml:brushProperty name="width" value="0.019711472094059" units="cm"/>
      <inkml:brushProperty name="height" value="0.019711472094059" units="cm"/>
      <inkml:brushProperty name="color" value="#000000"/>
      <inkml:brushProperty name="ignorePressure" value="0"/>
    </inkml:brush>
  </inkml:definitions>
  <inkml:trace contextRef="#ctx0" brushRef="#br0">79842.000000 64488.000000 744,'-41.000000'1.000000'-2,"8.000000"4.000000"-4 ,8.000000 2.000000-3,10.000000 3.000000-4,9.000000 0.000000 2,12.000000-3.000000 10,11.000000-3.000000 9,12.000000-2.000000 9,9.000000-2.000000 3,10.000000 0.000000-5,8.000000 0.000000-4,8.000000 0.000000-4,10.000000-6.000000-3,8.000000-11.000000-3,8.000000-12.000000-3,9.000000-11.000000-2,7.000000-8.000000-2,6.000000-2.000000-1,6.000000-3.000000-1,6.000000-3.000000-2,-1.000000-4.000000 0,-5.000000-6.000000-2,-6.000000-6.000000 0,-6.000000-6.000000-1,-12.000000-1.000000-1,-21.000000 3.000000 2,-20.000000 3.000000 0,-20.000000 2.000000 1,-18.000000 4.000000 1,-18.000000 2.000000 2,-17.000000 4.000000 1,-18.000000 2.000000 3,-5.000000 8.000000 1,6.000000 15.000000 1,5.000000 15.000000 3,6.000000 14.000000 1,-2.000000 4.000000 0,-13.000000-6.000000 1,-10.000000-5.000000-1,-12.000000-6.000000 0,-2.000000 0.000000 1,9.000000 5.000000 1,9.000000 7.000000 2,8.000000 5.000000 0,-1.000000 6.000000 1,-12.000000 5.000000 1,-12.000000 7.000000 0,-10.000000 5.000000 0,1.000000 3.000000 1,14.000000 0.000000 0,14.000000 0.000000 0,15.000000 0.000000-1,-5.000000 10.000000 2,-22.000000 20.000000 4,-23.000000 20.000000 2,-24.000000 20.000000 3,-8.000000 17.000000 2,6.000000 10.000000 0,5.000000 12.000000 0,7.000000 12.000000 0,7.000000 8.000000 0,13.000000 6.000000-1,11.000000 6.000000-1,11.000000 6.000000-1,16.000000 2.000000-2,20.000000 0.000000-2,20.000000 1.000000-2,21.000000-1.000000-2,21.000000-11.000000-2,23.000000-23.000000-5,23.000000-23.000000-3,22.000000-23.000000-3,22.000000-23.000000-4,16.000000-23.000000-4,17.000000-23.000000-5,18.000000-23.000000-4,14.000000-25.000000-1,12.000000-25.000000-1,11.000000-26.000000 1,11.000000-26.000000 0,-15.000000-6.000000-1,-43.000000 15.000000 0,-44.000000 14.000000-3,-42.000000 14.000000 0,-22.000000 5.000000-2,0.000000-6.000000 0,0.000000-6.000000-1,0.000000-6.000000-1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6:22"/>
    </inkml:context>
    <inkml:brush xml:id="br0">
      <inkml:brushProperty name="width" value="0.014811429195106" units="cm"/>
      <inkml:brushProperty name="height" value="0.014811429195106" units="cm"/>
      <inkml:brushProperty name="color" value="#000000"/>
      <inkml:brushProperty name="ignorePressure" value="0"/>
    </inkml:brush>
  </inkml:definitions>
  <inkml:trace contextRef="#ctx0" brushRef="#br0">81911.000000 61316.000000 990,'176.000000'-44.000000'10,"-13.000000"2.000000"-13 ,-15.000000 3.000000-13,-15.000000 3.000000-13,-16.000000 5.000000-3,-21.000000 5.000000 6,-20.000000 6.000000 7,-20.000000 5.000000 5,-10.000000 2.000000 2,0.000000-2.000000-2,0.000000-4.000000-1,0.000000-3.000000-2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6:23"/>
    </inkml:context>
    <inkml:brush xml:id="br0">
      <inkml:brushProperty name="width" value="0.0168657843023539" units="cm"/>
      <inkml:brushProperty name="height" value="0.0168657843023539" units="cm"/>
      <inkml:brushProperty name="color" value="#000000"/>
      <inkml:brushProperty name="ignorePressure" value="0"/>
    </inkml:brush>
  </inkml:definitions>
  <inkml:trace contextRef="#ctx0" brushRef="#br0">84025.000000 58972.000000 869,'3.000000'-42.000000'-14,"6.000000"9.000000"1 ,5.000000 9.000000 2,6.000000 8.000000 1,6.000000 5.000000 2,6.000000-1.000000 0,5.000000 1.000000 2,6.000000-1.000000 0,2.000000 4.000000 1,-4.000000 5.000000 1,-2.000000 6.000000 0,-3.000000 5.000000 1,-6.000000 9.000000 1,-8.000000 12.000000 4,-9.000000 11.000000 4,-9.000000 12.000000 3,-10.000000 7.000000 4,-11.000000 3.000000 1,-12.000000 2.000000 3,-11.000000 4.000000 2,-9.000000 1.000000 0,-5.000000 0.000000 0,-7.000000 0.000000-1,-5.000000 0.000000 0,3.000000-5.000000-2,11.000000-8.000000 0,12.000000-8.000000-3,11.000000-10.000000 0,13.000000-7.000000-4,15.000000-10.000000-5,14.000000-8.000000-6,14.000000-9.000000-5,12.000000-8.000000-4,8.000000-9.000000-3,10.000000-8.000000-2,7.000000-10.000000-4,1.000000 0.000000-1,-9.000000 5.000000 0,-9.000000 6.000000 1,-8.000000 6.000000-1,-6.000000 2.000000 2,-3.000000 1.000000 1,-3.000000-1.000000 2,-2.000000 1.000000 3,-1.000000-1.000000-1,4.000000 1.000000-1,2.000000-1.000000-2,3.000000 1.000000-2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6:23"/>
    </inkml:context>
    <inkml:brush xml:id="br0">
      <inkml:brushProperty name="width" value="0.0164897125214338" units="cm"/>
      <inkml:brushProperty name="height" value="0.0164897125214338" units="cm"/>
      <inkml:brushProperty name="color" value="#000000"/>
      <inkml:brushProperty name="ignorePressure" value="0"/>
    </inkml:brush>
  </inkml:definitions>
  <inkml:trace contextRef="#ctx0" brushRef="#br0">84025.000000 59340.000000 889,'-42.000000'-22.000000'-3,"10.000000"4.000000"3 ,7.000000 2.000000 2,9.000000 3.000000 2,11.000000 0.000000 3,10.000000-3.000000 3,13.000000-3.000000 2,10.000000-2.000000 3,13.000000 1.000000 1,10.000000 5.000000-1,13.000000 7.000000-1,10.000000 5.000000-2,4.000000 4.000000-5,-7.000000 4.000000-12,-4.000000 2.000000-10,-7.000000 3.000000-10,-7.000000 1.000000-8,-8.000000 1.000000-2,-9.000000-1.000000-4,-9.000000 1.000000-4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6:23"/>
    </inkml:context>
    <inkml:brush xml:id="br0">
      <inkml:brushProperty name="width" value="0.0169250890612602" units="cm"/>
      <inkml:brushProperty name="height" value="0.0169250890612602" units="cm"/>
      <inkml:brushProperty name="color" value="#000000"/>
      <inkml:brushProperty name="ignorePressure" value="0"/>
    </inkml:brush>
  </inkml:definitions>
  <inkml:trace contextRef="#ctx0" brushRef="#br0">83520.000000 60443.000000 866,'-71.000000'-2.000000'4,"44.000000"-2.000000"9 ,43.000000-3.000000 8,43.000000-3.000000 9,16.000000 0.000000-1,-12.000000 3.000000-8,-12.000000 2.000000-9,-11.000000 4.000000-8,9.000000-5.000000-7,29.000000-11.000000-1,28.000000-12.000000-2,29.000000-11.000000-2,7.000000-3.000000-4,-14.000000 6.000000-5,-14.000000 5.000000-5,-15.000000 6.000000-6,-14.000000 5.000000-3,-15.000000 2.000000-2,-14.000000 3.000000-1,-14.000000 3.000000-2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6:24"/>
    </inkml:context>
    <inkml:brush xml:id="br0">
      <inkml:brushProperty name="width" value="0.0164636988192797" units="cm"/>
      <inkml:brushProperty name="height" value="0.0164636988192797" units="cm"/>
      <inkml:brushProperty name="color" value="#000000"/>
      <inkml:brushProperty name="ignorePressure" value="0"/>
    </inkml:brush>
  </inkml:definitions>
  <inkml:trace contextRef="#ctx0" brushRef="#br0">83887.000000 60811.000000 890,'3.000000'-62.000000'-32,"6.000000"14.000000"12 ,5.000000 15.000000 12,6.000000 15.000000 12,5.000000 8.000000 5,2.000000 2.000000 1,3.000000 4.000000-2,3.000000 3.000000 1,2.000000 4.000000-3,-1.000000 5.000000-2,1.000000 7.000000-4,-1.000000 5.000000-2,-4.000000 10.000000-3,-8.000000 14.000000-1,-9.000000 15.000000-2,-9.000000 15.000000-2,-9.000000 9.000000 2,-13.000000 6.000000 5,-11.000000 6.000000 4,-11.000000 5.000000 5,-3.000000-3.000000 2,6.000000-16.000000-1,5.000000-13.000000 1,6.000000-15.000000 0,13.000000-11.000000 0,21.000000-9.000000-1,19.000000-9.000000-2,20.000000-8.000000 1,9.000000-5.000000-3,-3.000000 1.000000-1,-2.000000-1.000000-2,-4.000000 1.000000-2,-7.000000 5.000000-1,-11.000000 12.000000 1,-12.000000 11.000000 1,-11.000000 12.000000 0,-13.000000 10.000000 4,-15.000000 8.000000 5,-14.000000 9.000000 5,-14.000000 9.000000 5,-5.000000-4.000000 1,7.000000-13.000000-4,5.000000-15.000000-3,5.000000-15.000000-4,-4.000000 1.000000-4,-13.000000 14.000000-3,-16.000000 14.000000-3,-14.000000 15.000000-3,3.000000-3.000000-3,21.000000-20.000000 1,19.000000-21.000000-1,21.000000-19.000000 0,9.000000-10.000000-6,1.000000-1.000000-11,-1.000000 1.000000-12,1.000000-1.000000-11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7:18"/>
    </inkml:context>
    <inkml:brush xml:id="br0">
      <inkml:brushProperty name="width" value="0.0172072369605303" units="cm"/>
      <inkml:brushProperty name="height" value="0.0172072369605303" units="cm"/>
      <inkml:brushProperty name="color" value="#000000"/>
      <inkml:brushProperty name="ignorePressure" value="0"/>
    </inkml:brush>
  </inkml:definitions>
  <inkml:trace contextRef="#ctx0" brushRef="#br0">2400.000000 48250.000000 852,'-116.000000'0.000000'-31,"19.000000"0.000000"9 ,19.000000 0.000000 8,19.000000 0.000000 9,32.000000-8.000000 7,47.000000-16.000000 3,47.000000-15.000000 3,48.000000-15.000000 5,27.000000-11.000000 1,9.000000-2.000000-3,10.000000-3.000000-2,10.000000-3.000000-2,-3.000000 1.000000-2,-11.000000 6.000000-3,-14.000000 7.000000-3,-11.000000 6.000000-2,-17.000000 9.000000-2,-18.000000 13.000000 1,-19.000000 12.000000 1,-18.000000 13.000000-1,-15.000000 13.000000 2,-9.000000 17.000000 3,-10.000000 15.000000 1,-8.000000 16.000000 3,-17.000000 9.000000 3,-21.000000 3.000000 2,-22.000000 3.000000 4,-22.000000 4.000000 2,-13.000000 4.000000 1,-3.000000 6.000000-3,-3.000000 7.000000-1,-2.000000 6.000000-2,-9.000000 6.000000-1,-12.000000 6.000000-1,-13.000000 7.000000-1,-12.000000 6.000000 0,-7.000000 7.000000-1,1.000000 10.000000-2,-1.000000 10.000000-1,1.000000 9.000000-1,7.000000-1.000000-2,16.000000-8.000000-2,15.000000-10.000000 0,17.000000-9.000000-1,17.000000-13.000000-3,23.000000-16.000000-1,22.000000-15.000000-3,22.000000-15.000000-2,24.000000-17.000000-1,29.000000-15.000000-1,28.000000-15.000000-1,28.000000-16.000000-1,20.000000-19.000000-1,13.000000-22.000000-3,12.000000-22.000000-1,13.000000-21.000000-3,-1.000000-12.000000-1,-11.000000 1.000000 3,-14.000000-1.000000 0,-11.000000 1.000000 3,-20.000000 7.000000 1,-24.000000 16.000000 2,-26.000000 15.000000 2,-24.000000 17.000000 2,-12.000000 7.000000 1,4.000000 0.000000 2,3.000000 0.000000 1,3.000000 0.000000 1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0:31:29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13800.000000 41950.000000 1000,'-47.000000'-2.000000'-1,"6.000000"-3.000000"-2 ,7.000000-3.000000 0,6.000000-2.000000-3,10.000000-3.000000 0,17.000000 1.000000-1,15.000000-1.000000-2,16.000000 1.000000 0,9.000000 1.000000 0,3.000000 3.000000 1,3.000000 3.000000 1,4.000000 4.000000 1,1.000000 1.000000 0,0.000000 0.000000 1,0.000000 0.000000 0,0.000000 0.000000 1,-4.000000 0.000000-1,-5.000000 0.000000 0,-7.000000 0.000000-1,-5.000000 0.000000-1,-4.000000-2.000000-2,0.000000-3.000000-4,0.000000-3.000000-4,0.000000-2.000000-3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7:19"/>
    </inkml:context>
    <inkml:brush xml:id="br0">
      <inkml:brushProperty name="width" value="0.0155108412727714" units="cm"/>
      <inkml:brushProperty name="height" value="0.0155108412727714" units="cm"/>
      <inkml:brushProperty name="color" value="#000000"/>
      <inkml:brushProperty name="ignorePressure" value="0"/>
    </inkml:brush>
  </inkml:definitions>
  <inkml:trace contextRef="#ctx0" brushRef="#br0">2650.000000 48750.000000 945,'-140.000000'4.000000'2,"73.000000"10.000000"5 ,72.000000 10.000000 4,72.000000 9.000000 4,40.000000 4.000000-1,9.000000 1.000000-9,10.000000-1.000000-7,10.000000 1.000000-7,-6.000000-1.000000-6,-18.000000 1.000000 1,-19.000000-1.000000-2,-18.000000 1.000000 0,-12.000000-4.000000-3,-3.000000-6.000000-4,-3.000000-6.000000-6,-2.000000-6.000000-4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7:19"/>
    </inkml:context>
    <inkml:brush xml:id="br0">
      <inkml:brushProperty name="width" value="0.0162157043814659" units="cm"/>
      <inkml:brushProperty name="height" value="0.0162157043814659" units="cm"/>
      <inkml:brushProperty name="color" value="#000000"/>
      <inkml:brushProperty name="ignorePressure" value="0"/>
    </inkml:brush>
  </inkml:definitions>
  <inkml:trace contextRef="#ctx0" brushRef="#br0">5100.000000 48350.000000 904,'-93.000000'0.000000'-3,"17.000000"0.000000"-4 ,15.000000 0.000000-6,16.000000 0.000000-4,21.000000 0.000000 5,29.000000 0.000000 16,28.000000 0.000000 17,28.000000 0.000000 16,17.000000 1.000000 2,6.000000 4.000000-12,7.000000 3.000000-11,6.000000 3.000000-13,1.000000 4.000000-6,-3.000000 7.000000-2,-3.000000 6.000000-4,-2.000000 7.000000-2,-11.000000 7.000000-1,-15.000000 9.000000-2,-15.000000 10.000000 0,-16.000000 10.000000-1,-23.000000 13.000000 2,-27.000000 19.000000 6,-28.000000 19.000000 6,-28.000000 19.000000 5,-27.000000 13.000000 3,-25.000000 10.000000-1,-25.000000 10.000000-1,-25.000000 9.000000 1,-8.000000-5.000000-5,9.000000-19.000000-5,10.000000-18.000000-8,10.000000-19.000000-5,19.000000-24.000000-6,32.000000-28.000000-2,31.000000-28.000000-4,32.000000-27.000000-2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7:19"/>
    </inkml:context>
    <inkml:brush xml:id="br0">
      <inkml:brushProperty name="width" value="0.0182158034294844" units="cm"/>
      <inkml:brushProperty name="height" value="0.0182158034294844" units="cm"/>
      <inkml:brushProperty name="color" value="#000000"/>
      <inkml:brushProperty name="ignorePressure" value="0"/>
    </inkml:brush>
  </inkml:definitions>
  <inkml:trace contextRef="#ctx0" brushRef="#br0">6800.000000 48000.000000 805,'-71.000000'-21.000000'2,"10.000000"10.000000"4 ,10.000000 10.000000 4,9.000000 9.000000 4,4.000000 13.000000 2,1.000000 20.000000-1,-1.000000 18.000000 0,1.000000 20.000000-1,1.000000 10.000000 0,3.000000 3.000000 1,3.000000 3.000000 0,4.000000 4.000000 0,4.000000-7.000000-1,6.000000-16.000000-4,7.000000-15.000000-2,6.000000-15.000000-4,6.000000 5.000000-2,6.000000 29.000000 0,7.000000 28.000000 0,6.000000 28.000000-1,15.000000-2.000000-2,26.000000-31.000000-6,24.000000-31.000000-7,26.000000-31.000000-5,13.000000-34.000000-3,4.000000-33.000000 3,3.000000-35.000000 2,3.000000-34.000000 1,-5.000000-29.000000 2,-12.000000-21.000000 0,-13.000000-22.000000 0,-12.000000-22.000000 0,-21.000000-1.000000-3,-28.000000 23.000000-6,-28.000000 22.000000-7,-27.000000 22.000000-5,-30.000000 23.000000 1,-27.000000 25.000000 8,-28.000000 25.000000 7,-28.000000 25.000000 7,-17.000000 26.000000 9,-2.000000 29.000000 8,-3.000000 28.000000 8,-3.000000 28.000000 9,8.000000 9.000000 3,23.000000-9.000000-3,22.000000-10.000000-3,22.000000-8.000000-2,18.000000-11.000000-7,16.000000-8.000000-14,15.000000-10.000000-11,17.000000-9.000000-14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7:20"/>
    </inkml:context>
    <inkml:brush xml:id="br0">
      <inkml:brushProperty name="width" value="0.0165771022439003" units="cm"/>
      <inkml:brushProperty name="height" value="0.0165771022439003" units="cm"/>
      <inkml:brushProperty name="color" value="#000000"/>
      <inkml:brushProperty name="ignorePressure" value="0"/>
    </inkml:brush>
  </inkml:definitions>
  <inkml:trace contextRef="#ctx0" brushRef="#br0">8550.000000 47350.000000 884,'-44.000000'-38.000000'-50,"13.000000"26.000000"26 ,12.000000 24.000000 25,13.000000 26.000000 25,6.000000 16.000000 10,0.000000 10.000000-5,0.000000 10.000000-6,0.000000 9.000000-4,0.000000-2.000000-6,0.000000-12.000000-3,0.000000-13.000000-4,0.000000-12.000000-5,0.000000 7.000000-1,0.000000 29.000000 0,0.000000 28.000000 1,0.000000 28.000000-1,0.000000 14.000000 0,0.000000 0.000000-2,0.000000 0.000000-1,0.000000 0.000000-3,-2.000000-13.000000-4,-3.000000-24.000000-7,-3.000000-26.000000-6,-2.000000-24.000000-6,-3.000000-24.000000-4,1.000000-22.000000-3,-1.000000-22.000000-1,1.000000-21.000000-3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7:20"/>
    </inkml:context>
    <inkml:brush xml:id="br0">
      <inkml:brushProperty name="width" value="0.0178326293826103" units="cm"/>
      <inkml:brushProperty name="height" value="0.0178326293826103" units="cm"/>
      <inkml:brushProperty name="color" value="#000000"/>
      <inkml:brushProperty name="ignorePressure" value="0"/>
    </inkml:brush>
  </inkml:definitions>
  <inkml:trace contextRef="#ctx0" brushRef="#br0">8450.000000 47050.000000 822,'0.000000'-47.000000'-34,"0.000000"6.000000"15 ,0.000000 7.000000 14,0.000000 6.000000 16,6.000000 1.000000 8,13.000000-3.000000 0,12.000000-3.000000 1,13.000000-2.000000 1,10.000000-3.000000-2,10.000000 1.000000-5,10.000000-1.000000-5,9.000000 1.000000-6,4.000000 4.000000-2,1.000000 9.000000-1,-1.000000 10.000000-2,1.000000 10.000000-1,-4.000000 10.000000 1,-6.000000 13.000000-1,-6.000000 12.000000 1,-6.000000 13.000000 1,-10.000000 10.000000 0,-12.000000 10.000000 2,-13.000000 10.000000 2,-12.000000 9.000000 0,-9.000000-2.000000 2,-2.000000-12.000000 0,-3.000000-13.000000 1,-3.000000-12.000000-1,-2.000000 6.000000 2,0.000000 25.000000 0,0.000000 25.000000 0,0.000000 25.000000 1,0.000000 1.000000 0,0.000000-21.000000-1,0.000000-22.000000 0,0.000000-22.000000-2,0.000000-1.000000 0,0.000000 23.000000 0,0.000000 22.000000 0,0.000000 22.000000 1,0.000000-2.000000-1,0.000000-25.000000-2,0.000000-25.000000-2,0.000000-25.000000-3,0.000000-4.000000-2,0.000000 20.000000-4,0.000000 18.000000-3,0.000000 20.000000-3,-2.000000-3.000000-2,-3.000000-21.000000 0,-3.000000-22.000000 0,-2.000000-22.000000 0,-6.000000-22.000000 0,-6.000000-22.000000-1,-6.000000-22.000000-2,-6.000000-21.000000 0,-6.000000-14.000000-2,-2.000000-2.000000 0,-3.000000-3.000000-1,-3.000000-3.000000 0,1.000000 2.000000 0,6.000000 10.000000 3,7.000000 10.000000 1,6.000000 9.000000 3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7:21"/>
    </inkml:context>
    <inkml:brush xml:id="br0">
      <inkml:brushProperty name="width" value="0.0176591742783785" units="cm"/>
      <inkml:brushProperty name="height" value="0.0176591742783785" units="cm"/>
      <inkml:brushProperty name="color" value="#000000"/>
      <inkml:brushProperty name="ignorePressure" value="0"/>
    </inkml:brush>
  </inkml:definitions>
  <inkml:trace contextRef="#ctx0" brushRef="#br0">8650.000000 48050.000000 830,'121.000000'-68.000000'-1,"-5.000000"17.000000"-2 ,-7.000000 15.000000-2,-5.000000 16.000000 0,-11.000000 13.000000-4,-11.000000 14.000000-2,-14.000000 11.000000-4,-11.000000 14.000000-2,-18.000000 11.000000-2,-22.000000 14.000000 2,-22.000000 11.000000 2,-21.000000 14.000000 2,-20.000000 3.000000 3,-15.000000-2.000000 4,-15.000000-3.000000 6,-16.000000-3.000000 4,-1.000000-9.000000 3,17.000000-11.000000 2,15.000000-14.000000 2,16.000000-11.000000 2,-7.000000-1.000000 1,-28.000000 13.000000 3,-28.000000 12.000000 3,-27.000000 13.000000 3,-3.000000-1.000000 0,26.000000-11.000000 0,24.000000-14.000000-1,26.000000-11.000000-1,19.000000-15.000000 0,17.000000-16.000000 0,15.000000-15.000000 1,16.000000-15.000000-1,26.000000-15.000000-5,38.000000-12.000000-8,37.000000-13.000000-10,38.000000-12.000000-9,26.000000-9.000000-7,16.000000-2.000000-6,15.000000-3.000000-5,17.000000-3.000000-7,-14.000000 7.000000-2,-40.000000 19.000000 1,-40.000000 19.000000 1,-41.000000 19.000000 1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7:21"/>
    </inkml:context>
    <inkml:brush xml:id="br0">
      <inkml:brushProperty name="width" value="0.0166529696434736" units="cm"/>
      <inkml:brushProperty name="height" value="0.0166529696434736" units="cm"/>
      <inkml:brushProperty name="color" value="#000000"/>
      <inkml:brushProperty name="ignorePressure" value="0"/>
    </inkml:brush>
  </inkml:definitions>
  <inkml:trace contextRef="#ctx0" brushRef="#br0">10150.000000 47150.000000 880,'-47.000000'0.000000'-3,"6.000000"0.000000"-6 ,7.000000 0.000000-6,6.000000 0.000000-6,9.000000-7.000000 6,13.000000-11.000000 21,12.000000-14.000000 19,13.000000-11.000000 19,6.000000-3.000000 4,0.000000 10.000000-14,0.000000 10.000000-14,0.000000 9.000000-14,9.000000-1.000000-8,19.000000-8.000000-2,19.000000-10.000000-1,19.000000-9.000000-2,2.000000-1.000000-2,-11.000000 10.000000-2,-14.000000 10.000000-2,-11.000000 9.000000-3,0.000000 1.000000-2,17.000000-6.000000-3,15.000000-6.000000-3,16.000000-6.000000-4,-2.000000-2.000000 0,-19.000000 3.000000 1,-18.000000 3.000000 1,-19.000000 4.000000 2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47:21"/>
    </inkml:context>
    <inkml:brush xml:id="br0">
      <inkml:brushProperty name="width" value="0.0182081405073404" units="cm"/>
      <inkml:brushProperty name="height" value="0.0182081405073404" units="cm"/>
      <inkml:brushProperty name="color" value="#000000"/>
      <inkml:brushProperty name="ignorePressure" value="0"/>
    </inkml:brush>
  </inkml:definitions>
  <inkml:trace contextRef="#ctx0" brushRef="#br0">11100.000000 45300.000000 805,'-47.000000'-2.000000'-23,"6.000000"-3.000000"10 ,7.000000-3.000000 9,6.000000-2.000000 11,4.000000 2.000000 6,4.000000 9.000000 4,3.000000 10.000000 6,3.000000 10.000000 3,3.000000 13.000000 1,3.000000 19.000000-3,3.000000 19.000000-4,4.000000 19.000000-3,1.000000 24.000000-4,0.000000 32.000000-3,0.000000 31.000000-3,0.000000 32.000000-3,3.000000 19.000000-1,6.000000 10.000000 1,7.000000 10.000000 1,6.000000 9.000000 0,-1.000000-19.000000 1,-5.000000-47.000000-3,-7.000000-47.000000-3,-5.000000-46.000000-1,-4.000000 1.000000-2,0.000000 50.000000-2,0.000000 50.000000 0,0.000000 50.000000-3,-2.000000 3.000000 0,-3.000000-44.000000-2,-3.000000-43.000000-1,-2.000000-44.000000-2,-3.000000-33.000000 1,1.000000-22.000000 1,-1.000000-22.000000 3,1.000000-21.000000 1,-6.000000-12.000000 1,-8.000000 1.000000-3,-10.000000-1.000000-3,-9.000000 1.000000-1,-7.000000-15.000000-1,-3.000000-28.000000 1,-3.000000-28.000000 2,-2.000000-27.000000 1,-1.000000-17.000000 0,3.000000-3.000000 1,3.000000-3.000000 1,4.000000-2.000000-1,5.000000 2.000000 2,10.000000 9.000000 1,10.000000 10.000000 1,9.000000 10.000000 2,6.000000 5.000000 3,3.000000 4.000000 2,3.000000 3.000000 3,4.000000 3.000000 3,5.000000 4.000000 2,10.000000 7.000000 1,10.000000 6.000000 2,9.000000 7.000000 1,17.000000 0.000000-1,25.000000-2.000000-5,25.000000-3.000000-4,25.000000-3.000000-4,7.000000 1.000000-4,-8.000000 6.000000 0,-10.000000 7.000000-3,-9.000000 6.000000-1,-9.000000 3.000000-4,-5.000000 0.000000-8,-7.000000 0.000000-7,-5.000000 0.000000-7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0:31:29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15650.000000 41800.000000 1000,'-44.000000'-24.000000'-70,"13.000000"4.000000"26 ,12.000000 3.000000 27,13.000000 3.000000 25,10.000000 3.000000 12,10.000000 3.000000-5,10.000000 3.000000-4,9.000000 4.000000-5,7.000000 1.000000-2,7.000000 0.000000-2,6.000000 0.000000-2,7.000000 0.000000-1,4.000000 0.000000-2,3.000000 0.000000-4,3.000000 0.000000-3,4.000000 0.000000-3,-3.000000-2.000000-2,-5.000000-3.000000 0,-7.000000-3.000000-1,-5.000000-2.000000 1,-8.000000-3.000000 0,-5.000000 1.000000 1,-7.000000-1.000000 2,-5.000000 1.000000 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0:30:41"/>
    </inkml:context>
    <inkml:brush xml:id="br0">
      <inkml:brushProperty name="width" value="0.0163969658315182" units="cm"/>
      <inkml:brushProperty name="height" value="0.0163969658315182" units="cm"/>
      <inkml:brushProperty name="color" value="#000000"/>
      <inkml:brushProperty name="ignorePressure" value="0"/>
    </inkml:brush>
  </inkml:definitions>
  <inkml:trace contextRef="#ctx0" brushRef="#br0">10400.000000 32200.000000 894,'3.000000'-108.000000'-12,"6.000000"34.000000"9 ,7.000000 35.000000 11,6.000000 35.000000 9,6.000000 29.000000 4,6.000000 25.000000-2,7.000000 25.000000-2,6.000000 25.000000-2,6.000000 23.000000-3,6.000000 22.000000-4,7.000000 22.000000-5,6.000000 23.000000-3,-1.000000 8.000000-4,-5.000000-3.000000-3,-7.000000-3.000000-4,-5.000000-2.000000-3,-8.000000-17.000000-6,-5.000000-28.000000-8,-7.000000-28.000000-10,-5.000000-27.000000-9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0:31:30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17400.000000 41600.000000 1000,'-43.000000'-2.000000'-31,"17.000000"-3.000000"8 ,15.000000-3.000000 7,16.000000-2.000000 7,12.000000-1.000000 5,9.000000 3.000000 1,10.000000 3.000000 0,10.000000 4.000000 2,0.000000 1.000000 0,-5.000000 0.000000-1,-7.000000 0.000000-1,-5.000000 0.000000-1,2.000000-2.000000 0,13.000000-3.000000 1,12.000000-3.000000 0,13.000000-2.000000 0,9.000000-3.000000-1,6.000000 1.000000-2,7.000000-1.000000-3,6.000000 1.000000-2,-7.000000-1.000000-2,-18.000000 1.000000 0,-19.000000-1.000000-1,-18.000000 1.000000-1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0:31:30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19250.000000 41600.000000 1000,'-44.000000'-24.000000'-59,"13.000000"4.000000"22 ,12.000000 3.000000 21,13.000000 3.000000 21,13.000000 1.000000 9,17.000000 1.000000-5,15.000000-1.000000-4,16.000000 1.000000-4,10.000000 1.000000-2,7.000000 3.000000-2,6.000000 3.000000-1,7.000000 4.000000-1,4.000000-1.000000-2,3.000000-3.000000-3,3.000000-3.000000-2,4.000000-2.000000-3,-7.000000-3.000000-1,-16.000000 1.000000 0,-15.000000-1.000000 0,-15.000000 1.000000 1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0:31:31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21050.000000 41450.000000 1000,'-19.000000'-24.000000'-42,"13.000000"4.000000"15 ,12.000000 3.000000 13,13.000000 3.000000 16,9.000000 3.000000 5,6.000000 3.000000 1,7.000000 3.000000-1,6.000000 4.000000-1,-1.000000 1.000000-3,-5.000000 0.000000-6,-7.000000 0.000000-8,-5.000000 0.000000-6,-3.000000-2.000000-4,4.000000-3.000000-1,3.000000-3.000000-1,3.000000-2.000000-1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0:31:46"/>
    </inkml:context>
    <inkml:brush xml:id="br0">
      <inkml:brushProperty name="width" value="0.0176440663635731" units="cm"/>
      <inkml:brushProperty name="height" value="0.0176440663635731" units="cm"/>
      <inkml:brushProperty name="color" value="#000000"/>
      <inkml:brushProperty name="ignorePressure" value="0"/>
    </inkml:brush>
  </inkml:definitions>
  <inkml:trace contextRef="#ctx0" brushRef="#br0">5350.000000 39450.000000 831,'-108.000000'-2.000000'6,"34.000000"-3.000000"8 ,35.000000-3.000000 6,35.000000-2.000000 8,29.000000-8.000000 2,25.000000-8.000000-6,25.000000-10.000000-4,25.000000-9.000000-5,17.000000-9.000000-6,9.000000-5.000000-7,10.000000-7.000000-7,10.000000-5.000000-7,5.000000-6.000000-7,4.000000-3.000000-6,3.000000-3.000000-7,3.000000-2.000000-6,-15.000000 5.000000-2,-30.000000 16.000000 3,-32.000000 15.000000 2,-30.000000 17.000000 2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0:31:46"/>
    </inkml:context>
    <inkml:brush xml:id="br0">
      <inkml:brushProperty name="width" value="0.0179508309811354" units="cm"/>
      <inkml:brushProperty name="height" value="0.0179508309811354" units="cm"/>
      <inkml:brushProperty name="color" value="#000000"/>
      <inkml:brushProperty name="ignorePressure" value="0"/>
    </inkml:brush>
  </inkml:definitions>
  <inkml:trace contextRef="#ctx0" brushRef="#br0">6150.000000 39200.000000 817,'-24.000000'-68.000000'-8,"4.000000"17.000000"13 ,3.000000 15.000000 12,3.000000 16.000000 13,1.000000 15.000000 3,1.000000 16.000000-5,-1.000000 15.000000-5,1.000000 17.000000-5,-4.000000 14.000000-5,-6.000000 17.000000-2,-6.000000 15.000000-4,-6.000000 16.000000-3,-4.000000 7.000000-2,1.000000 1.000000-4,-1.000000-1.000000-2,1.000000 1.000000-3,1.000000-7.000000-3,3.000000-12.000000 0,3.000000-13.000000-1,4.000000-12.000000-2,5.000000-18.000000-6,10.000000-21.000000-12,10.000000-22.000000-11,9.000000-22.000000-12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0:31:46"/>
    </inkml:context>
    <inkml:brush xml:id="br0">
      <inkml:brushProperty name="width" value="0.0159204248338938" units="cm"/>
      <inkml:brushProperty name="height" value="0.0159204248338938" units="cm"/>
      <inkml:brushProperty name="color" value="#000000"/>
      <inkml:brushProperty name="ignorePressure" value="0"/>
    </inkml:brush>
  </inkml:definitions>
  <inkml:trace contextRef="#ctx0" brushRef="#br0">6000.000000 39500.000000 921,'48.000000'-68.000000'-34,"-3.000000"17.000000"8 ,-3.000000 15.000000 7,-2.000000 16.000000 7,-5.000000 7.000000 7,-2.000000 1.000000 7,-3.000000-1.000000 7,-3.000000 1.000000 7,2.000000 2.000000 2,10.000000 7.000000-2,10.000000 6.000000-4,9.000000 7.000000-2,1.000000 8.000000-1,-6.000000 14.000000 1,-6.000000 11.000000-1,-6.000000 14.000000 1,-6.000000 5.000000 0,-2.000000 1.000000-1,-3.000000-1.000000-2,-3.000000 1.000000 0,1.000000-6.000000-1,6.000000-8.000000-1,7.000000-10.000000-1,6.000000-9.000000 0,3.000000-10.000000-3,0.000000-9.000000-4,0.000000-10.000000-6,0.000000-8.000000-6,-4.000000-8.000000-5,-5.000000-2.000000-9,-7.000000-3.000000-7,-5.000000-3.000000-9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0:31:47"/>
    </inkml:context>
    <inkml:brush xml:id="br0">
      <inkml:brushProperty name="width" value="0.0160945802927017" units="cm"/>
      <inkml:brushProperty name="height" value="0.0160945802927017" units="cm"/>
      <inkml:brushProperty name="color" value="#000000"/>
      <inkml:brushProperty name="ignorePressure" value="0"/>
    </inkml:brush>
  </inkml:definitions>
  <inkml:trace contextRef="#ctx0" brushRef="#br0">5400.000000 41350.000000 911,'-58.000000'-2.000000'8,"34.000000"-3.000000"3 ,35.000000-3.000000 1,35.000000-2.000000 2,18.000000-6.000000 0,3.000000-6.000000-2,3.000000-6.000000-4,4.000000-6.000000-2,-6.000000-1.000000-3,-11.000000 7.000000-3,-14.000000 6.000000-2,-11.000000 7.000000-3,8.000000-4.000000-3,32.000000-12.000000-7,31.000000-13.000000-4,32.000000-12.000000-6,15.000000-5.000000-3,0.000000 3.000000 1,0.000000 3.000000 0,0.000000 4.000000 1,-16.000000 4.000000 1,-31.000000 6.000000 3,-31.000000 7.000000 3,-31.000000 6.000000 2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0:31:47"/>
    </inkml:context>
    <inkml:brush xml:id="br0">
      <inkml:brushProperty name="width" value="0.0155417220667005" units="cm"/>
      <inkml:brushProperty name="height" value="0.0155417220667005" units="cm"/>
      <inkml:brushProperty name="color" value="#000000"/>
      <inkml:brushProperty name="ignorePressure" value="0"/>
    </inkml:brush>
  </inkml:definitions>
  <inkml:trace contextRef="#ctx0" brushRef="#br0">6150.000000 41650.000000 943,'-21.000000'-25.000000'0,"10.000000"0.000000"-1 ,10.000000 0.000000 1,9.000000 0.000000-2,9.000000 1.000000 0,9.000000 4.000000-1,10.000000 3.000000-1,10.000000 3.000000-1,4.000000 1.000000-2,0.000000 1.000000 0,0.000000-1.000000-1,0.000000 1.000000-1,-5.000000 5.000000 1,-9.000000 14.000000 2,-10.000000 11.000000 1,-8.000000 14.000000 3,-12.000000 11.000000 0,-12.000000 14.000000 1,-13.000000 11.000000 1,-12.000000 14.000000 1,-10.000000 7.000000 1,-6.000000 3.000000 2,-6.000000 3.000000 4,-6.000000 4.000000 2,1.000000-6.000000 2,9.000000-11.000000 0,10.000000-14.000000-1,10.000000-11.000000 0,5.000000-12.000000-2,4.000000-9.000000-3,3.000000-10.000000-2,3.000000-8.000000-4,1.000000-3.000000-1,1.000000 7.000000 2,-1.000000 6.000000 2,1.000000 7.000000 1,2.000000-1.000000 0,7.000000-6.000000 0,6.000000-6.000000-1,7.000000-6.000000-1,7.000000-9.000000 1,9.000000-8.000000 0,10.000000-10.000000 1,10.000000-9.000000 1,8.000000-9.000000-2,10.000000-5.000000-2,10.000000-7.000000-4,9.000000-5.000000-3,2.000000-3.000000-3,-2.000000 4.000000-3,-3.000000 3.000000-3,-3.000000 3.000000-3,-7.000000 3.000000-4,-9.000000 3.000000-4,-10.000000 3.000000-5,-8.000000 4.000000-3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1-10-26T01:08:58"/>
    </inkml:context>
    <inkml:brush xml:id="br0">
      <inkml:brushProperty name="width" value="0.793650805950165" units="cm"/>
      <inkml:brushProperty name="height" value="0.793650805950165" units="cm"/>
      <inkml:brushProperty name="color" value="#FF2649"/>
      <inkml:brushProperty name="transparency" value="128"/>
      <inkml:brushProperty name="ignorePressure" value="0"/>
    </inkml:brush>
  </inkml:definitions>
  <inkml:trace contextRef="#ctx0" brushRef="#br0">70810.000000 47220.000000,'140.000000'420.000000,"-61.000000"-100.000000,2.000000 0.000000,19.000000-10.000000,0.000000 0.000000,0.000000-70.000000,0.000000 0.000000,-40.000000-120.000000,-1.000000 0.000000,-38.000000-90.000000,-1.000000 0.000000,0.000000 40.000000,0.000000 0.000000,-20.000000-100.000000,0.000000 0.000000,-10.000000 0.000000,-1.000000 0.000000,-58.000000-240.000000,-1.000000 0.000000,-30.000000-120.000000,0.000000 0.000000,20.000000-60.000000,-1.000000 0.000000,51.000000-20.000000,0.000000 0.000000,51.000000 110.000000,-1.000000 0.000000,20.000000 180.000000,0.000000 0.000000,-20.000000 120.000000,-1.000000 0.000000,-8.000000 60.000000,-1.000000 0.000000,20.000000 0.000000,0.000000 0.000000,-21.000000 10.000000,1.000000 0.000000,60.000000 110.000000,0.000000 0.000000,21.000000 110.000000,-1.000000 0.000000,50.000000 160.000000,-1.000000 0.000000,81.000000 170.000000,0.000000 0.000000,1.000000-40.000000,-1.000000 0.000000,-40.000000-120.000000,-1.000000 0.000000,-49.000000-210.000000,0.000000 0.000000,-90.000000-140.000000,1.000000 0.000000,79.000000 50.000000,0.000000 0.000000,-1.000000-100.000000,2.000000 0.000000,-92.000000-200.000000,2.000000 0.000000,-112.000000-230.000000,2.000000 0.000000,-42.000000-200.000000,2.000000 0.000000,9.000000-20.000000,-1.000000 0.000000,92.000000 200.000000,-1.000000 0.000000,40.000000 230.000000,-1.000000 0.000000,1.000000 150.000000,0.000000 0.000000,-10.000000 50.000000,1.000000 0.000000,18.000000 10.000000,2.000000 0.000000,-21.000000 10.000000,-1.000000 0.000000,32.000000 60.000000,-1.000000 0.000000,-30.000000-20.000000,-1.000000 0.000000,101.000000 230.000000,1.000000 0.000000,109.000000 220.000000,-1.000000 0.000000,62.000000 310.000000,-1.000000 0.000000,20.000000 50.000000,0.000000 0.000000,-11.000000-170.000000,1.000000 0.000000,-80.000000-180.000000,1.000000 0.000000,18.000000-171.000000,2.000000 2.000000,-101.000000-91.000000,0.000000 0.000000,-60.000000-160.000000,0.000000 0.000000,-120.000000-251.000000,0.000000 2.000000,-131.000000-312.000000,2.000000 2.000000,-101.000000-192.000000,-1.000000 2.000000,81.000000-81.000000,0.000000 0.000000,50.000000 50.000000,0.000000 0.000000,90.000000 150.000000,1.000000 0.000000,39.000000 90.000000,-1.000000 0.000000,31.000000 100.000000,1.000000 0.000000,39.000000 170.000000,0.000000 0.000000,10.000000 170.000000,0.000000 0.000000,-40.000000 40.000000,0.000000 0.000000,70.000000 190.000000,-1.000000 0.000000,11.000000 170.000000,0.000000 0.000000,20.000000 110.000000,0.000000 0.000000,60.000000 160.000000,0.000000 0.000000,51.000000 130.000000,-1.000000 0.000000,-60.000000-120.000000,-1.000000-1.000000,-38.000000-209.000000,-1.000000 0.000000,-101.000000-279.000000,2.000000-1.000000,-31.000000-150.000000,0.000000 0.000000,-20.000000-51.000000,0.000000 2.000000,-90.000000-231.000000,0.000000-1.000000,-51.000000-189.000000,1.000000 0.000000,20.000000-89.000000,1.000000-1.000000,-22.000000-250.000000,1.000000 0.000000,1.000000-90.000000,-1.000000 0.000000,129.000000 290.000000,2.000000 0.000000,29.000000 410.000000,0.000000 0.000000,0.000000-250.000000,0.000000 0.000000,10.000000 310.000000,0.000000 0.000000,10.000000-210.000000,0.000000 0.000000,-10.000000 240.000000,-1.000000 0.000000,21.000000-260.000000,0.000000 0.000000,10.000000 110.000000,1.000000 0.000000,9.000000 140.000000,0.000000 0.000000,9.000000 180.000000,1.000000 0.000000,10.000000 140.000000,0.000000 0.000000,30.000000 150.000000,0.000000 0.000000,10.000000 50.000000,1.000000 0.000000,9.000000-40.000000,-1.000000 0.000000,-79.000000-250.000000,1.000000 0.000000,89.000000 280.000000,-1.000000 0.000000,-99.000000-290.000000,0.000000 0.000000,51.000000 290.000000,-1.000000 0.000000,-30.000000-200.000000,0.000000 0.000000,-50.000000-250.000000,0.000000 0.000000,-90.000000-290.000000,0.000000 0.000000,-30.000000-180.000000,-1.000000 0.000000,12.000000-100.000000,-1.000000 0.000000,50.000000-20.000000,-1.000000 0.000000,61.000000 270.000000,0.000000 0.000000,0.000000 250.000000,0.000000 0.000000,11.000000-300.000000,-1.000000 0.000000,30.000000 20.000000,-1.000000 0.000000,11.000000 30.000000,0.000000 0.000000,0.000000 70.000000,0.000000 0.000000,0.000000 140.000000,0.000000 0.000000,0.000000 130.000000,0.000000 0.000000,-10.000000 80.000000,1.000000 0.000000,-1.000000 60.000000,0.000000 0.000000,10.000000 0.000000,0.000000 0.000000,-30.000000-70.000000,-1.000000 0.000000,71.000000 120.000000,1.000000 0.000000,-71.000000-110.000000,0.000000 0.000000,70.000000 150.000000,-1.000000 0.000000,-58.000000-130.000000,-1.000000 0.000000,59.000000 220.000000,1.000000 0.000000,-60.000000-190.000000,0.000000 0.000000,-30.000000-190.000000,0.000000 0.000000,-19.000000-220.000000,-1.000000 0.000000,-41.000000-170.000000,1.000000 0.000000,20.000000-80.000000,1.000000 0.000000,28.000000 230.000000,1.000000 0.000000,10.000000 240.000000,0.000000 0.000000,0.000000-80.000000,0.000000 0.000000,10.000000 140.000000,1.000000 0.000000,-1.000000-40.000000,0.000000 0.000000,-10.000000 70.000000,0.000000 0.000000,9.000000 80.000000,1.000000 0.000000,10.000000 90.000000,0.000000 0.000000,21.000000 70.000000,-1.000000 0.000000,-10.000000 80.000000,0.000000 0.000000,10.000000 10.000000,0.000000 0.000000,-1.000000-120.000000,1.000000 0.000000,-30.000000-150.000000,1.000000 0.000000,-1.000000-30.00000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5:24"/>
    </inkml:context>
    <inkml:brush xml:id="br0">
      <inkml:brushProperty name="width" value="0.0169370379298925" units="cm"/>
      <inkml:brushProperty name="height" value="0.0169370379298925" units="cm"/>
      <inkml:brushProperty name="color" value="#000000"/>
      <inkml:brushProperty name="ignorePressure" value="0"/>
    </inkml:brush>
  </inkml:definitions>
  <inkml:trace contextRef="#ctx0" brushRef="#br0">83869.000000 21260.000000 865,'-18.000000'-47.000000'-2,"1.000000"9.000000"-7 ,4.000000 6.000000-5,1.000000 8.000000-6,3.000000 16.000000 6,1.000000 22.000000 17,1.000000 22.000000 17,2.000000 22.000000 18,-1.000000 17.000000 3,-1.000000 8.000000-8,-1.000000 9.000000-9,-1.000000 8.000000-9,-2.000000 6.000000-6,-1.000000 1.000000-2,-1.000000 1.000000-4,-1.000000 2.000000-2,0.000000-9.000000-4,3.000000-17.000000-3,2.000000-18.000000-4,2.000000-17.000000-3,2.000000-5.000000-1,1.000000 12.000000-1,-2.000000 8.000000 1,2.000000 11.000000 0,-2.000000 0.000000-3,2.000000-12.000000-9,-1.000000-11.000000-8,-1.000000-12.000000-8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0:30:43"/>
    </inkml:context>
    <inkml:brush xml:id="br0">
      <inkml:brushProperty name="width" value="0.0165079925209284" units="cm"/>
      <inkml:brushProperty name="height" value="0.0165079925209284" units="cm"/>
      <inkml:brushProperty name="color" value="#000000"/>
      <inkml:brushProperty name="ignorePressure" value="0"/>
    </inkml:brush>
  </inkml:definitions>
  <inkml:trace contextRef="#ctx0" brushRef="#br0">1200.000000 45000.000000 888,'25.000000'20.000000'-37,"0.000000"-9.000000"11 ,0.000000-10.000000 11,0.000000-8.000000 10,-2.000000-6.000000 5,-3.000000 1.000000 0,-3.000000-1.000000-1,-2.000000 1.000000 0,-1.000000 1.000000 0,3.000000 3.000000 0,3.000000 3.000000 2,4.000000 4.000000 1,1.000000-1.000000 1,0.000000-3.000000-1,0.000000-3.000000 1,0.000000-2.000000-1,3.000000-1.000000 1,6.000000 3.000000-1,7.000000 3.000000 0,6.000000 4.000000 0,1.000000 1.000000-1,-3.000000 0.000000 1,-3.000000 0.000000 0,-2.000000 0.000000 0,0.000000 1.000000 0,7.000000 4.000000 0,6.000000 3.000000-1,7.000000 3.000000 0,4.000000-1.000000 0,3.000000-2.000000 0,3.000000-3.000000-1,4.000000-3.000000 0,1.000000-1.000000 0,0.000000 4.000000 0,0.000000 3.000000 0,0.000000 3.000000 0,0.000000-1.000000 1,0.000000-2.000000-1,0.000000-3.000000-1,0.000000-3.000000 1,1.000000-2.000000 0,4.000000 0.000000 0,3.000000 0.000000 0,3.000000 0.000000 0,-4.000000 1.000000 1,-8.000000 4.000000-1,-10.000000 3.000000 1,-9.000000 3.000000-1,-2.000000-1.000000 1,6.000000-2.000000 0,7.000000-3.000000 0,6.000000-3.000000 1,4.000000-1.000000 0,4.000000 4.000000-1,3.000000 3.000000 1,3.000000 3.000000-2,3.000000 1.000000 1,3.000000 1.000000-1,3.000000-1.000000 0,4.000000 1.000000 0,2.000000-1.000000 0,4.000000 1.000000-1,3.000000-1.000000 0,3.000000 1.000000 0,-1.000000 1.000000-1,-2.000000 3.000000 1,-3.000000 3.000000-1,-3.000000 4.000000 0,-2.000000-1.000000 0,0.000000-3.000000 1,0.000000-3.000000 0,0.000000-2.000000 0,-2.000000-3.000000 1,-3.000000 1.000000-1,-3.000000-1.000000 1,-2.000000 1.000000-1,-3.000000-1.000000 1,1.000000 1.000000-1,-1.000000-1.000000 1,1.000000 1.000000 1,-7.000000-3.000000-1,-12.000000-2.000000 1,-13.000000-3.000000-1,-12.000000-3.000000 1,4.000000-1.000000 0,22.000000 4.000000-1,22.000000 3.000000 1,23.000000 3.000000-1,5.000000 1.000000 0,-9.000000 1.000000 1,-10.000000-1.000000-1,-8.000000 1.000000 0,-14.000000-3.000000 0,-15.000000-2.000000 1,-15.000000-3.000000-1,-16.000000-3.000000 1,1.000000-2.000000-1,19.000000 0.000000 1,19.000000 0.000000 0,19.000000 0.000000-1,9.000000 0.000000 1,0.000000 0.000000 0,0.000000 0.000000 0,0.000000 0.000000 0,1.000000 0.000000 0,4.000000 0.000000 1,3.000000 0.000000 0,3.000000 0.000000-1,4.000000-2.000000 2,7.000000-3.000000-1,6.000000-3.000000 1,7.000000-2.000000 0,-3.000000-1.000000 0,-8.000000 3.000000 0,-10.000000 3.000000 1,-9.000000 4.000000-2,-9.000000 1.000000 1,-5.000000 0.000000 1,-7.000000 0.000000-1,-5.000000 0.000000 0,-3.000000 1.000000 1,4.000000 4.000000-2,3.000000 3.000000 0,3.000000 3.000000 0,4.000000 1.000000-1,7.000000 1.000000 1,6.000000-1.000000-1,7.000000 1.000000 0,2.000000-3.000000 1,1.000000-2.000000-1,-1.000000-3.000000 1,1.000000-3.000000-1,-10.000000-2.000000 1,-19.000000 0.000000-1,-18.000000 0.000000 0,-19.000000 0.000000 0,-1.000000 0.000000 0,20.000000 0.000000-1,18.000000 0.000000 0,20.000000 0.000000 1,-1.000000 0.000000-1,-19.000000 0.000000 0,-18.000000 0.000000 0,-19.000000 0.000000 0,1.000000 0.000000 1,22.000000 0.000000-1,22.000000 0.000000 1,23.000000 0.000000-1,16.000000 0.000000 1,13.000000 0.000000 0,12.000000 0.000000 0,13.000000 0.000000 0,6.000000 0.000000 0,0.000000 0.000000 0,0.000000 0.000000-1,0.000000 0.000000 1,-5.000000 1.000000-1,-9.000000 4.000000 0,-10.000000 3.000000 0,-8.000000 3.000000 1,-4.000000-1.000000 0,3.000000-2.000000 0,3.000000-3.000000 1,4.000000-3.000000-1,5.000000-2.000000 1,10.000000 0.000000 1,10.000000 0.000000 0,9.000000 0.000000 1,-2.000000 0.000000-1,-12.000000 0.000000 1,-13.000000 0.000000-1,-12.000000 0.000000-1,-12.000000 0.000000 1,-8.000000 0.000000-1,-10.000000 0.000000 0,-9.000000 0.000000 0,-13.000000 0.000000 0,-16.000000 0.000000 0,-15.000000 0.000000-1,-15.000000 0.000000 1,5.000000 0.000000-1,29.000000 0.000000 0,28.000000 0.000000 0,28.000000 0.000000 0,12.000000 0.000000 1,-3.000000 0.000000-1,-3.000000 0.000000 0,-2.000000 0.000000 1,-5.000000 0.000000-1,-2.000000 0.000000 1,-3.000000 0.000000 0,-3.000000 0.000000 0,-7.000000 0.000000 0,-9.000000 0.000000 0,-10.000000 0.000000-1,-8.000000 0.000000 0,-8.000000 0.000000 0,-2.000000 0.000000 0,-3.000000 0.000000 0,-3.000000 0.000000 0,2.000000-2.000000-1,10.000000-3.000000 0,10.000000-3.000000-1,9.000000-2.000000-1,-2.000000-5.000000-2,-12.000000-2.000000-5,-13.000000-3.000000-4,-12.000000-3.000000-4,-10.000000-1.000000-6,-6.000000 4.000000-7,-6.000000 3.000000-7,-6.000000 3.000000-8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5:25"/>
    </inkml:context>
    <inkml:brush xml:id="br0">
      <inkml:brushProperty name="width" value="0.0155391320586205" units="cm"/>
      <inkml:brushProperty name="height" value="0.0155391320586205" units="cm"/>
      <inkml:brushProperty name="color" value="#000000"/>
      <inkml:brushProperty name="ignorePressure" value="0"/>
    </inkml:brush>
  </inkml:definitions>
  <inkml:trace contextRef="#ctx0" brushRef="#br0">82569.000000 23619.000000 943,'-48.000000'0.000000'2,"24.000000"0.000000"1 ,23.000000 0.000000 4,24.000000 0.000000 1,11.000000-1.000000 1,-5.000000-3.000000-2,-3.000000-2.000000-3,-4.000000-2.000000-3,6.000000-4.000000 1,16.000000-4.000000 0,17.000000-3.000000 0,16.000000-4.000000 2,1.000000-1.000000 0,-11.000000 5.000000-3,-14.000000 3.000000-1,-11.000000 5.000000-2,11.000000-5.000000-1,39.000000-8.000000 0,36.000000-12.000000 0,38.000000-9.000000-1,16.000000-3.000000 0,-6.000000 4.000000-1,-7.000000 3.000000-1,-6.000000 4.000000-2,-13.000000 6.000000-2,-19.000000 5.000000-3,-21.000000 7.000000-5,-20.000000 6.000000-3,-19.000000 4.000000-3,-18.000000 2.000000-1,-16.000000 4.000000-1,-19.000000 2.000000-1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5:25"/>
    </inkml:context>
    <inkml:brush xml:id="br0">
      <inkml:brushProperty name="width" value="0.0164342876523733" units="cm"/>
      <inkml:brushProperty name="height" value="0.0164342876523733" units="cm"/>
      <inkml:brushProperty name="color" value="#000000"/>
      <inkml:brushProperty name="ignorePressure" value="0"/>
    </inkml:brush>
  </inkml:definitions>
  <inkml:trace contextRef="#ctx0" brushRef="#br0">83290.000000 24080.000000 892,'-17.000000'-28.000000'-21,"6.000000"6.000000"1 ,7.000000 4.000000 3,5.000000 6.000000 3,5.000000 2.000000 4,-2.000000 2.000000 6,2.000000 1.000000 7,-1.000000 1.000000 6,4.000000 0.000000 6,9.000000-2.000000 2,9.000000-4.000000 4,8.000000-1.000000 2,3.000000-1.000000-1,-8.000000 2.000000-7,-6.000000 4.000000-6,-5.000000 1.000000-7,1.000000 2.000000-5,12.000000-2.000000-1,11.000000-1.000000-4,12.000000-1.000000-1,0.000000 2.000000-1,-8.000000 6.000000 2,-9.000000 7.000000 0,-8.000000 5.000000 3,-13.000000 10.000000 0,-15.000000 11.000000 3,-14.000000 11.000000 1,-15.000000 11.000000 2,-12.000000 7.000000 2,-8.000000 1.000000 2,-6.000000 1.000000 0,-8.000000 1.000000 3,-1.000000 0.000000 1,9.000000-5.000000 2,6.000000-3.000000 1,9.000000-4.000000 3,8.000000-6.000000-1,12.000000-7.000000-2,11.000000-8.000000-1,12.000000-8.000000-2,10.000000-4.000000-4,12.000000-5.000000-4,11.000000-3.000000-7,11.000000-5.000000-4,5.000000 1.000000-3,-5.000000 4.000000 0,-3.000000 3.000000 1,-4.000000 4.000000-1,-10.000000 7.000000 2,-14.000000 8.000000 2,-16.000000 9.000000 3,-14.000000 8.000000 2,-15.000000 9.000000 2,-14.000000 8.000000 3,-13.000000 6.000000 2,-14.000000 8.000000 3,-6.000000 4.000000 0,5.000000-2.000000-2,3.000000-1.000000-1,5.000000-1.000000-2,7.000000-10.000000-1,15.000000-17.000000 1,13.000000-18.000000-1,15.000000-18.000000 2,6.000000-8.000000-8,0.000000 1.000000-12,0.000000-1.000000-13,0.000000 0.000000-14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5:27"/>
    </inkml:context>
    <inkml:brush xml:id="br0">
      <inkml:brushProperty name="width" value="0.0199668426066637" units="cm"/>
      <inkml:brushProperty name="height" value="0.0199668426066637" units="cm"/>
      <inkml:brushProperty name="color" value="#000000"/>
      <inkml:brushProperty name="ignorePressure" value="0"/>
    </inkml:brush>
  </inkml:definitions>
  <inkml:trace contextRef="#ctx0" brushRef="#br0">82909.000000 31920.000000 734,'49.000000'-63.000000'-24,"-3.000000"16.000000"7 ,-2.000000 14.000000 7,-2.000000 16.000000 9,-2.000000 8.000000 2,2.000000 3.000000 0,1.000000 2.000000-1,1.000000 2.000000-2,-2.000000 6.000000 0,-6.000000 5.000000 1,-7.000000 7.000000-1,-5.000000 5.000000 1,-12.000000 8.000000 0,-14.000000 5.000000 3,-16.000000 7.000000 1,-14.000000 5.000000 1,-12.000000 6.000000 4,-5.000000 4.000000 3,-7.000000 3.000000 4,-5.000000 5.000000 4,-4.000000-1.000000 4,0.000000-4.000000 3,-1.000000-3.000000 3,2.000000-4.000000 4,4.000000-7.000000-1,12.000000-11.000000-2,11.000000-9.000000-3,11.000000-9.000000-3,13.000000-10.000000-4,14.000000-5.000000-8,13.000000-7.000000-5,15.000000-5.000000-8,11.000000-6.000000-6,12.000000-4.000000-6,11.000000-3.000000-6,11.000000-4.000000-5,10.000000-2.000000-5,5.000000 2.000000-4,7.000000 1.000000-5,6.000000 2.000000-3,-7.000000 3.000000-1,-21.000000 6.000000 3,-18.000000 7.000000 4,-21.000000 6.000000 3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5:27"/>
    </inkml:context>
    <inkml:brush xml:id="br0">
      <inkml:brushProperty name="width" value="0.0164831001311541" units="cm"/>
      <inkml:brushProperty name="height" value="0.0164831001311541" units="cm"/>
      <inkml:brushProperty name="color" value="#000000"/>
      <inkml:brushProperty name="ignorePressure" value="0"/>
    </inkml:brush>
  </inkml:definitions>
  <inkml:trace contextRef="#ctx0" brushRef="#br0">82230.000000 33420.000000 889,'-37.000000'8.000000'1,"9.000000"-1.000000"1 ,6.000000-4.000000 2,9.000000-2.000000 2,8.000000-1.000000 1,12.000000-2.000000 4,11.000000-1.000000 3,12.000000-2.000000 3,9.000000-1.000000 0,11.000000-5.000000-4,11.000000-3.000000-3,9.000000-5.000000-4,10.000000-1.000000-3,12.000000-2.000000-4,11.000000-1.000000-3,12.000000-2.000000-3,3.000000 2.000000 0,-4.000000 1.000000 1,-3.000000 4.000000 3,-4.000000 2.000000 3,-10.000000 2.000000-2,-17.000000 2.000000-4,-15.000000 4.000000-3,-17.000000 2.000000-5,-7.000000 1.000000-1,5.000000 2.000000-1,3.000000 1.000000-1,4.000000 2.000000 1,-1.000000 0.000000-3,-8.000000 2.000000-5,-8.000000 1.000000-3,-7.000000 2.000000-5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5:28"/>
    </inkml:context>
    <inkml:brush xml:id="br0">
      <inkml:brushProperty name="width" value="0.0169727709144354" units="cm"/>
      <inkml:brushProperty name="height" value="0.0169727709144354" units="cm"/>
      <inkml:brushProperty name="color" value="#000000"/>
      <inkml:brushProperty name="ignorePressure" value="0"/>
    </inkml:brush>
  </inkml:definitions>
  <inkml:trace contextRef="#ctx0" brushRef="#br0">82790.000000 34100.000000 864,'-14.000000'-11.000000'-16,"13.000000"1.000000"6 ,12.000000 1.000000 6,12.000000-1.000000 5,8.000000 1.000000 2,1.000000 3.000000-1,1.000000 2.000000-2,2.000000 2.000000-1,-3.000000 5.000000-1,-4.000000 5.000000 0,-6.000000 4.000000 0,-4.000000 5.000000 0,-7.000000 7.000000 3,-8.000000 5.000000 3,-6.000000 7.000000 5,-8.000000 6.000000 4,-8.000000 3.000000 2,-5.000000 2.000000 0,-7.000000 1.000000 0,-5.000000 2.000000 0,-2.000000-2.000000-1,5.000000-4.000000-1,6.000000-3.000000-1,4.000000-4.000000-2,7.000000-5.000000-1,5.000000-5.000000-1,7.000000-4.000000-2,6.000000-5.000000-1,3.000000-5.000000-1,2.000000-4.000000-3,1.000000-3.000000-3,1.000000-4.000000-2,4.000000-2.000000-1,5.000000 2.000000 0,4.000000 1.000000 0,6.000000 2.000000 0,-1.000000 0.000000 0,-5.000000 0.000000 0,-4.000000 0.000000 0,-6.000000-1.000000-1,0.000000 4.000000 0,4.000000 5.000000 0,3.000000 4.000000-1,5.000000 5.000000 0,-5.000000 10.000000 1,-8.000000 11.000000 5,-12.000000 14.000000 4,-9.000000 11.000000 4,-12.000000 11.000000 3,-15.000000 5.000000-1,-16.000000 7.000000 1,-14.000000 5.000000 0,-8.000000 3.000000-2,2.000000-5.000000-3,1.000000-3.000000-3,2.000000-4.000000-4,8.000000-12.000000-1,16.000000-18.000000 1,17.000000-19.000000 1,16.000000-18.000000 1,7.000000-11.000000-8,-1.000000-1.000000-16,-1.000000-1.000000-16,-2.000000-2.000000-17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5:34"/>
    </inkml:context>
    <inkml:brush xml:id="br0">
      <inkml:brushProperty name="width" value="0.0183433908969164" units="cm"/>
      <inkml:brushProperty name="height" value="0.0183433908969164" units="cm"/>
      <inkml:brushProperty name="color" value="#000000"/>
      <inkml:brushProperty name="ignorePressure" value="0"/>
    </inkml:brush>
  </inkml:definitions>
  <inkml:trace contextRef="#ctx0" brushRef="#br0">40350.000000 32600.000000 799,'-25.000000'-24.000000'1,"0.000000"4.000000"2 ,0.000000 3.000000 2,0.000000 3.000000 2,1.000000 9.000000 3,4.000000 16.000000 4,3.000000 15.000000 4,3.000000 17.000000 4,3.000000 13.000000 0,3.000000 13.000000-1,3.000000 12.000000-1,4.000000 13.000000-2,1.000000-1.000000-3,0.000000-11.000000-4,0.000000-14.000000-4,0.000000-11.000000-5,-2.000000 11.000000-2,-3.000000 39.000000 1,-3.000000 36.000000 1,-2.000000 39.000000 0,-1.000000 14.000000-3,3.000000-5.000000-6,3.000000-7.000000-7,4.000000-5.000000-5,-1.000000-17.000000-4,-3.000000-24.000000-3,-3.000000-26.000000-3,-2.000000-24.000000-2,-3.000000-20.000000-1,1.000000-11.000000-2,-1.000000-14.000000-1,1.000000-11.00000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5:34"/>
    </inkml:context>
    <inkml:brush xml:id="br0">
      <inkml:brushProperty name="width" value="0.0177556686103344" units="cm"/>
      <inkml:brushProperty name="height" value="0.0177556686103344" units="cm"/>
      <inkml:brushProperty name="color" value="#000000"/>
      <inkml:brushProperty name="ignorePressure" value="0"/>
    </inkml:brush>
  </inkml:definitions>
  <inkml:trace contextRef="#ctx0" brushRef="#br0">38650.000000 35500.000000 826,'-44.000000'-4.000000'-3,"13.000000"-5.000000"8 ,12.000000-7.000000 8,13.000000-5.000000 8,16.000000-6.000000 3,23.000000-3.000000-1,22.000000-3.000000-2,22.000000-2.000000-1,29.000000-6.000000-3,38.000000-6.000000-4,37.000000-6.000000-2,38.000000-6.000000-5,20.000000-6.000000-3,3.000000-2.000000-7,3.000000-3.000000-5,4.000000-3.000000-5,-15.000000 5.000000-5,-31.000000 17.000000-5,-31.000000 15.000000-3,-31.000000 16.000000-5,-29.000000 7.000000-1,-24.000000 1.000000-2,-26.000000-1.000000 0,-24.000000 1.00000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5:34"/>
    </inkml:context>
    <inkml:brush xml:id="br0">
      <inkml:brushProperty name="width" value="0.020395977422595" units="cm"/>
      <inkml:brushProperty name="height" value="0.020395977422595" units="cm"/>
      <inkml:brushProperty name="color" value="#000000"/>
      <inkml:brushProperty name="ignorePressure" value="0"/>
    </inkml:brush>
  </inkml:definitions>
  <inkml:trace contextRef="#ctx0" brushRef="#br0">39700.000000 36300.000000 719,'-21.000000'-47.000000'-20,"10.000000"6.000000"11 ,10.000000 7.000000 8,9.000000 6.000000 10,15.000000 1.000000 3,22.000000-3.000000-2,22.000000-3.000000-2,23.000000-2.000000-2,8.000000 0.000000-1,-3.000000 7.000000-2,-3.000000 6.000000 0,-2.000000 7.000000-2,-9.000000 11.000000 1,-12.000000 20.000000-1,-13.000000 18.000000 1,-12.000000 20.000000 0,-21.000000 22.000000 1,-28.000000 29.000000 1,-28.000000 28.000000 2,-27.000000 28.000000 1,-28.000000 14.000000 3,-24.000000 0.000000 3,-26.000000 0.000000 5,-24.000000 0.000000 3,-12.000000-4.000000 1,4.000000-5.000000 0,3.000000-7.000000-2,3.000000-5.000000 0,17.000000-14.000000-2,31.000000-18.000000-1,32.000000-19.000000-3,31.000000-18.000000-1,31.000000-18.000000-4,31.000000-16.000000-2,32.000000-15.000000-4,31.000000-15.000000-4,29.000000-14.000000-4,29.000000-8.000000-7,28.000000-10.000000-7,28.000000-9.000000-6,9.000000-5.000000-5,-9.000000 0.000000-5,-10.000000 0.000000-3,-8.000000 0.000000-4,-20.000000 3.000000-1,-28.000000 6.000000 4,-28.000000 7.000000 2,-27.000000 6.000000 4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5:48"/>
    </inkml:context>
    <inkml:brush xml:id="br0">
      <inkml:brushProperty name="width" value="0.0174818933010101" units="cm"/>
      <inkml:brushProperty name="height" value="0.0174818933010101" units="cm"/>
      <inkml:brushProperty name="color" value="#000000"/>
      <inkml:brushProperty name="ignorePressure" value="0"/>
    </inkml:brush>
  </inkml:definitions>
  <inkml:trace contextRef="#ctx0" brushRef="#br0">9800.000000 54400.000000 838,'-94.000000'-40.000000'3,"13.000000"23.000000"6 ,12.000000 22.000000 6,13.000000 22.000000 6,7.000000 21.000000 3,4.000000 22.000000-2,3.000000 22.000000-2,3.000000 23.000000-1,6.000000 17.000000-3,9.000000 17.000000-7,10.000000 15.000000-5,10.000000 16.000000-7,5.000000 9.000000-6,4.000000 3.000000-6,3.000000 3.000000-4,3.000000 4.000000-7,-1.000000-20.000000 0,-2.000000-40.000000 5,-3.000000-40.000000 5,-3.000000-41.000000 5,-1.000000-19.000000-2,4.000000 3.000000-8,3.000000 3.000000-7,3.000000 4.000000-9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5:48"/>
    </inkml:context>
    <inkml:brush xml:id="br0">
      <inkml:brushProperty name="width" value="0.01546935364604" units="cm"/>
      <inkml:brushProperty name="height" value="0.01546935364604" units="cm"/>
      <inkml:brushProperty name="color" value="#000000"/>
      <inkml:brushProperty name="ignorePressure" value="0"/>
    </inkml:brush>
  </inkml:definitions>
  <inkml:trace contextRef="#ctx0" brushRef="#br0">7900.000000 58050.000000 948,'-75.000000'64.000000'-33,"50.000000"-22.000000"20 ,50.000000-22.000000 19,50.000000-21.000000 19,39.000000-17.000000 5,28.000000-8.000000-9,28.000000-10.000000-9,29.000000-9.000000-9,21.000000-9.000000-6,16.000000-5.000000-5,15.000000-7.000000-4,17.000000-5.000000-5,-12.000000 0.000000-3,-37.000000 10.000000-1,-38.000000 10.000000-1,-37.000000 9.000000-3,-26.000000 6.000000 1,-11.000000 3.000000 1,-14.000000 3.000000 1,-11.000000 4.00000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0:30:44"/>
    </inkml:context>
    <inkml:brush xml:id="br0">
      <inkml:brushProperty name="width" value="0.015995817258954" units="cm"/>
      <inkml:brushProperty name="height" value="0.015995817258954" units="cm"/>
      <inkml:brushProperty name="color" value="#000000"/>
      <inkml:brushProperty name="ignorePressure" value="0"/>
    </inkml:brush>
  </inkml:definitions>
  <inkml:trace contextRef="#ctx0" brushRef="#br0">19350.000000 44750.000000 916,'-47.000000'-46.000000'3,"6.000000"10.000000"3 ,7.000000 10.000000 5,6.000000 9.000000 4,7.000000 9.000000 1,10.000000 9.000000-3,10.000000 10.000000-4,9.000000 10.000000-3,10.000000 8.000000-3,14.000000 10.000000-2,11.000000 10.000000-2,14.000000 9.000000-2,7.000000 7.000000-2,3.000000 7.000000 0,3.000000 6.000000-1,4.000000 7.000000-1,1.000000 0.000000-1,0.000000-2.000000-5,0.000000-3.000000-4,0.000000-3.000000-4,-4.000000-7.000000-1,-5.000000-9.000000 1,-7.000000-10.000000 2,-5.000000-8.000000 1,-9.000000-8.000000 0,-9.000000-2.000000 0,-10.000000-3.000000-2,-8.000000-3.00000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5:49"/>
    </inkml:context>
    <inkml:brush xml:id="br0">
      <inkml:brushProperty name="width" value="0.0196862146258354" units="cm"/>
      <inkml:brushProperty name="height" value="0.0196862146258354" units="cm"/>
      <inkml:brushProperty name="color" value="#000000"/>
      <inkml:brushProperty name="ignorePressure" value="0"/>
    </inkml:brush>
  </inkml:definitions>
  <inkml:trace contextRef="#ctx0" brushRef="#br0">9200.000000 59200.000000 745,'-119.000000'-46.000000'1,"13.000000"10.000000"3 ,12.000000 10.000000 4,13.000000 9.000000 2,4.000000 9.000000 3,-3.000000 9.000000 3,-3.000000 10.000000 2,-2.000000 10.000000 3,0.000000 14.000000 0,7.000000 23.000000 1,6.000000 22.000000 0,7.000000 22.000000 0,5.000000 13.000000-1,7.000000 7.000000-4,6.000000 6.000000-3,7.000000 7.000000-4,5.000000-10.000000-2,7.000000-25.000000-3,6.000000-25.000000-4,7.000000-25.000000-2,4.000000 1.000000-1,3.000000 29.000000 2,3.000000 28.000000 0,4.000000 28.000000 1,1.000000-1.000000 0,0.000000-27.000000-2,0.000000-28.000000-2,0.000000-28.000000-3,3.000000-12.000000-1,6.000000 7.000000 0,7.000000 6.000000 0,6.000000 7.000000 0,12.000000-4.000000-3,19.000000-12.000000-6,19.000000-13.000000-6,19.000000-12.000000-7,9.000000-26.000000-2,0.000000-36.000000 2,0.000000-39.000000 2,0.000000-36.000000 2,-4.000000-23.000000 1,-5.000000-6.000000 3,-7.000000-6.000000 3,-5.000000-6.000000 2,-11.000000 2.000000 3,-11.000000 14.000000 5,-14.000000 11.000000 6,-11.000000 14.000000 4,-12.000000 14.000000 5,-9.000000 20.000000 6,-10.000000 18.000000 5,-8.000000 20.000000 5,-9.000000 17.000000 2,-6.000000 20.000000 2,-6.000000 18.000000 0,-6.000000 20.000000 1,1.000000 13.000000-2,9.000000 9.000000-3,10.000000 10.000000-4,10.000000 10.000000-4,4.000000-3.000000-3,0.000000-11.000000-3,0.000000-14.000000-4,0.000000-11.000000-3,0.000000 2.000000-1,0.000000 19.000000 0,0.000000 19.000000 1,0.000000 19.000000 1,0.000000 1.000000 0,0.000000-16.000000-3,0.000000-15.000000-1,0.000000-15.000000-3,3.000000 0.000000 0,6.000000 20.000000-1,7.000000 18.000000 1,6.000000 20.000000-1,-1.000000-1.000000 0,-5.000000-19.000000 0,-7.000000-18.000000-1,-5.000000-19.000000-1,5.000000 1.000000-2,19.000000 22.000000-3,19.000000 22.000000-4,19.000000 23.000000-4,18.000000-8.000000-2,19.000000-33.000000 0,19.000000-35.000000 0,19.000000-34.000000-1,-4.000000-21.000000 2,-24.000000-6.000000 3,-26.000000-6.000000 4,-24.000000-6.000000 4,-13.000000-7.000000-1,0.000000-6.000000-4,0.000000-6.000000-4,0.000000-6.000000-3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5:51"/>
    </inkml:context>
    <inkml:brush xml:id="br0">
      <inkml:brushProperty name="width" value="0.0173989590257406" units="cm"/>
      <inkml:brushProperty name="height" value="0.0173989590257406" units="cm"/>
      <inkml:brushProperty name="color" value="#000000"/>
      <inkml:brushProperty name="ignorePressure" value="0"/>
    </inkml:brush>
  </inkml:definitions>
  <inkml:trace contextRef="#ctx0" brushRef="#br0">12250.000000 58450.000000 842,'-69.000000'0.000000'3,"13.000000"0.000000"4 ,12.000000 0.000000 4,13.000000 0.000000 5,6.000000 0.000000 2,0.000000 0.000000 3,0.000000 0.000000 0,0.000000 0.000000 2,6.000000 0.000000-4,13.000000 0.000000-6,12.000000 0.000000-7,13.000000 0.000000-8,9.000000 0.000000-3,6.000000 0.000000 1,7.000000 0.000000 0,6.000000 0.000000 0,-1.000000-2.000000 0,-5.000000-3.000000-2,-7.000000-3.000000-1,-5.000000-2.000000-1,5.000000-5.000000 0,19.000000-2.000000 0,19.000000-3.000000 0,19.000000-3.000000 1,-1.000000 1.000000 0,-18.000000 6.000000-2,-19.000000 7.000000-1,-18.000000 6.000000-2,4.000000-4.000000-1,28.000000-11.000000-4,28.000000-14.000000-4,29.000000-11.000000-2,4.000000-4.000000-1,-19.000000 6.000000 2,-18.000000 7.000000 3,-19.000000 6.000000 3,-15.000000 4.000000 1,-8.000000 4.000000 1,-10.000000 3.000000 0,-9.000000 3.000000 1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5:51"/>
    </inkml:context>
    <inkml:brush xml:id="br0">
      <inkml:brushProperty name="width" value="0.0175342615693808" units="cm"/>
      <inkml:brushProperty name="height" value="0.0175342615693808" units="cm"/>
      <inkml:brushProperty name="color" value="#000000"/>
      <inkml:brushProperty name="ignorePressure" value="0"/>
    </inkml:brush>
  </inkml:definitions>
  <inkml:trace contextRef="#ctx0" brushRef="#br0">12950.000000 56750.000000 836,'-93.000000'-46.000000'-8,"17.000000"10.000000"5 ,15.000000 10.000000 6,16.000000 9.000000 7,12.000000 13.000000 3,9.000000 20.000000 5,10.000000 18.000000 2,10.000000 20.000000 4,4.000000 19.000000-2,0.000000 22.000000-4,0.000000 22.000000-4,0.000000 23.000000-6,1.000000 24.000000-2,4.000000 28.000000-1,3.000000 28.000000 0,3.000000 29.000000-1,-1.000000 7.000000-1,-2.000000-12.000000-2,-3.000000-13.000000-1,-3.000000-12.000000-3,-1.000000-21.000000-3,4.000000-28.000000-4,3.000000-28.000000-4,3.000000-27.000000-5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5:51"/>
    </inkml:context>
    <inkml:brush xml:id="br0">
      <inkml:brushProperty name="width" value="0.0180380381643772" units="cm"/>
      <inkml:brushProperty name="height" value="0.0180380381643772" units="cm"/>
      <inkml:brushProperty name="color" value="#000000"/>
      <inkml:brushProperty name="ignorePressure" value="0"/>
    </inkml:brush>
  </inkml:definitions>
  <inkml:trace contextRef="#ctx0" brushRef="#br0">16400.000000 54500.000000 813,'-93.000000'-43.000000'-7,"17.000000"17.000000"10 ,15.000000 15.000000 11,16.000000 16.000000 9,10.000000 15.000000 5,7.000000 16.000000-1,6.000000 15.000000 0,7.000000 17.000000-2,4.000000 13.000000-3,3.000000 13.000000-7,3.000000 12.000000-7,4.000000 13.000000-6,1.000000 7.000000-7,0.000000 4.000000-6,0.000000 3.000000-5,0.000000 3.000000-6,1.000000-7.000000-4,4.000000-15.000000-3,3.000000-15.000000-4,3.000000-16.000000-3,-1.000000-13.000000 0,-2.000000-9.000000 3,-3.000000-10.000000 3,-3.000000-8.000000 2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5:51"/>
    </inkml:context>
    <inkml:brush xml:id="br0">
      <inkml:brushProperty name="width" value="0.0162092559039593" units="cm"/>
      <inkml:brushProperty name="height" value="0.0162092559039593" units="cm"/>
      <inkml:brushProperty name="color" value="#000000"/>
      <inkml:brushProperty name="ignorePressure" value="0"/>
    </inkml:brush>
  </inkml:definitions>
  <inkml:trace contextRef="#ctx0" brushRef="#br0">14950.000000 57000.000000 904,'-122.000000'-2.000000'-6,"56.000000"-3.000000"11 ,57.000000-3.000000 10,56.000000-2.000000 10,43.000000-8.000000 1,32.000000-8.000000-8,31.000000-10.000000-8,32.000000-9.000000-7,19.000000-7.000000-7,10.000000-3.000000-4,10.000000-3.000000-3,9.000000-2.000000-5,-8.000000 0.000000-4,-25.000000 7.000000-4,-25.000000 6.000000-5,-25.000000 7.000000-4,-24.000000 5.000000-1,-21.000000 7.000000 5,-22.000000 6.000000 3,-22.000000 7.000000 4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5:52"/>
    </inkml:context>
    <inkml:brush xml:id="br0">
      <inkml:brushProperty name="width" value="0.0172911211848259" units="cm"/>
      <inkml:brushProperty name="height" value="0.0172911211848259" units="cm"/>
      <inkml:brushProperty name="color" value="#000000"/>
      <inkml:brushProperty name="ignorePressure" value="0"/>
    </inkml:brush>
  </inkml:definitions>
  <inkml:trace contextRef="#ctx0" brushRef="#br0">16400.000000 57850.000000 848,'-72.000000'-135.000000'-5,"6.000000"32.000000"-8 ,7.000000 31.000000-8,6.000000 32.000000-9,1.000000 21.000000 4,-3.000000 13.000000 17,-3.000000 12.000000 18,-2.000000 13.000000 18,-3.000000 12.000000 7,1.000000 13.000000-4,-1.000000 12.000000-2,1.000000 13.000000-4,4.000000 1.000000-3,9.000000-9.000000-5,10.000000-10.000000-5,10.000000-8.000000-5,-3.000000 10.000000-1,-11.000000 31.000000 0,-14.000000 32.000000 2,-11.000000 31.000000 0,0.000000 9.000000 1,17.000000-12.000000-1,15.000000-13.000000-2,16.000000-12.000000 0,16.000000-15.000000-4,20.000000-15.000000-6,18.000000-15.000000-6,20.000000-16.000000-5,16.000000-21.000000-5,16.000000-24.000000-5,15.000000-26.000000-3,17.000000-24.000000-5,5.000000-23.000000-1,-3.000000-18.000000 2,-3.000000-19.000000 2,-2.000000-18.000000 1,-9.000000-10.000000 4,-12.000000 0.000000 6,-13.000000 0.000000 5,-12.000000 0.000000 6,-13.000000 7.000000 4,-12.000000 17.000000 1,-13.000000 15.000000 1,-12.000000 16.000000 2,-15.000000 15.000000 1,-15.000000 16.000000 5,-15.000000 15.000000 3,-16.000000 17.000000 3,-5.000000 11.000000 5,6.000000 10.000000 4,7.000000 10.000000 3,6.000000 9.000000 5,4.000000 2.000000 0,4.000000-2.000000-4,3.000000-3.000000-3,3.000000-3.000000-4,3.000000-1.000000-1,3.000000 4.000000 1,3.000000 3.000000 1,4.000000 3.000000 1,1.000000-1.000000 0,0.000000-2.000000-6,0.000000-3.000000-3,0.000000-3.000000-5,0.000000 2.000000-1,0.000000 10.000000 1,0.000000 10.000000 0,0.000000 9.000000 1,1.000000 1.000000-1,4.000000-6.000000-2,3.000000-6.000000-1,3.000000-6.000000-3,-1.000000 10.000000-1,-2.000000 29.000000-1,-3.000000 28.000000-1,-3.000000 28.000000-1,-2.000000 20.000000 0,0.000000 13.000000 2,0.000000 12.000000 2,0.000000 13.000000 1,-2.000000-1.000000 0,-3.000000-11.000000-3,-3.000000-14.000000-1,-2.000000-11.000000-2,-1.000000-20.000000-4,3.000000-24.000000-4,3.000000-26.000000-5,4.000000-24.000000-4,2.000000-18.000000-4,4.000000-9.000000-4,3.000000-10.000000-3,3.000000-8.000000-4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5:53"/>
    </inkml:context>
    <inkml:brush xml:id="br0">
      <inkml:brushProperty name="width" value="0.0192103628069162" units="cm"/>
      <inkml:brushProperty name="height" value="0.0192103628069162" units="cm"/>
      <inkml:brushProperty name="color" value="#000000"/>
      <inkml:brushProperty name="ignorePressure" value="0"/>
    </inkml:brush>
  </inkml:definitions>
  <inkml:trace contextRef="#ctx0" brushRef="#br0">6350.000000 55800.000000 763,'-140.000000'-40.000000'3,"23.000000"23.000000"5 ,22.000000 22.000000 5,22.000000 22.000000 6,13.000000 27.000000 3,7.000000 35.000000 1,6.000000 35.000000 2,7.000000 34.000000 1,4.000000 37.000000-1,3.000000 41.000000-3,3.000000 40.000000-5,4.000000 42.000000-2,7.000000 24.000000-5,13.000000 9.000000-4,12.000000 10.000000-3,13.000000 10.000000-5,13.000000-11.000000-6,17.000000-27.000000-7,15.000000-28.000000-7,16.000000-28.000000-9,13.000000-34.000000-3,14.000000-36.000000 0,11.000000-39.000000 1,14.000000-36.000000 0,-3.000000-31.000000 0,-15.000000-21.000000 2,-15.000000-22.000000 1,-16.000000-22.00000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5:53"/>
    </inkml:context>
    <inkml:brush xml:id="br0">
      <inkml:brushProperty name="width" value="0.0184608958661556" units="cm"/>
      <inkml:brushProperty name="height" value="0.0184608958661556" units="cm"/>
      <inkml:brushProperty name="color" value="#000000"/>
      <inkml:brushProperty name="ignorePressure" value="0"/>
    </inkml:brush>
  </inkml:definitions>
  <inkml:trace contextRef="#ctx0" brushRef="#br0">19000.000000 55850.000000 794,'-24.000000'-91.000000'0,"4.000000"19.000000"1 ,3.000000 19.000000-1,3.000000 19.000000 1,3.000000 24.000000 5,3.000000 32.000000 9,3.000000 31.000000 8,4.000000 32.000000 10,1.000000 8.000000 1,0.000000-11.000000-7,0.000000-14.000000-9,0.000000-11.000000-6,0.000000 22.000000-5,0.000000 60.000000-1,0.000000 60.000000-1,0.000000 59.000000 0,-4.000000 46.000000-2,-5.000000 35.000000 1,-7.000000 35.000000-1,-5.000000 34.000000 0,-12.000000 10.000000-4,-16.000000-11.000000-7,-15.000000-14.000000-7,-15.000000-11.000000-7,-6.000000-31.000000-2,7.000000-46.000000 0,6.000000-47.000000 1,7.000000-47.000000 0,7.000000-43.000000-1,9.000000-36.000000-6,10.000000-39.000000-5,10.000000-36.000000-6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5:53"/>
    </inkml:context>
    <inkml:brush xml:id="br0">
      <inkml:brushProperty name="width" value="0.0192724503576756" units="cm"/>
      <inkml:brushProperty name="height" value="0.0192724503576756" units="cm"/>
      <inkml:brushProperty name="color" value="#000000"/>
      <inkml:brushProperty name="ignorePressure" value="0"/>
    </inkml:brush>
  </inkml:definitions>
  <inkml:trace contextRef="#ctx0" brushRef="#br0">21150.000000 55050.000000 761,'-46.000000'-69.000000'1,"10.000000"13.000000"3 ,10.000000 12.000000 3,9.000000 13.000000 3,2.000000 9.000000 3,-2.000000 6.000000 4,-3.000000 7.000000 3,-3.000000 6.000000 3,1.000000 9.000000 1,6.000000 13.000000-4,7.000000 12.000000-2,6.000000 13.000000-4,1.000000 12.000000-2,-3.000000 13.000000 0,-3.000000 12.000000 0,-2.000000 13.000000 0,-1.000000-2.000000-2,3.000000-16.000000-4,3.000000-15.000000-3,4.000000-15.000000-3,1.000000 0.000000-1,0.000000 20.000000 0,0.000000 18.000000 2,0.000000 20.000000 0,0.000000 0.000000-1,0.000000-15.000000-5,0.000000-15.000000-6,0.000000-16.000000-4,0.000000-2.000000-3,0.000000 13.000000 0,0.000000 12.000000 0,0.000000 13.000000 0,-2.000000-1.000000-4,-3.000000-11.000000-11,-3.000000-14.000000-9,-2.000000-11.000000-1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5:54"/>
    </inkml:context>
    <inkml:brush xml:id="br0">
      <inkml:brushProperty name="width" value="0.0172744579613209" units="cm"/>
      <inkml:brushProperty name="height" value="0.0172744579613209" units="cm"/>
      <inkml:brushProperty name="color" value="#000000"/>
      <inkml:brushProperty name="ignorePressure" value="0"/>
    </inkml:brush>
  </inkml:definitions>
  <inkml:trace contextRef="#ctx0" brushRef="#br0">19650.000000 57700.000000 849,'-115.000000'0.000000'2,"23.000000"0.000000"4 ,22.000000 0.000000 4,22.000000 0.000000 5,18.000000-4.000000 3,16.000000-5.000000 1,15.000000-7.000000 3,17.000000-5.000000 1,22.000000-8.000000-3,32.000000-5.000000-8,31.000000-7.000000-8,32.000000-5.000000-9,21.000000-4.000000-6,13.000000 0.000000-5,12.000000 0.000000-3,13.000000 0.000000-6,-9.000000 3.000000-1,-27.000000 6.000000-1,-28.000000 7.000000 0,-28.000000 6.000000 0,-20.000000 3.000000 1,-8.000000 0.000000 0,-10.000000 0.000000 1,-9.000000 0.00000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0:30:44"/>
    </inkml:context>
    <inkml:brush xml:id="br0">
      <inkml:brushProperty name="width" value="0.0210616681724787" units="cm"/>
      <inkml:brushProperty name="height" value="0.0210616681724787" units="cm"/>
      <inkml:brushProperty name="color" value="#000000"/>
      <inkml:brushProperty name="ignorePressure" value="0"/>
    </inkml:brush>
  </inkml:definitions>
  <inkml:trace contextRef="#ctx0" brushRef="#br0">20400.000000 45350.000000 696,'-47.000000'-90.000000'2,"6.000000"23.000000"5 ,7.000000 22.000000 5,6.000000 22.000000 5,3.000000 15.000000 2,0.000000 9.000000 2,0.000000 10.000000 0,0.000000 10.000000 2,-5.000000 11.000000-1,-9.000000 17.000000-1,-10.000000 15.000000-2,-8.000000 16.000000-2,-11.000000 13.000000 0,-8.000000 14.000000-2,-10.000000 11.000000-2,-9.000000 14.000000 0,-2.000000 2.000000-2,6.000000-6.000000-1,7.000000-6.000000-1,6.000000-6.000000 0,9.000000-13.000000-4,13.000000-19.000000-4,12.000000-18.000000-7,13.000000-19.000000-4,2.000000-1.000000-6,-5.000000 20.000000-7,-7.000000 18.000000-7,-5.000000 20.000000-7,0.000000-3.000000-5,10.000000-21.000000-3,10.000000-22.000000-4,9.000000-22.000000-4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5:54"/>
    </inkml:context>
    <inkml:brush xml:id="br0">
      <inkml:brushProperty name="width" value="0.0170853454619646" units="cm"/>
      <inkml:brushProperty name="height" value="0.0170853454619646" units="cm"/>
      <inkml:brushProperty name="color" value="#000000"/>
      <inkml:brushProperty name="ignorePressure" value="0"/>
    </inkml:brush>
  </inkml:definitions>
  <inkml:trace contextRef="#ctx0" brushRef="#br0">20550.000000 58150.000000 858,'-40.000000'-5.000000'-1,"23.000000"-9.000000"-3 ,22.000000-10.000000-2,22.000000-8.000000-3,13.000000-3.000000 0,7.000000 7.000000 3,6.000000 6.000000 2,7.000000 7.000000 2,-1.000000 4.000000 1,-6.000000 3.000000 2,-6.000000 3.000000 1,-6.000000 4.000000 1,-7.000000 8.000000 2,-6.000000 17.000000 1,-6.000000 15.000000 2,-6.000000 16.000000 2,-12.000000 10.000000 0,-15.000000 7.000000 0,-15.000000 6.000000-2,-16.000000 7.000000 0,-8.000000 2.000000-1,0.000000 1.000000-1,0.000000-1.000000 1,0.000000 1.000000-2,4.000000-10.000000 0,10.000000-19.000000-2,10.000000-18.000000-1,9.000000-19.000000-2,4.000000-4.000000-1,1.000000 14.000000 2,-1.000000 11.000000 1,1.000000 14.000000 2,4.000000 3.000000-3,9.000000-2.000000-5,10.000000-3.000000-6,10.000000-3.000000-6,10.000000-7.000000-2,13.000000-9.000000 1,12.000000-10.000000 2,13.000000-8.000000 2,1.000000-6.000000 1,-9.000000 1.000000 3,-10.000000-1.000000 2,-8.000000 1.000000 3,-11.000000 7.000000 3,-8.000000 16.000000 5,-10.000000 15.000000 5,-9.000000 17.000000 5,-16.000000 13.000000 4,-22.000000 13.000000 4,-22.000000 12.000000 2,-21.000000 13.000000 4,-12.000000 4.000000-2,1.000000-3.000000-5,-1.000000-3.000000-5,1.000000-2.000000-5,7.000000-12.000000-7,16.000000-19.000000-9,15.000000-18.000000-9,17.000000-19.000000-8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5:54"/>
    </inkml:context>
    <inkml:brush xml:id="br0">
      <inkml:brushProperty name="width" value="0.0172130689024925" units="cm"/>
      <inkml:brushProperty name="height" value="0.0172130689024925" units="cm"/>
      <inkml:brushProperty name="color" value="#000000"/>
      <inkml:brushProperty name="ignorePressure" value="0"/>
    </inkml:brush>
  </inkml:definitions>
  <inkml:trace contextRef="#ctx0" brushRef="#br0">23050.000000 57250.000000 852,'-69.000000'-2.000000'-2,"13.000000"-3.000000"-3 ,12.000000-3.000000-3,13.000000-2.000000-3,10.000000-3.000000 6,10.000000 1.000000 16,10.000000-1.000000 15,9.000000 1.000000 16,10.000000-3.000000 2,14.000000-2.000000-13,11.000000-3.000000-13,14.000000-3.000000-11,0.000000 1.000000-9,-8.000000 6.000000-1,-10.000000 7.000000-3,-9.000000 6.000000-2,4.000000-1.000000 0,19.000000-5.000000-1,19.000000-7.000000 1,19.000000-5.000000 0,1.000000-3.000000-2,-16.000000 4.000000-1,-15.000000 3.000000-2,-15.000000 3.000000-2,-4.000000 1.000000-2,9.000000 1.000000 2,10.000000-1.000000-1,10.000000 1.000000 1,-3.000000 1.000000-2,-11.000000 3.000000-4,-14.000000 3.000000-5,-11.000000 4.000000-4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5:55"/>
    </inkml:context>
    <inkml:brush xml:id="br0">
      <inkml:brushProperty name="width" value="0.0153393251821399" units="cm"/>
      <inkml:brushProperty name="height" value="0.0153393251821399" units="cm"/>
      <inkml:brushProperty name="color" value="#000000"/>
      <inkml:brushProperty name="ignorePressure" value="0"/>
    </inkml:brush>
  </inkml:definitions>
  <inkml:trace contextRef="#ctx0" brushRef="#br0">22900.000000 58350.000000 956,'-150.000000'67.000000'12,"50.000000"-16.000000"-1 ,50.000000-15.000000-2,50.000000-15.000000-1,34.000000-12.000000-4,19.000000-6.000000-5,19.000000-6.000000-5,19.000000-6.000000-4,16.000000-10.000000-5,17.000000-12.000000-4,15.000000-13.000000-4,16.000000-12.000000-4,-7.000000-2.000000 0,-28.000000 9.000000 4,-28.000000 10.000000 5,-27.000000 10.000000 3,-14.000000 4.000000 3,4.000000 0.000000 0,3.000000 0.000000-1,3.000000 0.000000-1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5:55"/>
    </inkml:context>
    <inkml:brush xml:id="br0">
      <inkml:brushProperty name="width" value="0.017775435000658" units="cm"/>
      <inkml:brushProperty name="height" value="0.017775435000658" units="cm"/>
      <inkml:brushProperty name="color" value="#000000"/>
      <inkml:brushProperty name="ignorePressure" value="0"/>
    </inkml:brush>
  </inkml:definitions>
  <inkml:trace contextRef="#ctx0" brushRef="#br0">27250.000000 54150.000000 825,'-71.000000'-22.000000'-15,"10.000000"6.000000"12 ,10.000000 7.000000 12,9.000000 6.000000 10,7.000000 10.000000 6,7.000000 17.000000 0,6.000000 15.000000-2,7.000000 16.000000 0,4.000000 12.000000-2,3.000000 9.000000-4,3.000000 10.000000-3,4.000000 10.000000-3,1.000000 10.000000-5,0.000000 13.000000-7,0.000000 12.000000-6,0.000000 13.000000-6,0.000000-7.000000-5,0.000000-24.000000-2,0.000000-26.000000-1,0.000000-24.000000-3,0.000000-13.000000-4,0.000000 0.000000-4,0.000000 0.000000-5,0.000000 0.000000-5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5:56"/>
    </inkml:context>
    <inkml:brush xml:id="br0">
      <inkml:brushProperty name="width" value="0.0162334609776735" units="cm"/>
      <inkml:brushProperty name="height" value="0.0162334609776735" units="cm"/>
      <inkml:brushProperty name="color" value="#000000"/>
      <inkml:brushProperty name="ignorePressure" value="0"/>
    </inkml:brush>
  </inkml:definitions>
  <inkml:trace contextRef="#ctx0" brushRef="#br0">25650.000000 56800.000000 903,'-97.000000'-49.000000'-14,"56.000000"4.000000"15 ,57.000000 3.000000 14,56.000000 3.000000 16,38.000000 1.000000 1,23.000000 1.000000-11,22.000000-1.000000-10,22.000000 1.000000-12,7.000000-3.000000-7,-6.000000-2.000000-4,-6.000000-3.000000-4,-6.000000-3.000000-4,-18.000000 2.000000-1,-28.000000 10.000000 1,-28.000000 10.000000 1,-27.000000 9.000000 2,-15.000000 4.000000 1,0.000000 1.000000 1,0.000000-1.000000 3,0.000000 1.000000 1,-2.000000-1.000000-1,-3.000000 1.000000-2,-3.000000-1.000000-3,-2.000000 1.000000-4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5:56"/>
    </inkml:context>
    <inkml:brush xml:id="br0">
      <inkml:brushProperty name="width" value="0.0191640406847" units="cm"/>
      <inkml:brushProperty name="height" value="0.0191640406847" units="cm"/>
      <inkml:brushProperty name="color" value="#000000"/>
      <inkml:brushProperty name="ignorePressure" value="0"/>
    </inkml:brush>
  </inkml:definitions>
  <inkml:trace contextRef="#ctx0" brushRef="#br0">26700.000000 57800.000000 765,'-97.000000'-68.000000'0,"6.000000"17.000000"2 ,7.000000 15.000000 1,6.000000 16.000000 0,4.000000 10.000000 3,4.000000 7.000000 2,3.000000 6.000000 3,3.000000 7.000000 2,6.000000 2.000000 1,9.000000 1.000000-2,10.000000-1.000000-1,10.000000 1.000000-2,-3.000000 13.000000 0,-11.000000 29.000000-1,-14.000000 28.000000 0,-11.000000 28.000000 1,-3.000000 14.000000-1,10.000000 0.000000-1,10.000000 0.000000-1,9.000000 0.000000-1,9.000000-5.000000-1,9.000000-9.000000-4,10.000000-10.000000-4,10.000000-8.000000-2,10.000000-12.000000-4,13.000000-12.000000-1,12.000000-13.000000-2,13.000000-12.000000-2,13.000000-15.000000-3,17.000000-15.000000-4,15.000000-15.000000-2,16.000000-16.000000-5,9.000000-18.000000 0,3.000000-18.000000 0,3.000000-19.000000 2,4.000000-18.000000 0,-6.000000-12.000000 4,-11.000000-3.000000 5,-14.000000-3.000000 5,-11.000000-2.000000 5,-15.000000 5.000000 3,-16.000000 16.000000 2,-15.000000 15.000000 0,-15.000000 17.000000 1,-11.000000 11.000000 3,-2.000000 10.000000 1,-3.000000 10.000000 3,-3.000000 9.000000 2,-4.000000 2.000000 1,-3.000000-2.000000 1,-3.000000-3.000000 0,-2.000000-3.000000 1,-3.000000 1.000000-1,1.000000 6.000000-1,-1.000000 7.000000-1,1.000000 6.000000-2,-3.000000 3.000000 2,-2.000000 0.000000 1,-3.000000 0.000000 2,-3.000000 0.000000 2,1.000000 3.000000 1,6.000000 6.000000 1,7.000000 7.000000 1,6.000000 6.000000 0,1.000000 1.000000 3,-3.000000-3.000000 6,-3.000000-3.000000 7,-2.000000-2.000000 5,0.000000 2.000000 0,7.000000 9.000000-8,6.000000 10.000000-8,7.000000 10.000000-9,0.000000 13.000000-3,-2.000000 19.000000-1,-3.000000 19.000000 0,-3.000000 19.000000-1,-2.000000 27.000000-1,0.000000 39.000000-1,0.000000 36.000000-2,0.000000 39.000000-1,-2.000000 21.000000-5,-3.000000 6.000000-7,-3.000000 7.000000-7,-2.000000 6.000000-6,-1.000000-27.000000-2,3.000000-59.000000 4,3.000000-60.000000 5,4.000000-58.000000 5,-1.000000-31.000000-4,-3.000000 1.000000-10,-3.000000-1.000000-11,-2.000000 1.000000-11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5:58"/>
    </inkml:context>
    <inkml:brush xml:id="br0">
      <inkml:brushProperty name="width" value="0.0194380134344101" units="cm"/>
      <inkml:brushProperty name="height" value="0.0194380134344101" units="cm"/>
      <inkml:brushProperty name="color" value="#000000"/>
      <inkml:brushProperty name="ignorePressure" value="0"/>
    </inkml:brush>
  </inkml:definitions>
  <inkml:trace contextRef="#ctx0" brushRef="#br0">10500.000000 62650.000000 754,'-47.000000'-46.000000'2,"6.000000"10.000000"5 ,7.000000 10.000000 4,6.000000 9.000000 4,4.000000 9.000000 3,4.000000 9.000000 1,3.000000 10.000000 1,3.000000 10.000000 2,3.000000 4.000000-2,3.000000 0.000000-3,3.000000 0.000000-4,4.000000 0.000000-3,1.000000 7.000000-1,0.000000 17.000000 1,0.000000 15.000000 1,0.000000 16.000000 1,0.000000 1.000000 0,0.000000-12.000000-4,0.000000-13.000000-2,0.000000-12.000000-3,0.000000 4.000000-3,0.000000 22.000000 0,0.000000 22.000000-2,0.000000 23.000000-2,0.000000 0.000000 0,0.000000-18.000000 0,0.000000-19.000000 0,0.000000-18.000000 1,0.000000 8.000000-4,0.000000 39.000000-6,0.000000 36.000000-7,0.000000 39.000000-7,0.000000 5.000000-3,0.000000-24.000000-2,0.000000-26.000000-1,0.000000-24.000000 0,-2.000000-20.000000-1,-3.000000-11.000000 2,-3.000000-14.000000 2,-2.000000-11.000000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5:58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8750.000000 65850.000000 1000,'-43.000000'-2.000000'-13,"17.000000"-3.000000"0 ,15.000000-3.000000-1,16.000000-2.000000 1,24.000000-5.000000 3,35.000000-2.000000 4,35.000000-3.000000 5,34.000000-3.000000 5,24.000000-6.000000 2,17.000000-5.000000-1,15.000000-7.000000-2,16.000000-5.000000-1,18.000000-6.000000-3,22.000000-3.000000-4,22.000000-3.000000-6,23.000000-2.000000-5,-20.000000 5.000000 0,-59.000000 16.000000 3,-60.000000 15.000000 4,-58.000000 17.000000 4,-29.000000 3.000000-1,3.000000-5.000000-5,3.000000-7.000000-4,4.000000-5.000000-5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5:59"/>
    </inkml:context>
    <inkml:brush xml:id="br0">
      <inkml:brushProperty name="width" value="0.0177425853908062" units="cm"/>
      <inkml:brushProperty name="height" value="0.0177425853908062" units="cm"/>
      <inkml:brushProperty name="color" value="#000000"/>
      <inkml:brushProperty name="ignorePressure" value="0"/>
    </inkml:brush>
  </inkml:definitions>
  <inkml:trace contextRef="#ctx0" brushRef="#br0">10400.000000 66700.000000 826,'-71.000000'-93.000000'-1,"10.000000"17.000000"-2 ,10.000000 15.000000-3,9.000000 16.000000-1,4.000000 10.000000 4,1.000000 7.000000 11,-1.000000 6.000000 11,1.000000 7.000000 11,-1.000000 11.000000 3,1.000000 20.000000-5,-1.000000 18.000000-5,1.000000 20.000000-6,-3.000000 17.000000-3,-2.000000 20.000000-5,-3.000000 18.000000-2,-3.000000 20.000000-5,1.000000 5.000000-1,6.000000-6.000000 0,7.000000-6.000000 0,6.000000-6.000000 0,6.000000-13.000000-2,6.000000-19.000000 0,7.000000-18.000000-1,6.000000-19.000000-2,1.000000 1.000000-1,-3.000000 22.000000-2,-3.000000 22.000000-2,-2.000000 23.000000-1,3.000000 2.000000-4,14.000000-16.000000-3,11.000000-15.000000-4,14.000000-15.000000-4,10.000000-20.000000-1,9.000000-21.000000 1,10.000000-22.000000 0,10.000000-22.000000 1,4.000000-24.000000 0,0.000000-24.000000 3,0.000000-26.000000 0,0.000000-24.000000 2,-4.000000-17.000000 2,-5.000000-5.000000 3,-7.000000-7.000000 3,-5.000000-5.000000 2,-8.000000 3.000000 5,-5.000000 17.000000 8,-7.000000 15.000000 6,-5.000000 16.000000 8,-8.000000 16.000000 4,-5.000000 20.000000 0,-7.000000 18.000000 0,-5.000000 20.000000 1,-6.000000 14.000000 1,-3.000000 14.000000-1,-3.000000 11.000000-1,-2.000000 14.000000 0,-1.000000 10.000000-1,3.000000 9.000000-1,3.000000 10.000000-1,4.000000 10.000000-2,1.000000-3.000000-3,0.000000-11.000000-3,0.000000-14.000000-4,0.000000-11.000000-4,4.000000 5.000000-3,10.000000 26.000000 0,10.000000 24.000000-3,9.000000 26.000000 0,7.000000 15.000000-3,7.000000 6.000000-2,6.000000 7.000000-3,7.000000 6.000000-3,8.000000-5.000000-3,14.000000-16.000000-4,11.000000-15.000000-3,14.000000-15.000000-5,-1.000000-21.000000 0,-12.000000-25.000000 4,-13.000000-25.000000 3,-12.000000-25.000000 2,-9.000000-16.000000 3,-2.000000-6.000000 1,-3.000000-6.000000 0,-3.000000-6.00000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5:59"/>
    </inkml:context>
    <inkml:brush xml:id="br0">
      <inkml:brushProperty name="width" value="0.0176515970379114" units="cm"/>
      <inkml:brushProperty name="height" value="0.0176515970379114" units="cm"/>
      <inkml:brushProperty name="color" value="#000000"/>
      <inkml:brushProperty name="ignorePressure" value="0"/>
    </inkml:brush>
  </inkml:definitions>
  <inkml:trace contextRef="#ctx0" brushRef="#br0">13750.000000 64850.000000 830,'-83.000000'-25.000000'20,"34.000000"0.000000"4 ,35.000000 0.000000 5,35.000000 0.000000 5,25.000000-2.000000-2,20.000000-3.000000-11,18.000000-3.000000-12,20.000000-2.000000-9,6.000000-1.000000-7,-2.000000 3.000000-2,-3.000000 3.000000-2,-3.000000 4.000000-2,-10.000000 2.000000-7,-16.000000 4.000000-12,-15.000000 3.000000-10,-15.000000 3.000000-13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0:30:48"/>
    </inkml:context>
    <inkml:brush xml:id="br0">
      <inkml:brushProperty name="width" value="0.0171776227653027" units="cm"/>
      <inkml:brushProperty name="height" value="0.0171776227653027" units="cm"/>
      <inkml:brushProperty name="color" value="#000000"/>
      <inkml:brushProperty name="ignorePressure" value="0"/>
    </inkml:brush>
  </inkml:definitions>
  <inkml:trace contextRef="#ctx0" brushRef="#br0">1300.000000 31900.000000 853,'-46.000000'-90.000000'-40,"10.000000"23.000000"15 ,10.000000 22.000000 15,9.000000 22.000000 16,4.000000 19.000000 7,1.000000 20.000000 0,-1.000000 18.000000-1,1.000000 20.000000 0,-1.000000 16.000000-1,1.000000 16.000000 0,-1.000000 15.000000-1,1.000000 17.000000 0,-1.000000 2.000000-1,1.000000-9.000000-1,-1.000000-10.000000 0,1.000000-8.000000-1,1.000000-14.000000-2,3.000000-15.000000-1,3.000000-15.000000-2,4.000000-16.000000-2,1.000000-4.000000 0,0.000000 10.000000 0,0.000000 10.000000 1,0.000000 9.000000 1,3.000000-2.000000-1,6.000000-12.000000-3,7.000000-13.000000-2,6.000000-12.000000-3,1.000000-10.000000 0,-3.000000-6.000000-1,-3.000000-6.000000 1,-2.000000-6.000000 0,2.000000-16.000000-2,9.000000-25.000000-2,10.000000-25.000000-2,10.000000-25.000000-2,4.000000-15.000000-2,0.000000-2.000000 2,0.000000-3.000000 0,0.000000-3.000000 1,-5.000000 1.000000 1,-9.000000 6.000000 3,-10.000000 7.000000 1,-8.000000 6.000000 3,-8.000000 12.000000 2,-2.000000 19.000000 3,-3.000000 19.000000 2,-3.000000 19.000000 3,-4.000000 15.000000 2,-3.000000 13.000000 3,-3.000000 12.000000 3,-2.000000 13.000000 3,-3.000000 18.000000 1,1.000000 26.000000 0,-1.000000 24.000000-1,1.000000 26.000000 0,1.000000 16.000000-2,3.000000 10.000000-2,3.000000 10.000000-2,4.000000 9.000000-3,1.000000 2.000000-1,0.000000-2.000000 1,0.000000-3.000000-1,0.000000-3.000000 1,0.000000-15.000000-1,0.000000-24.000000-2,0.000000-26.000000-1,0.000000-24.000000-1,0.000000 2.000000-2,0.000000 32.000000-1,0.000000 31.000000-1,0.000000 32.000000 0,-2.000000 5.000000 0,-3.000000-18.000000 3,-3.000000-19.000000 2,-2.000000-18.000000 2,-8.000000-18.000000 3,-8.000000-16.000000 2,-10.000000-15.000000 2,-9.000000-15.000000 2,-10.000000-15.000000 0,-9.000000-12.000000-1,-10.000000-13.000000-3,-8.000000-12.000000-1,-6.000000-13.000000-2,1.000000-12.000000-2,-1.000000-13.000000-1,1.000000-12.000000-3,2.000000-15.000000-3,7.000000-15.000000-6,6.000000-15.000000-7,7.000000-16.000000-6,10.000000 2.000000-7,16.000000 23.000000-6,15.000000 22.000000-6,17.000000 22.000000-6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6:00"/>
    </inkml:context>
    <inkml:brush xml:id="br0">
      <inkml:brushProperty name="width" value="0.016930989921093" units="cm"/>
      <inkml:brushProperty name="height" value="0.016930989921093" units="cm"/>
      <inkml:brushProperty name="color" value="#000000"/>
      <inkml:brushProperty name="ignorePressure" value="0"/>
    </inkml:brush>
  </inkml:definitions>
  <inkml:trace contextRef="#ctx0" brushRef="#br0">13800.000000 66150.000000 866,'-157.000000'67.000000'4,"39.000000"-16.000000"7 ,36.000000-15.000000 8,39.000000-15.000000 7,27.000000-11.000000 1,19.000000-2.000000-7,19.000000-3.000000-6,19.000000-3.000000-6,7.000000-2.000000-5,-3.000000 0.000000-2,-3.000000 0.000000-1,-2.000000 0.000000-2,8.000000-5.000000 0,22.000000-9.000000 0,22.000000-10.000000 1,23.000000-8.000000 1,-1.000000-4.000000-2,-22.000000 3.000000-2,-22.000000 3.000000-4,-21.000000 4.000000-4,4.000000-4.000000-1,31.000000-9.000000-1,32.000000-10.000000-1,31.000000-8.000000 0,3.000000-1.000000-4,-25.000000 9.000000-8,-25.000000 10.000000-6,-25.000000 10.000000-8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6:06"/>
    </inkml:context>
    <inkml:brush xml:id="br0">
      <inkml:brushProperty name="width" value="0.0178587436676025" units="cm"/>
      <inkml:brushProperty name="height" value="0.0178587436676025" units="cm"/>
      <inkml:brushProperty name="color" value="#000000"/>
      <inkml:brushProperty name="ignorePressure" value="0"/>
    </inkml:brush>
  </inkml:definitions>
  <inkml:trace contextRef="#ctx0" brushRef="#br0">17000.000000 62950.000000 821,'3.000000'-118.000000'-3,"6.000000"17.000000"-6 ,7.000000 15.000000-7,6.000000 16.000000-5,9.000000 7.000000 2,13.000000 1.000000 10,12.000000-1.000000 11,13.000000 1.000000 10,4.000000 7.000000 4,-3.000000 16.000000-1,-3.000000 15.000000-3,-2.000000 17.000000-1,-6.000000 10.000000-2,-6.000000 6.000000-2,-6.000000 7.000000-2,-6.000000 6.000000-2,-9.000000 3.000000-1,-8.000000 0.000000 0,-10.000000 0.000000-2,-9.000000 0.000000 0,-13.000000 12.000000 0,-16.000000 26.000000 1,-15.000000 24.000000 3,-15.000000 26.000000 1,-17.000000 13.000000 2,-15.000000 4.000000 1,-15.000000 3.000000 2,-16.000000 3.000000 1,-5.000000-5.000000 1,6.000000-12.000000 1,7.000000-13.000000 0,6.000000-12.000000 0,10.000000-13.000000 0,17.000000-12.000000-1,15.000000-13.000000 0,16.000000-12.000000 0,18.000000-16.000000-3,22.000000-19.000000-4,22.000000-18.000000-6,23.000000-19.000000-5,24.000000-13.000000-2,28.000000-6.000000-3,28.000000-6.000000-1,29.000000-6.000000-2,11.000000-2.000000-3,-2.000000 3.000000-3,-3.000000 3.000000-4,-3.000000 4.000000-5,-17.000000 5.000000 1,-27.000000 10.000000 1,-28.000000 10.000000 2,-28.000000 9.000000 3,-12.000000 4.000000 1,7.000000 1.000000 1,6.000000-1.000000 1,7.000000 1.000000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6:06"/>
    </inkml:context>
    <inkml:brush xml:id="br0">
      <inkml:brushProperty name="width" value="0.0174730680882931" units="cm"/>
      <inkml:brushProperty name="height" value="0.0174730680882931" units="cm"/>
      <inkml:brushProperty name="color" value="#000000"/>
      <inkml:brushProperty name="ignorePressure" value="0"/>
    </inkml:brush>
  </inkml:definitions>
  <inkml:trace contextRef="#ctx0" brushRef="#br0">16500.000000 65100.000000 839,'-58.000000'-7.000000'-3,"34.000000"-11.000000"14 ,35.000000-14.000000 15,35.000000-11.000000 14,22.000000-7.000000 1,14.000000 0.000000-13,11.000000 0.000000-13,14.000000 0.000000-12,-3.000000 4.000000-9,-15.000000 10.000000-2,-15.000000 10.000000-2,-16.000000 9.000000-4,10.000000-2.000000-1,39.000000-12.000000 0,36.000000-13.000000 0,39.000000-12.000000-1,0.000000-1.000000 1,-33.000000 14.000000 1,-35.000000 11.000000 0,-34.000000 14.000000 1,-18.000000 3.000000 1,1.000000-2.000000 1,-1.000000-3.000000 2,1.000000-3.000000 1,-3.000000-2.000000-2,-2.000000 0.000000-6,-3.000000 0.000000-6,-3.000000 0.000000-7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6:07"/>
    </inkml:context>
    <inkml:brush xml:id="br0">
      <inkml:brushProperty name="width" value="0.0189610030502081" units="cm"/>
      <inkml:brushProperty name="height" value="0.0189610030502081" units="cm"/>
      <inkml:brushProperty name="color" value="#000000"/>
      <inkml:brushProperty name="ignorePressure" value="0"/>
    </inkml:brush>
  </inkml:definitions>
  <inkml:trace contextRef="#ctx0" brushRef="#br0">18000.000000 65350.000000 773,'-111.000000'-46.000000'-1,"28.000000"10.000000"-1 ,28.000000 10.000000-3,29.000000 9.000000 0,7.000000 6.000000 0,-12.000000 3.000000 3,-13.000000 3.000000 3,-12.000000 4.000000 4,-5.000000 2.000000 2,3.000000 4.000000 3,3.000000 3.000000 0,4.000000 3.000000 3,5.000000 1.000000-1,10.000000 1.000000-1,10.000000-1.000000-3,9.000000 1.000000-1,-1.000000 10.000000-1,-8.000000 22.000000 2,-10.000000 22.000000 3,-9.000000 23.000000 2,-2.000000 11.000000 0,6.000000 4.000000-2,7.000000 3.000000-1,6.000000 3.000000-2,9.000000-2.000000-3,13.000000-6.000000-3,12.000000-6.000000-3,13.000000-6.000000-4,13.000000-13.000000-4,17.000000-19.000000-5,15.000000-18.000000-5,16.000000-19.000000-5,12.000000-22.000000-4,9.000000-25.000000-1,10.000000-25.000000-2,10.000000-25.000000-3,-3.000000-15.000000 3,-11.000000-2.000000 4,-14.000000-3.000000 4,-11.000000-3.000000 6,-12.000000 4.000000 3,-9.000000 13.000000 3,-10.000000 12.000000 3,-8.000000 13.000000 4,-11.000000 10.000000 1,-8.000000 10.000000 2,-10.000000 10.000000 1,-9.000000 9.000000 1,-7.000000 4.000000 0,-3.000000 1.000000-1,-3.000000-1.000000 0,-2.000000 1.000000-2,-1.000000-1.000000 2,3.000000 1.000000 2,3.000000-1.000000 2,4.000000 1.000000 4,-4.000000 1.000000 1,-9.000000 3.000000 0,-10.000000 3.000000 1,-8.000000 4.000000 1,-1.000000 2.000000 0,9.000000 4.000000-1,10.000000 3.000000-1,10.000000 3.000000 0,2.000000 3.000000 0,-3.000000 3.000000 2,-3.000000 3.000000 1,-2.000000 4.000000 1,-1.000000 2.000000 1,3.000000 4.000000-1,3.000000 3.000000 0,4.000000 3.000000 1,-1.000000-2.000000-1,-3.000000-6.000000-1,-3.000000-6.000000 1,-2.000000-6.000000-1,-1.000000-2.000000 1,3.000000 3.000000 1,3.000000 3.000000 1,4.000000 4.000000 3,1.000000 2.000000-2,0.000000 4.000000 0,0.000000 3.000000-2,0.000000 3.000000-2,0.000000 4.000000-1,0.000000 7.000000-1,0.000000 6.000000-1,0.000000 7.000000-2,0.000000-3.000000-1,0.000000-8.000000-2,0.000000-10.000000-2,0.000000-9.000000-2,1.000000 15.000000-1,4.000000 41.000000 0,3.000000 40.000000-1,3.000000 42.000000 0,-1.000000 25.000000-3,-2.000000 14.000000-5,-3.000000 11.000000-6,-3.000000 14.000000-4,-4.000000 3.000000-6,-3.000000-2.000000-7,-3.000000-3.000000-6,-2.000000-3.000000-8,-1.000000-24.000000 1,3.000000-44.000000 6,3.000000-43.000000 8,4.000000-44.000000 6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6:11"/>
    </inkml:context>
    <inkml:brush xml:id="br0">
      <inkml:brushProperty name="width" value="0.0151814892888069" units="cm"/>
      <inkml:brushProperty name="height" value="0.0151814892888069" units="cm"/>
      <inkml:brushProperty name="color" value="#000000"/>
      <inkml:brushProperty name="ignorePressure" value="0"/>
    </inkml:brush>
  </inkml:definitions>
  <inkml:trace contextRef="#ctx0" brushRef="#br0">20700.000000 64550.000000 966,'-111.000000'-2.000000'1,"28.000000"-3.000000"3 ,28.000000-3.000000 2,29.000000-2.000000 3,26.000000-1.000000 0,25.000000 3.000000-5,25.000000 3.000000-3,25.000000 4.000000-5,14.000000-3.000000-3,3.000000-5.000000-2,3.000000-7.000000-2,4.000000-5.000000-2,5.000000-6.000000-2,10.000000-3.000000-2,10.000000-3.000000-2,9.000000-2.000000-1,-8.000000 0.000000 1,-25.000000 7.000000 2,-25.000000 6.000000 4,-25.000000 7.000000 3,-11.000000 2.000000 0,3.000000 1.000000-1,3.000000-1.000000-2,4.000000 1.000000-2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6:11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20800.000000 65400.000000 1000,'-107.000000'21.000000'-40,"39.000000"-5.000000"17 ,36.000000-7.000000 16,39.000000-5.000000 16,24.000000-4.000000 6,13.000000 0.000000-5,12.000000 0.000000-6,13.000000 0.000000-5,1.000000 0.000000-3,-9.000000 0.000000 0,-10.000000 0.000000-1,-8.000000 0.000000 0,3.000000-4.000000 0,20.000000-5.000000 0,18.000000-7.000000 1,20.000000-5.000000-1,0.000000-1.000000 1,-15.000000 6.000000-2,-15.000000 7.000000 0,-16.000000 6.000000-1,6.000000-2.000000-1,28.000000-9.000000 0,28.000000-10.000000 0,29.000000-8.000000 0,-1.000000-4.000000-1,-28.000000 3.000000 1,-28.000000 3.000000-2,-27.000000 4.000000 1,-14.000000 1.000000-1,4.000000 0.000000-1,3.000000 0.000000 0,3.000000 0.000000-1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6:12"/>
    </inkml:context>
    <inkml:brush xml:id="br0">
      <inkml:brushProperty name="width" value="0.0162059478461742" units="cm"/>
      <inkml:brushProperty name="height" value="0.0162059478461742" units="cm"/>
      <inkml:brushProperty name="color" value="#000000"/>
      <inkml:brushProperty name="ignorePressure" value="0"/>
    </inkml:brush>
  </inkml:definitions>
  <inkml:trace contextRef="#ctx0" brushRef="#br0">22050.000000 63750.000000 905,'-82.000000'3.000000'-23,"39.000000"6.000000"11 ,36.000000 7.000000 10,39.000000 6.000000 11,25.000000 3.000000 4,17.000000 0.000000-5,15.000000 0.000000-3,16.000000 0.000000-5,7.000000 0.000000-2,1.000000 0.000000-1,-1.000000 0.000000-1,1.000000 0.000000-1,-6.000000 0.000000-2,-8.000000 0.000000 0,-10.000000 0.000000-2,-9.000000 0.000000-1,-10.000000-4.000000 0,-9.000000-5.000000 0,-10.000000-7.000000 2,-8.000000-5.000000 0,-15.000000-6.000000 2,-19.000000-3.000000 4,-18.000000-3.000000 2,-19.000000-2.000000 4,-12.000000-1.000000 2,-2.000000 3.000000 3,-3.000000 3.000000 2,-3.000000 4.000000 3,-2.000000 7.000000 0,0.000000 13.000000 0,0.000000 12.000000-2,0.000000 13.000000-1,-5.000000 16.000000 0,-9.000000 23.000000 0,-10.000000 22.000000 1,-8.000000 22.000000-1,-14.000000 16.000000 0,-15.000000 14.000000-1,-15.000000 11.000000-2,-16.000000 14.000000 0,-5.000000 2.000000-3,6.000000-6.000000-1,7.000000-6.000000-3,6.000000-6.000000-1,15.000000-18.000000-5,26.000000-28.000000-6,24.000000-28.000000-7,26.000000-27.000000-7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6:12"/>
    </inkml:context>
    <inkml:brush xml:id="br0">
      <inkml:brushProperty name="width" value="0.0182212926447392" units="cm"/>
      <inkml:brushProperty name="height" value="0.0182212926447392" units="cm"/>
      <inkml:brushProperty name="color" value="#000000"/>
      <inkml:brushProperty name="ignorePressure" value="0"/>
    </inkml:brush>
  </inkml:definitions>
  <inkml:trace contextRef="#ctx0" brushRef="#br0">26450.000000 63500.000000 804,'-72.000000'-49.000000'-23,"6.000000"4.000000"6 ,7.000000 3.000000 7,6.000000 3.000000 6,-1.000000 3.000000 6,-5.000000 3.000000 5,-7.000000 3.000000 5,-5.000000 4.000000 4,-4.000000 5.000000 4,0.000000 10.000000 1,0.000000 10.000000 1,0.000000 9.000000 2,0.000000 13.000000-1,0.000000 20.000000-3,0.000000 18.000000-2,0.000000 20.000000-3,1.000000 14.000000-2,4.000000 14.000000-2,3.000000 11.000000-2,3.000000 14.000000-2,6.000000 8.000000-1,9.000000 7.000000-3,10.000000 6.000000-3,10.000000 7.000000-1,8.000000-6.000000-2,10.000000-15.000000 0,10.000000-15.000000 1,9.000000-16.000000 0,4.000000-19.000000-1,1.000000-22.000000-2,-1.000000-22.000000-1,1.000000-21.000000-2,5.000000-9.000000-1,14.000000 7.000000-1,11.000000 6.000000-1,14.000000 7.000000-1,0.000000-3.000000 0,-8.000000-8.000000 0,-10.000000-10.000000 2,-9.000000-9.000000 1,4.000000-13.000000-1,19.000000-16.000000 1,19.000000-15.000000-2,19.000000-15.000000 1,1.000000-6.000000-1,-16.000000 7.000000 1,-15.000000 6.000000 2,-15.000000 7.000000 0,5.000000-18.000000-1,29.000000-41.000000-2,28.000000-40.000000-4,28.000000-40.000000-4,9.000000-18.000000 0,-9.000000 6.000000 2,-10.000000 7.000000 1,-8.000000 6.000000 2,-17.000000 13.000000 1,-21.000000 23.000000 4,-22.000000 22.000000 3,-22.000000 22.000000 2,-18.000000 23.000000 4,-11.000000 25.000000 4,-14.000000 25.000000 3,-11.000000 25.000000 4,-7.000000 17.000000 3,0.000000 9.000000 2,0.000000 10.000000 2,0.000000 10.000000 3,3.000000 5.000000 2,6.000000 4.000000-1,7.000000 3.000000 2,6.000000 3.000000 0,3.000000-1.000000-2,0.000000-2.000000-3,0.000000-3.000000-4,0.000000-3.000000-3,0.000000-6.000000-4,0.000000-5.000000-1,0.000000-7.000000-3,0.000000-5.000000-2,3.000000 5.000000-1,6.000000 19.000000 0,7.000000 19.000000 0,6.000000 19.000000 0,3.000000 9.000000 0,0.000000 0.000000 0,0.000000 0.000000 2,0.000000 0.000000-1,-2.000000-8.000000 0,-3.000000-16.000000 0,-3.000000-15.000000-2,-2.000000-15.000000-1,2.000000-1.000000-2,9.000000 16.000000-3,10.000000 15.000000-3,10.000000 17.000000-2,11.000000-8.000000-4,17.000000-27.000000-3,15.000000-28.000000-2,16.000000-28.000000-3,-2.000000-18.000000 1,-19.000000-6.000000 3,-18.000000-6.000000 4,-19.000000-6.000000 4,-8.000000-6.000000 0,3.000000-2.000000-6,3.000000-3.000000-3,4.000000-3.000000-6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6:13"/>
    </inkml:context>
    <inkml:brush xml:id="br0">
      <inkml:brushProperty name="width" value="0.0155208297073841" units="cm"/>
      <inkml:brushProperty name="height" value="0.0155208297073841" units="cm"/>
      <inkml:brushProperty name="color" value="#000000"/>
      <inkml:brushProperty name="ignorePressure" value="0"/>
    </inkml:brush>
  </inkml:definitions>
  <inkml:trace contextRef="#ctx0" brushRef="#br0">29200.000000 63000.000000 944,'-105.000000'-2.000000'1,"41.000000"-3.000000"4 ,40.000000-3.000000 5,42.000000-2.000000 6,27.000000-6.000000-2,16.000000-6.000000-6,15.000000-6.000000-6,17.000000-6.000000-8,10.000000-6.000000-4,6.000000-2.000000-4,7.000000-3.000000-4,6.000000-3.000000-4,-1.000000 1.000000-1,-5.000000 6.000000 2,-7.000000 7.000000 1,-5.000000 6.000000 2,-12.000000 3.000000 1,-16.000000 0.000000-1,-15.000000 0.000000-1,-15.000000 0.000000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6:13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29200.000000 63750.000000 1000,'-174.000000'68.000000'-59,"54.000000"-11.000000"24 ,53.000000-14.000000 21,53.000000-11.000000 23,37.000000-11.000000 10,22.000000-5.000000-3,22.000000-7.000000-2,23.000000-5.000000-2,16.000000-9.000000-5,13.000000-9.000000-7,12.000000-10.000000-6,13.000000-8.000000-6,4.000000-6.000000-3,-3.000000 1.000000 0,-3.000000-1.000000 1,-2.000000 1.000000 1,-14.000000 1.000000-1,-21.000000 3.000000-2,-22.000000 3.000000-3,-22.000000 4.000000-2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0:30:49"/>
    </inkml:context>
    <inkml:brush xml:id="br0">
      <inkml:brushProperty name="width" value="0.0158950109034777" units="cm"/>
      <inkml:brushProperty name="height" value="0.0158950109034777" units="cm"/>
      <inkml:brushProperty name="color" value="#000000"/>
      <inkml:brushProperty name="ignorePressure" value="0"/>
    </inkml:brush>
  </inkml:definitions>
  <inkml:trace contextRef="#ctx0" brushRef="#br0">2450.000000 32150.000000 922,'-91.000000'0.000000'2,"19.000000"0.000000"4 ,19.000000 0.000000 4,19.000000 0.000000 4,16.000000-4.000000 0,17.000000-5.000000-2,15.000000-7.000000-2,16.000000-5.000000-4,16.000000-9.000000-2,20.000000-9.000000-6,18.000000-10.000000-4,20.000000-8.000000-4,6.000000-4.000000-4,-2.000000 3.000000-5,-3.000000 3.000000-3,-3.000000 4.000000-3,-12.000000 5.000000-2,-18.000000 10.000000 3,-19.000000 10.000000 2,-18.000000 9.000000 3,-10.000000 4.000000 1,0.000000 1.000000 1,0.000000-1.000000 1,0.000000 1.000000 1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6:15"/>
    </inkml:context>
    <inkml:brush xml:id="br0">
      <inkml:brushProperty name="width" value="0.0185675770044327" units="cm"/>
      <inkml:brushProperty name="height" value="0.0185675770044327" units="cm"/>
      <inkml:brushProperty name="color" value="#000000"/>
      <inkml:brushProperty name="ignorePressure" value="0"/>
    </inkml:brush>
  </inkml:definitions>
  <inkml:trace contextRef="#ctx0" brushRef="#br0">33150.000000 60400.000000 789,'-116.000000'-158.000000'0,"19.000000"34.000000"0 ,19.000000 35.000000 0,19.000000 35.000000 0,12.000000 21.000000 2,6.000000 9.000000 1,7.000000 10.000000 2,6.000000 10.000000 3,-2.000000 4.000000 2,-9.000000 0.000000 0,-10.000000 0.000000 2,-8.000000 0.000000 0,-1.000000 3.000000 1,9.000000 6.000000-3,10.000000 7.000000-1,10.000000 6.000000-2,-4.000000 13.000000 1,-16.000000 23.000000 1,-15.000000 22.000000 2,-15.000000 22.000000 3,-6.000000 15.000000-1,7.000000 9.000000 0,6.000000 10.000000-2,7.000000 10.000000-1,10.000000-1.000000-2,16.000000-9.000000-2,15.000000-10.000000-4,17.000000-8.000000-3,14.000000-15.000000-4,17.000000-19.000000-5,15.000000-18.000000-6,16.000000-19.000000-5,16.000000-22.000000-4,20.000000-25.000000 1,18.000000-25.000000-1,20.000000-25.000000-1,10.000000-21.000000 1,3.000000-15.000000 0,3.000000-15.000000-1,4.000000-16.000000 1,-7.000000-8.000000 1,-16.000000 0.000000 2,-15.000000 0.000000 1,-15.000000 0.000000 2,-18.000000 9.000000 4,-19.000000 19.000000 3,-18.000000 19.000000 5,-19.000000 19.000000 5,-19.000000 15.000000 5,-19.000000 13.000000 6,-18.000000 12.000000 6,-19.000000 13.000000 7,-7.000000 9.000000 3,7.000000 6.000000-1,6.000000 7.000000 1,7.000000 6.000000-1,5.000000 3.000000-1,7.000000 0.000000-3,6.000000 0.000000-3,7.000000 0.000000-3,4.000000 0.000000-3,3.000000 0.000000-1,3.000000 0.000000-2,4.000000 0.000000-2,1.000000 0.000000-2,0.000000 0.000000-2,0.000000 0.000000-1,0.000000 0.000000-1,0.000000 1.000000 0,0.000000 4.000000 5,0.000000 3.000000 3,0.000000 3.000000 3,0.000000-1.000000 3,0.000000-2.000000-3,0.000000-3.000000 0,0.000000-3.000000-1,1.000000 1.000000-2,4.000000 6.000000 0,3.000000 7.000000-2,3.000000 6.000000 0,-1.000000-1.000000-1,-2.000000-5.000000-2,-3.000000-7.000000-2,-3.000000-5.000000 0,-2.000000 2.000000-1,0.000000 13.000000 1,0.000000 12.000000 0,0.000000 13.000000 2,0.000000 1.000000 0,0.000000-9.000000-2,0.000000-10.000000 0,0.000000-8.000000-3,0.000000 5.000000 0,0.000000 22.000000 0,0.000000 22.000000 0,0.000000 23.000000 0,0.000000 0.000000-1,0.000000-18.000000-2,0.000000-19.000000-3,0.000000-18.000000-2,-2.000000 0.000000-2,-3.000000 23.000000-1,-3.000000 22.000000 0,-2.000000 22.000000-1,-3.000000-2.000000-1,1.000000-25.000000-1,-1.000000-25.000000-1,1.000000-25.000000-1,-1.000000-11.000000-1,1.000000 3.000000 1,-1.000000 3.000000 0,1.000000 4.000000-1,-3.000000-3.000000 0,-2.000000-5.000000-3,-3.000000-7.000000-2,-3.000000-5.000000-2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6:15"/>
    </inkml:context>
    <inkml:brush xml:id="br0">
      <inkml:brushProperty name="width" value="0.0163277368992567" units="cm"/>
      <inkml:brushProperty name="height" value="0.0163277368992567" units="cm"/>
      <inkml:brushProperty name="color" value="#000000"/>
      <inkml:brushProperty name="ignorePressure" value="0"/>
    </inkml:brush>
  </inkml:definitions>
  <inkml:trace contextRef="#ctx0" brushRef="#br0">31800.000000 63150.000000 898,'-91.000000'0.000000'-21,"19.000000"0.000000"13 ,19.000000 0.000000 13,19.000000 0.000000 12,15.000000-2.000000 6,13.000000-3.000000-2,12.000000-3.000000-1,13.000000-2.000000-2,16.000000-6.000000-3,23.000000-6.000000-7,22.000000-6.000000-5,22.000000-6.000000-5,21.000000-9.000000-5,22.000000-8.000000-1,22.000000-10.000000-3,23.000000-9.000000-1,8.000000-1.000000-2,-3.000000 10.000000-4,-3.000000 10.000000-1,-2.000000 9.000000-4,-17.000000 7.000000 0,-28.000000 7.000000-1,-28.000000 6.000000 1,-27.000000 7.000000 0,-20.000000 2.000000 0,-9.000000 1.000000 4,-10.000000-1.000000 2,-8.000000 1.000000 3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6:15"/>
    </inkml:context>
    <inkml:brush xml:id="br0">
      <inkml:brushProperty name="width" value="0.0175499320030212" units="cm"/>
      <inkml:brushProperty name="height" value="0.0175499320030212" units="cm"/>
      <inkml:brushProperty name="color" value="#000000"/>
      <inkml:brushProperty name="ignorePressure" value="0"/>
    </inkml:brush>
  </inkml:definitions>
  <inkml:trace contextRef="#ctx0" brushRef="#br0">32150.000000 64050.000000 835,'-60.000000'-5.000000'-1,"32.000000"-9.000000"3 ,31.000000-10.000000 4,32.000000-8.000000 4,21.000000-6.000000 1,13.000000 1.000000-3,12.000000-1.000000-3,13.000000 1.000000-2,2.000000 4.000000-1,-5.000000 9.000000 0,-7.000000 10.000000 0,-5.000000 10.000000 1,-12.000000 8.000000-1,-16.000000 10.000000-1,-15.000000 10.000000-3,-15.000000 9.000000-2,-12.000000 4.000000-1,-6.000000 1.000000 4,-6.000000-1.000000 1,-6.000000 1.000000 2,-10.000000 8.000000 2,-12.000000 20.000000 1,-13.000000 18.000000 1,-12.000000 20.000000 1,-2.000000-1.000000-1,9.000000-19.000000 1,10.000000-18.000000-1,10.000000-19.000000 0,-4.000000-1.000000 0,-16.000000 20.000000 0,-15.000000 18.000000 2,-15.000000 20.000000 0,-1.000000-1.000000 0,16.000000-19.000000-2,15.000000-18.000000 0,17.000000-19.000000-1,3.000000-5.000000-1,-5.000000 9.000000 0,-7.000000 10.000000-1,-5.000000 10.000000 0,0.000000-3.000000 0,10.000000-11.000000-2,10.000000-14.000000 0,9.000000-11.000000-2,6.000000-7.000000 0,3.000000 0.000000 0,3.000000 0.000000 0,4.000000 0.000000 0,7.000000-4.000000-1,13.000000-5.000000-3,12.000000-7.000000-2,13.000000-5.000000-4,9.000000-8.000000-2,6.000000-5.000000 2,7.000000-7.000000 0,6.000000-5.000000 0,10.000000-4.000000 0,17.000000 0.000000-2,15.000000 0.000000-2,16.000000 0.000000-2,7.000000 0.000000-2,1.000000 0.000000-2,-1.000000 0.000000-2,1.000000 0.000000-2,-12.000000 1.000000 0,-21.000000 4.000000 2,-22.000000 3.000000 1,-22.000000 3.000000 2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6:21"/>
    </inkml:context>
    <inkml:brush xml:id="br0">
      <inkml:brushProperty name="width" value="0.0168619453907013" units="cm"/>
      <inkml:brushProperty name="height" value="0.0168619453907013" units="cm"/>
      <inkml:brushProperty name="color" value="#000000"/>
      <inkml:brushProperty name="ignorePressure" value="0"/>
    </inkml:brush>
  </inkml:definitions>
  <inkml:trace contextRef="#ctx0" brushRef="#br0">40200.000000 54700.000000 869,'-91.000000'-65.000000'-7,"19.000000"23.000000"9 ,19.000000 22.000000 11,19.000000 22.000000 9,9.000000 23.000000 4,0.000000 25.000000-4,0.000000 25.000000-4,0.000000 25.000000-3,3.000000 18.000000-4,6.000000 14.000000-5,7.000000 11.000000-4,6.000000 14.000000-4,3.000000 10.000000-3,0.000000 9.000000-1,0.000000 10.000000-2,0.000000 10.000000 0,-2.000000-14.000000-3,-3.000000-33.000000-2,-3.000000-35.000000-3,-2.000000-34.000000-2,-3.000000-20.000000-5,1.000000-2.000000-5,-1.000000-3.000000-6,1.000000-3.000000-6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6:21"/>
    </inkml:context>
    <inkml:brush xml:id="br0">
      <inkml:brushProperty name="width" value="0.0148881636559963" units="cm"/>
      <inkml:brushProperty name="height" value="0.0148881636559963" units="cm"/>
      <inkml:brushProperty name="color" value="#000000"/>
      <inkml:brushProperty name="ignorePressure" value="0"/>
    </inkml:brush>
  </inkml:definitions>
  <inkml:trace contextRef="#ctx0" brushRef="#br0">38200.000000 57800.000000 985,'-97.000000'-4.000000'0,"56.000000"-5.000000"2 ,57.000000-7.000000 1,56.000000-5.000000 2,46.000000-12.000000-2,39.000000-16.000000-2,36.000000-15.000000-2,39.000000-15.000000-3,16.000000-7.000000-1,-3.000000 3.000000 0,-3.000000 3.000000 1,-2.000000 4.000000 0,-23.000000 8.000000-2,-41.000000 17.000000-1,-40.000000 15.000000-3,-40.000000 16.000000-2,-15.000000 4.000000-1,13.000000-6.000000-1,12.000000-6.000000 0,13.000000-6.000000-1,-4.000000-1.000000-1,-18.000000 7.000000-2,-19.000000 6.000000-1,-18.000000 7.000000-2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6:22"/>
    </inkml:context>
    <inkml:brush xml:id="br0">
      <inkml:brushProperty name="width" value="0.0172607786953449" units="cm"/>
      <inkml:brushProperty name="height" value="0.0172607786953449" units="cm"/>
      <inkml:brushProperty name="color" value="#000000"/>
      <inkml:brushProperty name="ignorePressure" value="0"/>
    </inkml:brush>
  </inkml:definitions>
  <inkml:trace contextRef="#ctx0" brushRef="#br0">39450.000000 58100.000000 849,'-91.000000'-24.000000'3,"19.000000"4.000000"4 ,19.000000 3.000000 5,19.000000 3.000000 5,10.000000 7.000000 1,4.000000 14.000000-2,3.000000 11.000000-1,3.000000 14.000000-2,3.000000 18.000000-2,3.000000 25.000000-1,3.000000 25.000000-1,4.000000 25.000000-2,1.000000 20.000000 0,0.000000 16.000000-3,0.000000 15.000000-2,0.000000 17.000000-3,0.000000 10.000000-1,0.000000 6.000000-2,0.000000 7.000000-3,0.000000 6.000000-2,-4.000000-8.000000-1,-5.000000-22.000000-4,-7.000000-22.000000-1,-5.000000-21.000000-4,-3.000000-28.000000-1,4.000000-30.000000-2,3.000000-32.000000-2,3.000000-30.000000-1,3.000000-31.000000-1,3.000000-28.000000 0,3.000000-28.000000 2,4.000000-27.000000 0,2.000000-15.000000 3,4.000000 0.000000 4,3.000000 0.000000 3,3.000000 0.000000 5,1.000000 7.000000 2,1.000000 17.000000 3,-1.000000 15.000000 2,1.000000 16.000000 2,4.000000-2.000000 3,9.000000-19.000000 0,10.000000-18.000000 0,10.000000-19.000000 2,8.000000-7.000000 1,10.000000 7.000000 0,10.000000 6.000000 1,9.000000 7.000000 1,9.000000 10.000000 0,9.000000 16.000000 1,10.000000 15.000000 1,10.000000 17.000000-1,-3.000000 14.000000 1,-11.000000 17.000000 0,-14.000000 15.000000 0,-11.000000 16.000000 0,-17.000000 18.000000 1,-18.000000 22.000000 1,-19.000000 22.000000 1,-18.000000 23.000000 2,-25.000000 16.000000 1,-27.000000 13.000000 1,-28.000000 12.000000 1,-28.000000 13.000000 1,-17.000000-1.000000-1,-2.000000-11.000000-3,-3.000000-14.000000-3,-3.000000-11.000000-2,8.000000-20.000000-3,23.000000-24.000000-3,22.000000-26.000000-3,22.000000-24.000000-2,1.000000-12.000000-3,-19.000000 4.000000-3,-18.000000 3.000000-3,-19.000000 3.000000-2,4.000000-10.000000-6,29.000000-21.000000-10,28.000000-22.000000-9,28.000000-22.000000-9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6:23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42800.000000 56650.000000 1000,'-90.000000'-2.000000'-1,"23.000000"-3.000000"0 ,22.000000-3.000000 0,22.000000-2.000000-1,18.000000-3.000000 0,16.000000 1.000000 2,15.000000-1.000000 0,17.000000 1.000000 1,13.000000-1.000000 0,13.000000 1.000000-2,12.000000-1.000000-1,13.000000 1.000000-2,16.000000-6.000000-1,23.000000-8.000000-2,22.000000-10.000000-2,22.000000-9.000000-2,5.000000-5.000000-1,-8.000000 0.000000-4,-10.000000 0.000000-1,-9.000000 0.000000-3,-16.000000 3.000000-1,-22.000000 6.000000 1,-22.000000 7.000000 1,-21.000000 6.000000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6:24"/>
    </inkml:context>
    <inkml:brush xml:id="br0">
      <inkml:brushProperty name="width" value="0.014735221862793" units="cm"/>
      <inkml:brushProperty name="height" value="0.014735221862793" units="cm"/>
      <inkml:brushProperty name="color" value="#000000"/>
      <inkml:brushProperty name="ignorePressure" value="0"/>
    </inkml:brush>
  </inkml:definitions>
  <inkml:trace contextRef="#ctx0" brushRef="#br0">43000.000000 57900.000000 995,'-41.000000'0.000000'0,"19.000000"0.000000"1 ,19.000000 0.000000 0,19.000000 0.000000 0,24.000000-7.000000 0,32.000000-11.000000-1,31.000000-14.000000 0,32.000000-11.000000-1,24.000000-11.000000 0,19.000000-5.000000-3,19.000000-7.000000 0,19.000000-5.000000-2,-7.000000 2.000000-2,-31.000000 13.000000 0,-31.000000 12.000000-3,-31.000000 13.000000 0,-21.000000 6.000000-4,-9.000000 0.000000-5,-10.000000 0.000000-5,-8.000000 0.000000-6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6:28"/>
    </inkml:context>
    <inkml:brush xml:id="br0">
      <inkml:brushProperty name="width" value="0.0155579578131437" units="cm"/>
      <inkml:brushProperty name="height" value="0.0155579578131437" units="cm"/>
      <inkml:brushProperty name="color" value="#000000"/>
      <inkml:brushProperty name="ignorePressure" value="0"/>
    </inkml:brush>
  </inkml:definitions>
  <inkml:trace contextRef="#ctx0" brushRef="#br0">47250.000000 55200.000000 942,'26.000000'-71.000000'0,"4.000000"10.000000"1 ,3.000000 10.000000 1,3.000000 9.000000 0,-1.000000 9.000000-1,-2.000000 9.000000-3,-3.000000 10.000000-1,-3.000000 10.000000-4,2.000000 0.000000 0,10.000000-5.000000 1,10.000000-7.000000 1,9.000000-5.000000 0,-1.000000-1.000000 0,-8.000000 6.000000 1,-10.000000 7.000000-1,-9.000000 6.000000 0,1.000000 3.000000 1,13.000000 0.000000-1,12.000000 0.000000 1,13.000000 0.000000 0,-4.000000 6.000000 2,-18.000000 13.000000 3,-19.000000 12.000000 3,-18.000000 13.000000 4,-23.000000 12.000000 1,-24.000000 13.000000 0,-26.000000 12.000000-1,-24.000000 13.000000-1,-15.000000 7.000000 0,-3.000000 4.000000 1,-3.000000 3.000000 0,-2.000000 3.000000 0,3.000000-4.000000 0,14.000000-8.000000 0,11.000000-10.000000 0,14.000000-9.000000-1,11.000000-12.000000-1,14.000000-11.000000-1,11.000000-14.000000-2,14.000000-11.000000-1,13.000000-12.000000-2,16.000000-9.000000-3,15.000000-10.000000-3,17.000000-8.000000-3,5.000000-6.000000-1,-3.000000 1.000000 0,-3.000000-1.000000 2,-2.000000 1.000000 0,6.000000-6.000000 2,20.000000-8.000000 0,18.000000-10.000000 2,20.000000-9.000000 0,0.000000-1.000000 1,-15.000000 10.000000-2,-15.000000 10.000000-1,-16.000000 9.000000-2,9.000000-1.000000-2,34.000000-8.000000-4,35.000000-10.000000-5,35.000000-9.000000-3,-3.000000-2.000000-2,-36.000000 6.000000 3,-39.000000 7.000000 3,-36.000000 6.000000 1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6:28"/>
    </inkml:context>
    <inkml:brush xml:id="br0">
      <inkml:brushProperty name="width" value="0.0169296506792307" units="cm"/>
      <inkml:brushProperty name="height" value="0.0169296506792307" units="cm"/>
      <inkml:brushProperty name="color" value="#000000"/>
      <inkml:brushProperty name="ignorePressure" value="0"/>
    </inkml:brush>
  </inkml:definitions>
  <inkml:trace contextRef="#ctx0" brushRef="#br0">47100.000000 57200.000000 866,'-97.000000'-4.000000'-17,"56.000000"-5.000000"9 ,57.000000-7.000000 10,56.000000-5.000000 10,40.000000-8.000000 4,26.000000-5.000000-1,24.000000-7.000000 0,26.000000-5.000000-1,13.000000-4.000000-1,4.000000 0.000000 0,3.000000 0.000000-1,3.000000 0.000000 1,-19.000000 4.000000-2,-41.000000 10.000000-2,-40.000000 10.000000-1,-40.000000 9.000000-2,-20.000000 4.000000-11,4.000000 1.000000-19,3.000000-1.000000-18,3.000000 1.000000-19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0:30:49"/>
    </inkml:context>
    <inkml:brush xml:id="br0">
      <inkml:brushProperty name="width" value="0.0148690333589911" units="cm"/>
      <inkml:brushProperty name="height" value="0.0148690333589911" units="cm"/>
      <inkml:brushProperty name="color" value="#000000"/>
      <inkml:brushProperty name="ignorePressure" value="0"/>
    </inkml:brush>
  </inkml:definitions>
  <inkml:trace contextRef="#ctx0" brushRef="#br0">2600.000000 32800.000000 986,'-115.000000'0.000000'0,"23.000000"0.000000"2 ,22.000000 0.000000 1,22.000000 0.000000 1,19.000000 0.000000-1,20.000000 0.000000-2,18.000000 0.000000-1,20.000000 0.000000-2,17.000000-2.000000-1,20.000000-3.000000-1,18.000000-3.000000-1,20.000000-2.000000 0,-1.000000-3.000000 0,-19.000000 1.000000 2,-18.000000-1.000000 2,-19.000000 1.000000 1,-10.000000-3.000000-4,1.000000-2.000000-12,-1.000000-3.000000-12,1.000000-3.000000-12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6:29"/>
    </inkml:context>
    <inkml:brush xml:id="br0">
      <inkml:brushProperty name="width" value="0.014975793659687" units="cm"/>
      <inkml:brushProperty name="height" value="0.014975793659687" units="cm"/>
      <inkml:brushProperty name="color" value="#000000"/>
      <inkml:brushProperty name="ignorePressure" value="0"/>
    </inkml:brush>
  </inkml:definitions>
  <inkml:trace contextRef="#ctx0" brushRef="#br0">47950.000000 57900.000000 979,'4.000000'-49.000000'-40,"10.000000"4.000000"14 ,10.000000 3.000000 14,9.000000 3.000000 13,7.000000 4.000000 7,7.000000 7.000000-1,6.000000 6.000000-2,7.000000 7.000000-1,-3.000000 5.000000-1,-8.000000 7.000000-1,-10.000000 6.000000-1,-9.000000 7.000000-2,-12.000000 15.000000 1,-11.000000 25.000000 0,-14.000000 25.000000 1,-11.000000 25.000000 0,-15.000000 12.000000 1,-16.000000 1.000000 0,-15.000000-1.000000-1,-15.000000 1.000000 0,-4.000000-4.000000 0,9.000000-6.000000 2,10.000000-6.000000 1,10.000000-6.000000 1,11.000000-10.000000 0,17.000000-12.000000 0,15.000000-13.000000-2,16.000000-12.000000 0,13.000000-10.000000-2,14.000000-6.000000 0,11.000000-6.000000 0,14.000000-6.000000-1,0.000000-6.000000 0,-8.000000-2.000000-1,-10.000000-3.000000 0,-9.000000-3.000000-2,1.000000-2.000000 1,13.000000 0.000000 1,12.000000 0.000000 0,13.000000 0.000000 1,-2.000000 1.000000-1,-16.000000 4.000000 0,-15.000000 3.000000 0,-15.000000 3.000000-2,-9.000000 6.000000 0,1.000000 9.000000 1,-1.000000 10.000000 0,1.000000 10.000000 0,-3.000000 0.000000 1,-2.000000-5.000000 1,-3.000000-7.000000 1,-3.000000-5.000000 1,-17.000000 8.000000 2,-27.000000 26.000000 0,-28.000000 24.000000 3,-28.000000 26.000000 1,-15.000000 8.000000 0,1.000000-5.000000-1,-1.000000-7.000000-1,1.000000-5.000000-1,8.000000-15.000000-3,20.000000-22.000000-4,18.000000-22.000000-4,20.000000-21.000000-3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6:29"/>
    </inkml:context>
    <inkml:brush xml:id="br0">
      <inkml:brushProperty name="width" value="0.0160633977502584" units="cm"/>
      <inkml:brushProperty name="height" value="0.0160633977502584" units="cm"/>
      <inkml:brushProperty name="color" value="#000000"/>
      <inkml:brushProperty name="ignorePressure" value="0"/>
    </inkml:brush>
  </inkml:definitions>
  <inkml:trace contextRef="#ctx0" brushRef="#br0">50600.000000 57350.000000 913,'-111.000000'-24.000000'0,"28.000000"4.000000"3 ,28.000000 3.000000 1,29.000000 3.000000 2,27.000000-2.000000 2,29.000000-6.000000 4,28.000000-6.000000 2,28.000000-6.000000 4,23.000000-6.000000-2,19.000000-2.000000-10,19.000000-3.000000-10,19.000000-3.000000-8,-2.000000-1.000000-6,-22.000000 4.000000-1,-22.000000 3.000000-2,-21.000000 3.000000-1,-17.000000 4.000000-3,-8.000000 7.000000-2,-10.000000 6.000000-2,-9.000000 7.000000-3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6:29"/>
    </inkml:context>
    <inkml:brush xml:id="br0">
      <inkml:brushProperty name="width" value="0.0180107299238443" units="cm"/>
      <inkml:brushProperty name="height" value="0.0180107299238443" units="cm"/>
      <inkml:brushProperty name="color" value="#000000"/>
      <inkml:brushProperty name="ignorePressure" value="0"/>
    </inkml:brush>
  </inkml:definitions>
  <inkml:trace contextRef="#ctx0" brushRef="#br0">53700.000000 54300.000000 814,'-68.000000'-46.000000'0,"17.000000"10.000000"-1 ,15.000000 10.000000 0,16.000000 9.000000 0,7.000000 4.000000 2,1.000000 1.000000 5,-1.000000-1.000000 5,1.000000 1.000000 6,-1.000000 2.000000 2,1.000000 7.000000-1,-1.000000 6.000000 0,1.000000 7.000000-2,1.000000 13.000000 1,3.000000 22.000000-2,3.000000 22.000000 0,4.000000 23.000000-1,1.000000 13.000000-2,0.000000 6.000000-5,0.000000 7.000000-5,0.000000 6.000000-3,0.000000 4.000000-6,0.000000 4.000000-3,0.000000 3.000000-5,0.000000 3.000000-4,0.000000-8.000000-3,0.000000-19.000000-4,0.000000-18.000000-3,0.000000-19.000000-3,0.000000-13.000000-1,0.000000-6.000000 1,0.000000-6.000000 0,0.000000-6.000000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6:29"/>
    </inkml:context>
    <inkml:brush xml:id="br0">
      <inkml:brushProperty name="width" value="0.0152340810745955" units="cm"/>
      <inkml:brushProperty name="height" value="0.0152340810745955" units="cm"/>
      <inkml:brushProperty name="color" value="#000000"/>
      <inkml:brushProperty name="ignorePressure" value="0"/>
    </inkml:brush>
  </inkml:definitions>
  <inkml:trace contextRef="#ctx0" brushRef="#br0">52250.000000 56450.000000 962,'-10.000000'-47.000000'-2,"32.000000"6.000000"4 ,31.000000 7.000000 5,32.000000 6.000000 4,29.000000-4.000000 0,28.000000-11.000000-4,28.000000-14.000000-5,29.000000-11.000000-5,7.000000-6.000000-3,-12.000000 4.000000-4,-13.000000 3.000000-3,-12.000000 3.000000-2,-21.000000 6.000000-5,-28.000000 9.000000-5,-28.000000 10.000000-5,-27.000000 10.000000-6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6:30"/>
    </inkml:context>
    <inkml:brush xml:id="br0">
      <inkml:brushProperty name="width" value="0.0159172713756561" units="cm"/>
      <inkml:brushProperty name="height" value="0.0159172713756561" units="cm"/>
      <inkml:brushProperty name="color" value="#000000"/>
      <inkml:brushProperty name="ignorePressure" value="0"/>
    </inkml:brush>
  </inkml:definitions>
  <inkml:trace contextRef="#ctx0" brushRef="#br0">53300.000000 56850.000000 921,'-16.000000'-25.000000'-1,"19.000000"0.000000"-2 ,19.000000 0.000000-2,19.000000 0.000000-3,9.000000 1.000000 1,0.000000 4.000000 1,0.000000 3.000000 1,0.000000 3.000000 1,-4.000000 7.000000 2,-5.000000 14.000000 0,-7.000000 11.000000 0,-5.000000 14.000000 0,-9.000000 10.000000 3,-9.000000 9.000000 1,-10.000000 10.000000 4,-8.000000 10.000000 2,-11.000000 5.000000 0,-8.000000 4.000000 0,-10.000000 3.000000-2,-9.000000 3.000000 0,-4.000000-2.000000-1,4.000000-6.000000 0,3.000000-6.000000 2,3.000000-6.000000 0,6.000000-7.000000 0,9.000000-6.000000-2,10.000000-6.000000-1,10.000000-6.000000-2,5.000000-7.000000-1,4.000000-6.000000-1,3.000000-6.000000-2,3.000000-6.000000-2,6.000000-6.000000 0,9.000000-2.000000 0,10.000000-3.000000-1,10.000000-3.000000 1,5.000000 1.000000-1,4.000000 6.000000-1,3.000000 7.000000 1,3.000000 6.000000-1,-5.000000 10.000000 1,-12.000000 17.000000 2,-13.000000 15.000000 2,-12.000000 16.000000 2,-21.000000 12.000000 3,-28.000000 9.000000 3,-28.000000 10.000000 5,-27.000000 10.000000 2,-15.000000 0.000000 2,0.000000-5.000000-2,0.000000-7.000000-1,0.000000-5.000000-3,10.000000-19.000000-9,23.000000-27.000000-20,22.000000-28.000000-17,22.000000-28.000000-19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6:32"/>
    </inkml:context>
    <inkml:brush xml:id="br0">
      <inkml:brushProperty name="width" value="0.0173411052674055" units="cm"/>
      <inkml:brushProperty name="height" value="0.0173411052674055" units="cm"/>
      <inkml:brushProperty name="color" value="#000000"/>
      <inkml:brushProperty name="ignorePressure" value="0"/>
    </inkml:brush>
  </inkml:definitions>
  <inkml:trace contextRef="#ctx0" brushRef="#br0">55800.000000 56250.000000 845,'-113.000000'0.000000'-21,"26.000000"0.000000"2 ,24.000000 0.000000 3,26.000000 0.000000 2,12.000000 0.000000 8,0.000000 0.000000 15,0.000000 0.000000 16,0.000000 0.000000 15,4.000000-2.000000 3,10.000000-3.000000-7,10.000000-3.000000-9,9.000000-2.000000-8,18.000000-9.000000-6,29.000000-12.000000-3,28.000000-13.000000-4,28.000000-12.000000-4,26.000000-10.000000-4,26.000000-6.000000-6,24.000000-6.000000-5,26.000000-6.000000-6,-9.000000 4.000000-7,-40.000000 16.000000-8,-40.000000 15.000000-8,-41.000000 17.000000-9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6:32"/>
    </inkml:context>
    <inkml:brush xml:id="br0">
      <inkml:brushProperty name="width" value="0.0153363961726427" units="cm"/>
      <inkml:brushProperty name="height" value="0.0153363961726427" units="cm"/>
      <inkml:brushProperty name="color" value="#000000"/>
      <inkml:brushProperty name="ignorePressure" value="0"/>
    </inkml:brush>
  </inkml:definitions>
  <inkml:trace contextRef="#ctx0" brushRef="#br0">58450.000000 54300.000000 956,'53.000000'-115.000000'-57,"6.000000"23.000000"18 ,7.000000 22.000000 17,6.000000 22.000000 18,3.000000 15.000000 8,0.000000 9.000000 0,0.000000 10.000000-1,0.000000 10.000000 0,-10.000000 11.000000-1,-18.000000 17.000000 0,-19.000000 15.000000 0,-18.000000 16.000000-1,-20.000000 10.000000 2,-18.000000 7.000000 1,-19.000000 6.000000 3,-18.000000 7.000000 2,-6.000000-6.000000 1,10.000000-15.000000 0,10.000000-15.000000-1,9.000000-16.000000 0,-2.000000-1.000000-1,-12.000000 17.000000 0,-13.000000 15.000000-1,-12.000000 16.000000-1,1.000000-1.000000 0,16.000000-15.000000 0,15.000000-15.000000-1,17.000000-16.000000-1,2.000000-4.000000 1,-9.000000 10.000000 0,-10.000000 10.000000 0,-8.000000 9.000000 0,-1.000000-2.000000 0,9.000000-12.000000-1,10.000000-13.000000-1,10.000000-12.000000-2,21.000000-10.000000-1,34.000000-6.000000-3,35.000000-6.000000-4,35.000000-6.000000-2,25.000000-10.000000-3,20.000000-12.000000-4,18.000000-13.000000-2,20.000000-12.000000-2,-8.000000-2.000000-1,-30.000000 9.000000 4,-32.000000 10.000000 3,-30.000000 10.000000 4,-19.000000 5.000000-1,-2.000000 4.000000-2,-3.000000 3.000000-4,-3.000000 3.000000-4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6:32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57950.000000 56450.000000 1000,'157.000000'-75.000000'-35,"17.000000"0.000000"6 ,15.000000 0.000000 8,16.000000 0.000000 6,-12.000000 6.000000 2,-36.000000 13.000000-3,-39.000000 12.000000-3,-36.000000 13.000000-4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6:33"/>
    </inkml:context>
    <inkml:brush xml:id="br0">
      <inkml:brushProperty name="width" value="0.0184236876666546" units="cm"/>
      <inkml:brushProperty name="height" value="0.0184236876666546" units="cm"/>
      <inkml:brushProperty name="color" value="#000000"/>
      <inkml:brushProperty name="ignorePressure" value="0"/>
    </inkml:brush>
  </inkml:definitions>
  <inkml:trace contextRef="#ctx0" brushRef="#br0">58700.000000 57100.000000 796,'-118.000000'0.000000'-1,"17.000000"0.000000"-1 ,15.000000 0.000000-1,16.000000 0.000000-2,10.000000 4.000000 2,7.000000 10.000000 4,6.000000 10.000000 5,7.000000 9.000000 4,2.000000 7.000000 2,1.000000 7.000000 0,-1.000000 6.000000 0,1.000000 7.000000-1,4.000000 4.000000-2,9.000000 3.000000-2,10.000000 3.000000-2,10.000000 4.000000-3,5.000000-1.000000-2,4.000000-3.000000-1,3.000000-3.000000-1,3.000000-2.000000-1,1.000000-9.000000-1,1.000000-12.000000-1,-1.000000-13.000000 0,1.000000-12.000000-2,5.000000-5.000000-1,14.000000 3.000000-2,11.000000 3.000000-3,14.000000 4.000000-1,7.000000-9.000000-1,3.000000-18.000000-2,3.000000-19.000000-1,4.000000-18.000000-1,-1.000000-14.000000 0,-3.000000-5.000000 0,-3.000000-7.000000 2,-2.000000-5.000000 1,-6.000000-4.000000 2,-6.000000 0.000000 3,-6.000000 0.000000 2,-6.000000 0.000000 3,-9.000000 4.000000 3,-8.000000 10.000000 2,-10.000000 10.000000 3,-9.000000 9.000000 3,-7.000000 7.000000 1,-3.000000 7.000000 1,-3.000000 6.000000 0,-2.000000 7.000000 2,-5.000000 2.000000-1,-2.000000 1.000000 0,-3.000000-1.000000-1,-3.000000 1.000000 0,-1.000000 1.000000-2,4.000000 3.000000 0,3.000000 3.000000-2,3.000000 4.000000 0,3.000000 2.000000-2,3.000000 4.000000-1,3.000000 3.000000 0,4.000000 3.000000-1,1.000000 1.000000 0,0.000000 1.000000 3,0.000000-1.000000 2,0.000000 1.000000 2,0.000000 1.000000 4,0.000000 3.000000 3,0.000000 3.000000 4,0.000000 4.000000 5,-2.000000-1.000000 0,-3.000000-3.000000-1,-3.000000-3.000000-1,-2.000000-2.000000-2,-1.000000-1.000000-2,3.000000 3.000000 0,3.000000 3.000000-1,4.000000 4.000000-1,1.000000 8.000000-2,0.000000 17.000000 0,0.000000 15.000000-1,0.000000 16.000000-1,0.000000 15.000000-2,0.000000 16.000000 1,0.000000 15.000000-1,0.000000 17.000000 0,0.000000-6.000000-2,0.000000-24.000000-2,0.000000-26.000000-2,0.000000-24.000000-3,-2.000000 12.000000-2,-3.000000 50.000000-4,-3.000000 50.000000-4,-2.000000 50.000000-2,-1.000000 18.000000-6,3.000000-11.000000-5,3.000000-14.000000-7,4.000000-11.000000-5,1.000000-28.000000-3,0.000000-40.000000 2,0.000000-40.000000 0,0.000000-41.000000 2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26T01:26:36"/>
    </inkml:context>
    <inkml:brush xml:id="br0">
      <inkml:brushProperty name="width" value="0.0166576411575079" units="cm"/>
      <inkml:brushProperty name="height" value="0.0166576411575079" units="cm"/>
      <inkml:brushProperty name="color" value="#000000"/>
      <inkml:brushProperty name="ignorePressure" value="0"/>
    </inkml:brush>
  </inkml:definitions>
  <inkml:trace contextRef="#ctx0" brushRef="#br0">61950.000000 56050.000000 880,'-135.000000'-2.000000'0,"32.000000"-3.000000"-1 ,31.000000-3.000000 1,32.000000-2.000000-1,27.000000-3.000000 4,26.000000 1.000000 8,24.000000-1.000000 8,26.000000 1.000000 8,22.000000-7.000000 0,23.000000-12.000000-8,22.000000-13.000000-7,22.000000-12.000000-8,13.000000-9.000000-7,7.000000-2.000000-5,6.000000-3.000000-6,7.000000-3.000000-5,-3.000000 1.000000-3,-8.000000 6.000000 3,-10.000000 7.000000 0,-9.000000 6.000000 3,-20.000000 7.000000 0,-27.000000 10.000000 0,-28.000000 10.000000 1,-28.000000 9.000000 1,-15.000000 4.000000-2,1.000000 1.000000-2,-1.000000-1.000000-3,1.000000 1.000000-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14:cpLocks xmlns:a14="http://schemas.microsoft.com/office/drawing/2010/main"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14:cpLocks xmlns:a14="http://schemas.microsoft.com/office/drawing/2010/main"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AF9BBAD5-FDF2-423A-8ECB-E6802E72FC16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14:cpLocks xmlns:a14="http://schemas.microsoft.com/office/drawing/2010/main"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14:cpLocks xmlns:a14="http://schemas.microsoft.com/office/drawing/2010/main"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6" name="页脚占位符 5"/>
          <p:cNvSpPr>
            <a14:cpLocks xmlns:a14="http://schemas.microsoft.com/office/drawing/2010/main"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14:cpLocks xmlns:a14="http://schemas.microsoft.com/office/drawing/2010/main"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0B650D4A-0BDB-4F26-850A-26BE87FE25BA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边缘分布值域只有</a:t>
            </a:r>
            <a:r>
              <a:rPr lang="en-US" altLang="zh-CN" dirty="0" smtClean="0"/>
              <a:t>x</a:t>
            </a:r>
            <a:r>
              <a:rPr lang="zh-CN" altLang="en-US" dirty="0" smtClean="0"/>
              <a:t>或</a:t>
            </a:r>
            <a:r>
              <a:rPr lang="en-US" altLang="zh-CN" dirty="0" smtClean="0"/>
              <a:t>y</a:t>
            </a:r>
            <a:endParaRPr lang="zh-CN" altLang="en-US" dirty="0"/>
          </a:p>
        </p:txBody>
      </p:sp>
      <p:sp>
        <p:nvSpPr>
          <p:cNvPr id="4" name="灯片编号占位符 3"/>
          <p:cNvSpPr>
            <a14:cpLocks xmlns:a14="http://schemas.microsoft.com/office/drawing/2010/main"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650D4A-0BDB-4F26-850A-26BE87FE25B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r>
              <a:rPr lang="zh-CN" altLang="en-US" smtClean="0"/>
              <a:t>条件分布的取值范围与联合分布的取值范围相同</a:t>
            </a:r>
            <a:endParaRPr lang="zh-CN" altLang="en-US" smtClean="0"/>
          </a:p>
        </p:txBody>
      </p:sp>
      <p:sp>
        <p:nvSpPr>
          <p:cNvPr id="44036" name="灯片编号占位符 3"/>
          <p:cNvSpPr>
            <a14:cpLocks xmlns:a14="http://schemas.microsoft.com/office/drawing/2010/main"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fld id="{71E6616C-5907-4EA1-AF34-696F2FA8B8C2}" type="slidenum">
              <a:rPr lang="zh-CN" altLang="en-US" smtClean="0"/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y&gt;0,</a:t>
            </a:r>
            <a:r>
              <a:rPr lang="en-US" altLang="zh-CN" baseline="0" dirty="0" smtClean="0"/>
              <a:t> </a:t>
            </a:r>
            <a:r>
              <a:rPr lang="en-US" altLang="zh-CN" baseline="0" dirty="0" err="1" smtClean="0"/>
              <a:t>x+y</a:t>
            </a:r>
            <a:r>
              <a:rPr lang="en-US" altLang="zh-CN" baseline="0" dirty="0" smtClean="0"/>
              <a:t>=z </a:t>
            </a:r>
            <a:r>
              <a:rPr lang="en-US" altLang="zh-CN" baseline="0" dirty="0" smtClean="0">
                <a:sym typeface="Wingdings" charset="2"/>
              </a:rPr>
              <a:t> z-x&gt;0  x&lt;z</a:t>
            </a:r>
            <a:endParaRPr lang="zh-CN" altLang="en-US" dirty="0"/>
          </a:p>
        </p:txBody>
      </p:sp>
      <p:sp>
        <p:nvSpPr>
          <p:cNvPr id="4" name="灯片编号占位符 3"/>
          <p:cNvSpPr>
            <a14:cpLocks xmlns:a14="http://schemas.microsoft.com/office/drawing/2010/main"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650D4A-0BDB-4F26-850A-26BE87FE25B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06</a:t>
            </a:r>
            <a:r>
              <a:rPr lang="zh-CN" altLang="en-US" dirty="0" smtClean="0"/>
              <a:t>考研</a:t>
            </a:r>
            <a:endParaRPr lang="zh-CN" altLang="en-US" dirty="0"/>
          </a:p>
        </p:txBody>
      </p:sp>
      <p:sp>
        <p:nvSpPr>
          <p:cNvPr id="4" name="灯片编号占位符 3"/>
          <p:cNvSpPr>
            <a14:cpLocks xmlns:a14="http://schemas.microsoft.com/office/drawing/2010/main"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650D4A-0BDB-4F26-850A-26BE87FE25B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smtClean="0"/>
              <a:t>06</a:t>
            </a:r>
            <a:r>
              <a:rPr lang="zh-CN" altLang="en-US" dirty="0" smtClean="0"/>
              <a:t>考研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14:cpLocks xmlns:a14="http://schemas.microsoft.com/office/drawing/2010/main"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650D4A-0BDB-4F26-850A-26BE87FE25B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smtClean="0"/>
              <a:t>06</a:t>
            </a:r>
            <a:r>
              <a:rPr lang="zh-CN" altLang="en-US" dirty="0" smtClean="0"/>
              <a:t>考研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14:cpLocks xmlns:a14="http://schemas.microsoft.com/office/drawing/2010/main"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650D4A-0BDB-4F26-850A-26BE87FE25B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smtClean="0"/>
              <a:t>07</a:t>
            </a:r>
            <a:r>
              <a:rPr lang="zh-CN" altLang="en-US" dirty="0" smtClean="0"/>
              <a:t>考研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14:cpLocks xmlns:a14="http://schemas.microsoft.com/office/drawing/2010/main"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650D4A-0BDB-4F26-850A-26BE87FE25B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smtClean="0"/>
              <a:t>07</a:t>
            </a:r>
            <a:r>
              <a:rPr lang="zh-CN" altLang="en-US" dirty="0" smtClean="0"/>
              <a:t>考研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14:cpLocks xmlns:a14="http://schemas.microsoft.com/office/drawing/2010/main"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650D4A-0BDB-4F26-850A-26BE87FE25B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smtClean="0"/>
              <a:t>06</a:t>
            </a:r>
            <a:r>
              <a:rPr lang="zh-CN" altLang="en-US" dirty="0" smtClean="0"/>
              <a:t>考研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14:cpLocks xmlns:a14="http://schemas.microsoft.com/office/drawing/2010/main"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650D4A-0BDB-4F26-850A-26BE87FE25B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14:cpLocks xmlns:a14="http://schemas.microsoft.com/office/drawing/2010/main"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D80A4D-73F0-4CEA-B53E-65D8E5A65E29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 smtClean="0">
                <a:solidFill>
                  <a:prstClr val="white"/>
                </a:solidFill>
              </a:rPr>
              <a:t>第</a:t>
            </a:r>
            <a:r>
              <a:rPr lang="en-US" altLang="zh-CN" sz="1200" dirty="0" smtClean="0">
                <a:solidFill>
                  <a:prstClr val="white"/>
                </a:solidFill>
              </a:rPr>
              <a:t>3</a:t>
            </a:r>
            <a:r>
              <a:rPr lang="zh-CN" altLang="en-US" sz="1200" dirty="0" smtClean="0">
                <a:solidFill>
                  <a:prstClr val="white"/>
                </a:solidFill>
              </a:rPr>
              <a:t>章 多维随机变量及其分布</a:t>
            </a:r>
            <a:r>
              <a:rPr lang="en-US" altLang="zh-CN" sz="1200" dirty="0" smtClean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  <a:endParaRPr lang="zh-CN" altLang="en-US" sz="1200" dirty="0">
              <a:solidFill>
                <a:prstClr val="white"/>
              </a:solidFill>
            </a:endParaRPr>
          </a:p>
        </p:txBody>
      </p:sp>
      <p:sp>
        <p:nvSpPr>
          <p:cNvPr id="8" name="标题 1"/>
          <p:cNvSpPr txBox="1"/>
          <p:nvPr/>
        </p:nvSpPr>
        <p:spPr>
          <a:xfrm>
            <a:off x="0" y="17538"/>
            <a:ext cx="9144000" cy="84232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/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标题占位符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4000" b="1" baseline="0">
                <a:solidFill>
                  <a:schemeClr val="bg1"/>
                </a:solidFill>
                <a:latin typeface="Times New Roman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 smtClean="0">
                <a:solidFill>
                  <a:prstClr val="white"/>
                </a:solidFill>
              </a:rPr>
              <a:t>第</a:t>
            </a:r>
            <a:r>
              <a:rPr lang="en-US" altLang="zh-CN" sz="1200" dirty="0" smtClean="0">
                <a:solidFill>
                  <a:prstClr val="white"/>
                </a:solidFill>
              </a:rPr>
              <a:t>3</a:t>
            </a:r>
            <a:r>
              <a:rPr lang="zh-CN" altLang="en-US" sz="1200" dirty="0" smtClean="0">
                <a:solidFill>
                  <a:prstClr val="white"/>
                </a:solidFill>
              </a:rPr>
              <a:t>章 多维随机变量及其分布</a:t>
            </a:r>
            <a:r>
              <a:rPr lang="en-US" altLang="zh-CN" sz="1200" dirty="0" smtClean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  <a:endParaRPr lang="zh-CN" altLang="en-US" sz="1200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/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14:cpLocks xmlns:a14="http://schemas.microsoft.com/office/drawing/2010/main" noGrp="1"/>
          </p:cNvSpPr>
          <p:nvPr>
            <p:ph type="body"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BE8F875-83A1-41C4-AFD9-439285844EFA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59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57.bin"/><Relationship Id="rId26" Type="http://schemas.openxmlformats.org/officeDocument/2006/relationships/vmlDrawing" Target="../drawings/vmlDrawing9.vml"/><Relationship Id="rId25" Type="http://schemas.openxmlformats.org/officeDocument/2006/relationships/slideLayout" Target="../slideLayouts/slideLayout3.xml"/><Relationship Id="rId24" Type="http://schemas.openxmlformats.org/officeDocument/2006/relationships/image" Target="../media/image67.wmf"/><Relationship Id="rId23" Type="http://schemas.openxmlformats.org/officeDocument/2006/relationships/oleObject" Target="../embeddings/oleObject67.bin"/><Relationship Id="rId22" Type="http://schemas.openxmlformats.org/officeDocument/2006/relationships/image" Target="../media/image66.wmf"/><Relationship Id="rId21" Type="http://schemas.openxmlformats.org/officeDocument/2006/relationships/oleObject" Target="../embeddings/oleObject66.bin"/><Relationship Id="rId20" Type="http://schemas.openxmlformats.org/officeDocument/2006/relationships/image" Target="../media/image65.wmf"/><Relationship Id="rId2" Type="http://schemas.openxmlformats.org/officeDocument/2006/relationships/image" Target="../media/image56.wmf"/><Relationship Id="rId19" Type="http://schemas.openxmlformats.org/officeDocument/2006/relationships/oleObject" Target="../embeddings/oleObject65.bin"/><Relationship Id="rId18" Type="http://schemas.openxmlformats.org/officeDocument/2006/relationships/image" Target="../media/image64.wmf"/><Relationship Id="rId17" Type="http://schemas.openxmlformats.org/officeDocument/2006/relationships/oleObject" Target="../embeddings/oleObject64.bin"/><Relationship Id="rId16" Type="http://schemas.openxmlformats.org/officeDocument/2006/relationships/image" Target="../media/image63.wmf"/><Relationship Id="rId15" Type="http://schemas.openxmlformats.org/officeDocument/2006/relationships/oleObject" Target="../embeddings/oleObject63.bin"/><Relationship Id="rId14" Type="http://schemas.openxmlformats.org/officeDocument/2006/relationships/image" Target="../media/image62.wmf"/><Relationship Id="rId13" Type="http://schemas.openxmlformats.org/officeDocument/2006/relationships/oleObject" Target="../embeddings/oleObject62.bin"/><Relationship Id="rId12" Type="http://schemas.openxmlformats.org/officeDocument/2006/relationships/image" Target="../media/image61.wmf"/><Relationship Id="rId11" Type="http://schemas.openxmlformats.org/officeDocument/2006/relationships/oleObject" Target="../embeddings/oleObject61.bin"/><Relationship Id="rId10" Type="http://schemas.openxmlformats.org/officeDocument/2006/relationships/image" Target="../media/image60.wmf"/><Relationship Id="rId1" Type="http://schemas.openxmlformats.org/officeDocument/2006/relationships/oleObject" Target="../embeddings/oleObject56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.bin"/><Relationship Id="rId8" Type="http://schemas.openxmlformats.org/officeDocument/2006/relationships/image" Target="../media/image71.wmf"/><Relationship Id="rId7" Type="http://schemas.openxmlformats.org/officeDocument/2006/relationships/oleObject" Target="../embeddings/oleObject71.bin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9.w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68.wmf"/><Relationship Id="rId18" Type="http://schemas.openxmlformats.org/officeDocument/2006/relationships/vmlDrawing" Target="../drawings/vmlDrawing10.vml"/><Relationship Id="rId17" Type="http://schemas.openxmlformats.org/officeDocument/2006/relationships/slideLayout" Target="../slideLayouts/slideLayout3.xml"/><Relationship Id="rId16" Type="http://schemas.openxmlformats.org/officeDocument/2006/relationships/image" Target="../media/image75.wmf"/><Relationship Id="rId15" Type="http://schemas.openxmlformats.org/officeDocument/2006/relationships/oleObject" Target="../embeddings/oleObject75.bin"/><Relationship Id="rId14" Type="http://schemas.openxmlformats.org/officeDocument/2006/relationships/image" Target="../media/image74.wmf"/><Relationship Id="rId13" Type="http://schemas.openxmlformats.org/officeDocument/2006/relationships/oleObject" Target="../embeddings/oleObject74.bin"/><Relationship Id="rId12" Type="http://schemas.openxmlformats.org/officeDocument/2006/relationships/image" Target="../media/image73.wmf"/><Relationship Id="rId11" Type="http://schemas.openxmlformats.org/officeDocument/2006/relationships/oleObject" Target="../embeddings/oleObject73.bin"/><Relationship Id="rId10" Type="http://schemas.openxmlformats.org/officeDocument/2006/relationships/image" Target="../media/image72.wmf"/><Relationship Id="rId1" Type="http://schemas.openxmlformats.org/officeDocument/2006/relationships/oleObject" Target="../embeddings/oleObject68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0.bin"/><Relationship Id="rId8" Type="http://schemas.openxmlformats.org/officeDocument/2006/relationships/image" Target="../media/image79.wmf"/><Relationship Id="rId7" Type="http://schemas.openxmlformats.org/officeDocument/2006/relationships/oleObject" Target="../embeddings/oleObject79.bin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7.w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76.wmf"/><Relationship Id="rId18" Type="http://schemas.openxmlformats.org/officeDocument/2006/relationships/vmlDrawing" Target="../drawings/vmlDrawing11.vml"/><Relationship Id="rId17" Type="http://schemas.openxmlformats.org/officeDocument/2006/relationships/slideLayout" Target="../slideLayouts/slideLayout3.xml"/><Relationship Id="rId16" Type="http://schemas.openxmlformats.org/officeDocument/2006/relationships/image" Target="../media/image83.wmf"/><Relationship Id="rId15" Type="http://schemas.openxmlformats.org/officeDocument/2006/relationships/oleObject" Target="../embeddings/oleObject83.bin"/><Relationship Id="rId14" Type="http://schemas.openxmlformats.org/officeDocument/2006/relationships/image" Target="../media/image82.wmf"/><Relationship Id="rId13" Type="http://schemas.openxmlformats.org/officeDocument/2006/relationships/oleObject" Target="../embeddings/oleObject82.bin"/><Relationship Id="rId12" Type="http://schemas.openxmlformats.org/officeDocument/2006/relationships/image" Target="../media/image81.wmf"/><Relationship Id="rId11" Type="http://schemas.openxmlformats.org/officeDocument/2006/relationships/oleObject" Target="../embeddings/oleObject81.bin"/><Relationship Id="rId10" Type="http://schemas.openxmlformats.org/officeDocument/2006/relationships/image" Target="../media/image80.wmf"/><Relationship Id="rId1" Type="http://schemas.openxmlformats.org/officeDocument/2006/relationships/oleObject" Target="../embeddings/oleObject76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8.bin"/><Relationship Id="rId8" Type="http://schemas.openxmlformats.org/officeDocument/2006/relationships/image" Target="../media/image87.wmf"/><Relationship Id="rId7" Type="http://schemas.openxmlformats.org/officeDocument/2006/relationships/oleObject" Target="../embeddings/oleObject87.bin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5.wmf"/><Relationship Id="rId3" Type="http://schemas.openxmlformats.org/officeDocument/2006/relationships/oleObject" Target="../embeddings/oleObject85.bin"/><Relationship Id="rId2" Type="http://schemas.openxmlformats.org/officeDocument/2006/relationships/image" Target="../media/image84.wmf"/><Relationship Id="rId19" Type="http://schemas.openxmlformats.org/officeDocument/2006/relationships/notesSlide" Target="../notesSlides/notesSlide1.xml"/><Relationship Id="rId18" Type="http://schemas.openxmlformats.org/officeDocument/2006/relationships/vmlDrawing" Target="../drawings/vmlDrawing12.vml"/><Relationship Id="rId17" Type="http://schemas.openxmlformats.org/officeDocument/2006/relationships/slideLayout" Target="../slideLayouts/slideLayout3.xml"/><Relationship Id="rId16" Type="http://schemas.openxmlformats.org/officeDocument/2006/relationships/image" Target="../media/image91.wmf"/><Relationship Id="rId15" Type="http://schemas.openxmlformats.org/officeDocument/2006/relationships/oleObject" Target="../embeddings/oleObject91.bin"/><Relationship Id="rId14" Type="http://schemas.openxmlformats.org/officeDocument/2006/relationships/image" Target="../media/image90.wmf"/><Relationship Id="rId13" Type="http://schemas.openxmlformats.org/officeDocument/2006/relationships/oleObject" Target="../embeddings/oleObject90.bin"/><Relationship Id="rId12" Type="http://schemas.openxmlformats.org/officeDocument/2006/relationships/image" Target="../media/image89.wmf"/><Relationship Id="rId11" Type="http://schemas.openxmlformats.org/officeDocument/2006/relationships/oleObject" Target="../embeddings/oleObject89.bin"/><Relationship Id="rId10" Type="http://schemas.openxmlformats.org/officeDocument/2006/relationships/image" Target="../media/image88.wmf"/><Relationship Id="rId1" Type="http://schemas.openxmlformats.org/officeDocument/2006/relationships/oleObject" Target="../embeddings/oleObject84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6.bin"/><Relationship Id="rId8" Type="http://schemas.openxmlformats.org/officeDocument/2006/relationships/image" Target="../media/image95.wmf"/><Relationship Id="rId7" Type="http://schemas.openxmlformats.org/officeDocument/2006/relationships/oleObject" Target="../embeddings/oleObject95.bin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93.bin"/><Relationship Id="rId20" Type="http://schemas.openxmlformats.org/officeDocument/2006/relationships/vmlDrawing" Target="../drawings/vmlDrawing13.vml"/><Relationship Id="rId2" Type="http://schemas.openxmlformats.org/officeDocument/2006/relationships/image" Target="../media/image92.wmf"/><Relationship Id="rId19" Type="http://schemas.openxmlformats.org/officeDocument/2006/relationships/slideLayout" Target="../slideLayouts/slideLayout3.xml"/><Relationship Id="rId18" Type="http://schemas.openxmlformats.org/officeDocument/2006/relationships/image" Target="../media/image100.emf"/><Relationship Id="rId17" Type="http://schemas.openxmlformats.org/officeDocument/2006/relationships/oleObject" Target="../embeddings/oleObject100.bin"/><Relationship Id="rId16" Type="http://schemas.openxmlformats.org/officeDocument/2006/relationships/image" Target="../media/image99.emf"/><Relationship Id="rId15" Type="http://schemas.openxmlformats.org/officeDocument/2006/relationships/oleObject" Target="../embeddings/oleObject99.bin"/><Relationship Id="rId14" Type="http://schemas.openxmlformats.org/officeDocument/2006/relationships/image" Target="../media/image98.wmf"/><Relationship Id="rId13" Type="http://schemas.openxmlformats.org/officeDocument/2006/relationships/oleObject" Target="../embeddings/oleObject98.bin"/><Relationship Id="rId12" Type="http://schemas.openxmlformats.org/officeDocument/2006/relationships/image" Target="../media/image97.wmf"/><Relationship Id="rId11" Type="http://schemas.openxmlformats.org/officeDocument/2006/relationships/oleObject" Target="../embeddings/oleObject97.bin"/><Relationship Id="rId10" Type="http://schemas.openxmlformats.org/officeDocument/2006/relationships/image" Target="../media/image96.wmf"/><Relationship Id="rId1" Type="http://schemas.openxmlformats.org/officeDocument/2006/relationships/oleObject" Target="../embeddings/oleObject92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5.bin"/><Relationship Id="rId8" Type="http://schemas.openxmlformats.org/officeDocument/2006/relationships/image" Target="../media/image104.wmf"/><Relationship Id="rId7" Type="http://schemas.openxmlformats.org/officeDocument/2006/relationships/oleObject" Target="../embeddings/oleObject104.bin"/><Relationship Id="rId6" Type="http://schemas.openxmlformats.org/officeDocument/2006/relationships/image" Target="../media/image103.e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02.emf"/><Relationship Id="rId3" Type="http://schemas.openxmlformats.org/officeDocument/2006/relationships/oleObject" Target="../embeddings/oleObject102.bin"/><Relationship Id="rId2" Type="http://schemas.openxmlformats.org/officeDocument/2006/relationships/image" Target="../media/image101.emf"/><Relationship Id="rId15" Type="http://schemas.openxmlformats.org/officeDocument/2006/relationships/vmlDrawing" Target="../drawings/vmlDrawing14.vml"/><Relationship Id="rId14" Type="http://schemas.openxmlformats.org/officeDocument/2006/relationships/slideLayout" Target="../slideLayouts/slideLayout3.xml"/><Relationship Id="rId13" Type="http://schemas.openxmlformats.org/officeDocument/2006/relationships/customXml" Target="../ink/ink38.xml"/><Relationship Id="rId12" Type="http://schemas.openxmlformats.org/officeDocument/2006/relationships/image" Target="../media/image106.emf"/><Relationship Id="rId11" Type="http://schemas.openxmlformats.org/officeDocument/2006/relationships/oleObject" Target="../embeddings/oleObject106.bin"/><Relationship Id="rId10" Type="http://schemas.openxmlformats.org/officeDocument/2006/relationships/image" Target="../media/image105.emf"/><Relationship Id="rId1" Type="http://schemas.openxmlformats.org/officeDocument/2006/relationships/oleObject" Target="../embeddings/oleObject10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109.e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08.emf"/><Relationship Id="rId3" Type="http://schemas.openxmlformats.org/officeDocument/2006/relationships/oleObject" Target="../embeddings/oleObject108.bin"/><Relationship Id="rId2" Type="http://schemas.openxmlformats.org/officeDocument/2006/relationships/image" Target="../media/image107.emf"/><Relationship Id="rId1" Type="http://schemas.openxmlformats.org/officeDocument/2006/relationships/oleObject" Target="../embeddings/oleObject107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4.bin"/><Relationship Id="rId8" Type="http://schemas.openxmlformats.org/officeDocument/2006/relationships/image" Target="../media/image113.emf"/><Relationship Id="rId7" Type="http://schemas.openxmlformats.org/officeDocument/2006/relationships/oleObject" Target="../embeddings/oleObject113.bin"/><Relationship Id="rId6" Type="http://schemas.openxmlformats.org/officeDocument/2006/relationships/image" Target="../media/image112.e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11.emf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110.emf"/><Relationship Id="rId15" Type="http://schemas.openxmlformats.org/officeDocument/2006/relationships/notesSlide" Target="../notesSlides/notesSlide2.xml"/><Relationship Id="rId14" Type="http://schemas.openxmlformats.org/officeDocument/2006/relationships/vmlDrawing" Target="../drawings/vmlDrawing16.vml"/><Relationship Id="rId13" Type="http://schemas.openxmlformats.org/officeDocument/2006/relationships/slideLayout" Target="../slideLayouts/slideLayout3.xml"/><Relationship Id="rId12" Type="http://schemas.openxmlformats.org/officeDocument/2006/relationships/image" Target="../media/image115.emf"/><Relationship Id="rId11" Type="http://schemas.openxmlformats.org/officeDocument/2006/relationships/oleObject" Target="../embeddings/oleObject115.bin"/><Relationship Id="rId10" Type="http://schemas.openxmlformats.org/officeDocument/2006/relationships/image" Target="../media/image114.emf"/><Relationship Id="rId1" Type="http://schemas.openxmlformats.org/officeDocument/2006/relationships/oleObject" Target="../embeddings/oleObject11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118.e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17.emf"/><Relationship Id="rId3" Type="http://schemas.openxmlformats.org/officeDocument/2006/relationships/oleObject" Target="../embeddings/oleObject117.bin"/><Relationship Id="rId2" Type="http://schemas.openxmlformats.org/officeDocument/2006/relationships/image" Target="../media/image116.emf"/><Relationship Id="rId1" Type="http://schemas.openxmlformats.org/officeDocument/2006/relationships/oleObject" Target="../embeddings/oleObject11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8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121.e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20.emf"/><Relationship Id="rId3" Type="http://schemas.openxmlformats.org/officeDocument/2006/relationships/oleObject" Target="../embeddings/oleObject120.bin"/><Relationship Id="rId2" Type="http://schemas.openxmlformats.org/officeDocument/2006/relationships/image" Target="../media/image119.emf"/><Relationship Id="rId1" Type="http://schemas.openxmlformats.org/officeDocument/2006/relationships/oleObject" Target="../embeddings/oleObject119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2" Type="http://schemas.openxmlformats.org/officeDocument/2006/relationships/vmlDrawing" Target="../drawings/vmlDrawing1.vml"/><Relationship Id="rId21" Type="http://schemas.openxmlformats.org/officeDocument/2006/relationships/slideLayout" Target="../slideLayouts/slideLayout3.xml"/><Relationship Id="rId20" Type="http://schemas.openxmlformats.org/officeDocument/2006/relationships/image" Target="../media/image10.wmf"/><Relationship Id="rId2" Type="http://schemas.openxmlformats.org/officeDocument/2006/relationships/image" Target="../media/image1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customXml" Target="../ink/ink41.xml"/><Relationship Id="rId87" Type="http://schemas.openxmlformats.org/officeDocument/2006/relationships/vmlDrawing" Target="../drawings/vmlDrawing19.vml"/><Relationship Id="rId86" Type="http://schemas.openxmlformats.org/officeDocument/2006/relationships/slideLayout" Target="../slideLayouts/slideLayout3.xml"/><Relationship Id="rId85" Type="http://schemas.openxmlformats.org/officeDocument/2006/relationships/customXml" Target="../ink/ink117.xml"/><Relationship Id="rId84" Type="http://schemas.openxmlformats.org/officeDocument/2006/relationships/customXml" Target="../ink/ink116.xml"/><Relationship Id="rId83" Type="http://schemas.openxmlformats.org/officeDocument/2006/relationships/customXml" Target="../ink/ink115.xml"/><Relationship Id="rId82" Type="http://schemas.openxmlformats.org/officeDocument/2006/relationships/customXml" Target="../ink/ink114.xml"/><Relationship Id="rId81" Type="http://schemas.openxmlformats.org/officeDocument/2006/relationships/customXml" Target="../ink/ink113.xml"/><Relationship Id="rId80" Type="http://schemas.openxmlformats.org/officeDocument/2006/relationships/customXml" Target="../ink/ink112.xml"/><Relationship Id="rId8" Type="http://schemas.openxmlformats.org/officeDocument/2006/relationships/customXml" Target="../ink/ink40.xml"/><Relationship Id="rId79" Type="http://schemas.openxmlformats.org/officeDocument/2006/relationships/customXml" Target="../ink/ink111.xml"/><Relationship Id="rId78" Type="http://schemas.openxmlformats.org/officeDocument/2006/relationships/customXml" Target="../ink/ink110.xml"/><Relationship Id="rId77" Type="http://schemas.openxmlformats.org/officeDocument/2006/relationships/customXml" Target="../ink/ink109.xml"/><Relationship Id="rId76" Type="http://schemas.openxmlformats.org/officeDocument/2006/relationships/customXml" Target="../ink/ink108.xml"/><Relationship Id="rId75" Type="http://schemas.openxmlformats.org/officeDocument/2006/relationships/customXml" Target="../ink/ink107.xml"/><Relationship Id="rId74" Type="http://schemas.openxmlformats.org/officeDocument/2006/relationships/customXml" Target="../ink/ink106.xml"/><Relationship Id="rId73" Type="http://schemas.openxmlformats.org/officeDocument/2006/relationships/customXml" Target="../ink/ink105.xml"/><Relationship Id="rId72" Type="http://schemas.openxmlformats.org/officeDocument/2006/relationships/customXml" Target="../ink/ink104.xml"/><Relationship Id="rId71" Type="http://schemas.openxmlformats.org/officeDocument/2006/relationships/customXml" Target="../ink/ink103.xml"/><Relationship Id="rId70" Type="http://schemas.openxmlformats.org/officeDocument/2006/relationships/customXml" Target="../ink/ink102.xml"/><Relationship Id="rId7" Type="http://schemas.openxmlformats.org/officeDocument/2006/relationships/customXml" Target="../ink/ink39.xml"/><Relationship Id="rId69" Type="http://schemas.openxmlformats.org/officeDocument/2006/relationships/customXml" Target="../ink/ink101.xml"/><Relationship Id="rId68" Type="http://schemas.openxmlformats.org/officeDocument/2006/relationships/customXml" Target="../ink/ink100.xml"/><Relationship Id="rId67" Type="http://schemas.openxmlformats.org/officeDocument/2006/relationships/customXml" Target="../ink/ink99.xml"/><Relationship Id="rId66" Type="http://schemas.openxmlformats.org/officeDocument/2006/relationships/customXml" Target="../ink/ink98.xml"/><Relationship Id="rId65" Type="http://schemas.openxmlformats.org/officeDocument/2006/relationships/customXml" Target="../ink/ink97.xml"/><Relationship Id="rId64" Type="http://schemas.openxmlformats.org/officeDocument/2006/relationships/customXml" Target="../ink/ink96.xml"/><Relationship Id="rId63" Type="http://schemas.openxmlformats.org/officeDocument/2006/relationships/customXml" Target="../ink/ink95.xml"/><Relationship Id="rId62" Type="http://schemas.openxmlformats.org/officeDocument/2006/relationships/customXml" Target="../ink/ink94.xml"/><Relationship Id="rId61" Type="http://schemas.openxmlformats.org/officeDocument/2006/relationships/customXml" Target="../ink/ink93.xml"/><Relationship Id="rId60" Type="http://schemas.openxmlformats.org/officeDocument/2006/relationships/customXml" Target="../ink/ink92.xml"/><Relationship Id="rId6" Type="http://schemas.openxmlformats.org/officeDocument/2006/relationships/image" Target="../media/image124.wmf"/><Relationship Id="rId59" Type="http://schemas.openxmlformats.org/officeDocument/2006/relationships/customXml" Target="../ink/ink91.xml"/><Relationship Id="rId58" Type="http://schemas.openxmlformats.org/officeDocument/2006/relationships/customXml" Target="../ink/ink90.xml"/><Relationship Id="rId57" Type="http://schemas.openxmlformats.org/officeDocument/2006/relationships/customXml" Target="../ink/ink89.xml"/><Relationship Id="rId56" Type="http://schemas.openxmlformats.org/officeDocument/2006/relationships/customXml" Target="../ink/ink88.xml"/><Relationship Id="rId55" Type="http://schemas.openxmlformats.org/officeDocument/2006/relationships/customXml" Target="../ink/ink87.xml"/><Relationship Id="rId54" Type="http://schemas.openxmlformats.org/officeDocument/2006/relationships/customXml" Target="../ink/ink86.xml"/><Relationship Id="rId53" Type="http://schemas.openxmlformats.org/officeDocument/2006/relationships/customXml" Target="../ink/ink85.xml"/><Relationship Id="rId52" Type="http://schemas.openxmlformats.org/officeDocument/2006/relationships/customXml" Target="../ink/ink84.xml"/><Relationship Id="rId51" Type="http://schemas.openxmlformats.org/officeDocument/2006/relationships/customXml" Target="../ink/ink83.xml"/><Relationship Id="rId50" Type="http://schemas.openxmlformats.org/officeDocument/2006/relationships/customXml" Target="../ink/ink82.xml"/><Relationship Id="rId5" Type="http://schemas.openxmlformats.org/officeDocument/2006/relationships/oleObject" Target="../embeddings/oleObject124.bin"/><Relationship Id="rId49" Type="http://schemas.openxmlformats.org/officeDocument/2006/relationships/customXml" Target="../ink/ink81.xml"/><Relationship Id="rId48" Type="http://schemas.openxmlformats.org/officeDocument/2006/relationships/customXml" Target="../ink/ink80.xml"/><Relationship Id="rId47" Type="http://schemas.openxmlformats.org/officeDocument/2006/relationships/customXml" Target="../ink/ink79.xml"/><Relationship Id="rId46" Type="http://schemas.openxmlformats.org/officeDocument/2006/relationships/customXml" Target="../ink/ink78.xml"/><Relationship Id="rId45" Type="http://schemas.openxmlformats.org/officeDocument/2006/relationships/customXml" Target="../ink/ink77.xml"/><Relationship Id="rId44" Type="http://schemas.openxmlformats.org/officeDocument/2006/relationships/customXml" Target="../ink/ink76.xml"/><Relationship Id="rId43" Type="http://schemas.openxmlformats.org/officeDocument/2006/relationships/customXml" Target="../ink/ink75.xml"/><Relationship Id="rId42" Type="http://schemas.openxmlformats.org/officeDocument/2006/relationships/customXml" Target="../ink/ink74.xml"/><Relationship Id="rId41" Type="http://schemas.openxmlformats.org/officeDocument/2006/relationships/customXml" Target="../ink/ink73.xml"/><Relationship Id="rId40" Type="http://schemas.openxmlformats.org/officeDocument/2006/relationships/customXml" Target="../ink/ink72.xml"/><Relationship Id="rId4" Type="http://schemas.openxmlformats.org/officeDocument/2006/relationships/image" Target="../media/image123.emf"/><Relationship Id="rId39" Type="http://schemas.openxmlformats.org/officeDocument/2006/relationships/customXml" Target="../ink/ink71.xml"/><Relationship Id="rId38" Type="http://schemas.openxmlformats.org/officeDocument/2006/relationships/customXml" Target="../ink/ink70.xml"/><Relationship Id="rId37" Type="http://schemas.openxmlformats.org/officeDocument/2006/relationships/customXml" Target="../ink/ink69.xml"/><Relationship Id="rId36" Type="http://schemas.openxmlformats.org/officeDocument/2006/relationships/customXml" Target="../ink/ink68.xml"/><Relationship Id="rId35" Type="http://schemas.openxmlformats.org/officeDocument/2006/relationships/customXml" Target="../ink/ink67.xml"/><Relationship Id="rId34" Type="http://schemas.openxmlformats.org/officeDocument/2006/relationships/customXml" Target="../ink/ink66.xml"/><Relationship Id="rId33" Type="http://schemas.openxmlformats.org/officeDocument/2006/relationships/customXml" Target="../ink/ink65.xml"/><Relationship Id="rId32" Type="http://schemas.openxmlformats.org/officeDocument/2006/relationships/customXml" Target="../ink/ink64.xml"/><Relationship Id="rId31" Type="http://schemas.openxmlformats.org/officeDocument/2006/relationships/customXml" Target="../ink/ink63.xml"/><Relationship Id="rId30" Type="http://schemas.openxmlformats.org/officeDocument/2006/relationships/customXml" Target="../ink/ink62.xml"/><Relationship Id="rId3" Type="http://schemas.openxmlformats.org/officeDocument/2006/relationships/oleObject" Target="../embeddings/oleObject123.bin"/><Relationship Id="rId29" Type="http://schemas.openxmlformats.org/officeDocument/2006/relationships/customXml" Target="../ink/ink61.xml"/><Relationship Id="rId28" Type="http://schemas.openxmlformats.org/officeDocument/2006/relationships/customXml" Target="../ink/ink60.xml"/><Relationship Id="rId27" Type="http://schemas.openxmlformats.org/officeDocument/2006/relationships/customXml" Target="../ink/ink59.xml"/><Relationship Id="rId26" Type="http://schemas.openxmlformats.org/officeDocument/2006/relationships/customXml" Target="../ink/ink58.xml"/><Relationship Id="rId25" Type="http://schemas.openxmlformats.org/officeDocument/2006/relationships/customXml" Target="../ink/ink57.xml"/><Relationship Id="rId24" Type="http://schemas.openxmlformats.org/officeDocument/2006/relationships/customXml" Target="../ink/ink56.xml"/><Relationship Id="rId23" Type="http://schemas.openxmlformats.org/officeDocument/2006/relationships/customXml" Target="../ink/ink55.xml"/><Relationship Id="rId22" Type="http://schemas.openxmlformats.org/officeDocument/2006/relationships/customXml" Target="../ink/ink54.xml"/><Relationship Id="rId21" Type="http://schemas.openxmlformats.org/officeDocument/2006/relationships/customXml" Target="../ink/ink53.xml"/><Relationship Id="rId20" Type="http://schemas.openxmlformats.org/officeDocument/2006/relationships/customXml" Target="../ink/ink52.xml"/><Relationship Id="rId2" Type="http://schemas.openxmlformats.org/officeDocument/2006/relationships/image" Target="../media/image122.wmf"/><Relationship Id="rId19" Type="http://schemas.openxmlformats.org/officeDocument/2006/relationships/customXml" Target="../ink/ink51.xml"/><Relationship Id="rId18" Type="http://schemas.openxmlformats.org/officeDocument/2006/relationships/customXml" Target="../ink/ink50.xml"/><Relationship Id="rId17" Type="http://schemas.openxmlformats.org/officeDocument/2006/relationships/customXml" Target="../ink/ink49.xml"/><Relationship Id="rId16" Type="http://schemas.openxmlformats.org/officeDocument/2006/relationships/customXml" Target="../ink/ink48.xml"/><Relationship Id="rId15" Type="http://schemas.openxmlformats.org/officeDocument/2006/relationships/customXml" Target="../ink/ink47.xml"/><Relationship Id="rId14" Type="http://schemas.openxmlformats.org/officeDocument/2006/relationships/customXml" Target="../ink/ink46.xml"/><Relationship Id="rId13" Type="http://schemas.openxmlformats.org/officeDocument/2006/relationships/customXml" Target="../ink/ink45.xml"/><Relationship Id="rId12" Type="http://schemas.openxmlformats.org/officeDocument/2006/relationships/customXml" Target="../ink/ink44.xml"/><Relationship Id="rId11" Type="http://schemas.openxmlformats.org/officeDocument/2006/relationships/customXml" Target="../ink/ink43.xml"/><Relationship Id="rId10" Type="http://schemas.openxmlformats.org/officeDocument/2006/relationships/customXml" Target="../ink/ink42.xml"/><Relationship Id="rId1" Type="http://schemas.openxmlformats.org/officeDocument/2006/relationships/oleObject" Target="../embeddings/oleObject122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9.bin"/><Relationship Id="rId8" Type="http://schemas.openxmlformats.org/officeDocument/2006/relationships/image" Target="../media/image128.wmf"/><Relationship Id="rId7" Type="http://schemas.openxmlformats.org/officeDocument/2006/relationships/oleObject" Target="../embeddings/oleObject128.bin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26.wmf"/><Relationship Id="rId3" Type="http://schemas.openxmlformats.org/officeDocument/2006/relationships/oleObject" Target="../embeddings/oleObject126.bin"/><Relationship Id="rId28" Type="http://schemas.openxmlformats.org/officeDocument/2006/relationships/vmlDrawing" Target="../drawings/vmlDrawing20.vml"/><Relationship Id="rId27" Type="http://schemas.openxmlformats.org/officeDocument/2006/relationships/slideLayout" Target="../slideLayouts/slideLayout3.xml"/><Relationship Id="rId26" Type="http://schemas.openxmlformats.org/officeDocument/2006/relationships/image" Target="../media/image137.wmf"/><Relationship Id="rId25" Type="http://schemas.openxmlformats.org/officeDocument/2006/relationships/oleObject" Target="../embeddings/oleObject137.bin"/><Relationship Id="rId24" Type="http://schemas.openxmlformats.org/officeDocument/2006/relationships/image" Target="../media/image136.wmf"/><Relationship Id="rId23" Type="http://schemas.openxmlformats.org/officeDocument/2006/relationships/oleObject" Target="../embeddings/oleObject136.bin"/><Relationship Id="rId22" Type="http://schemas.openxmlformats.org/officeDocument/2006/relationships/image" Target="../media/image135.wmf"/><Relationship Id="rId21" Type="http://schemas.openxmlformats.org/officeDocument/2006/relationships/oleObject" Target="../embeddings/oleObject135.bin"/><Relationship Id="rId20" Type="http://schemas.openxmlformats.org/officeDocument/2006/relationships/image" Target="../media/image134.wmf"/><Relationship Id="rId2" Type="http://schemas.openxmlformats.org/officeDocument/2006/relationships/image" Target="../media/image125.emf"/><Relationship Id="rId19" Type="http://schemas.openxmlformats.org/officeDocument/2006/relationships/oleObject" Target="../embeddings/oleObject134.bin"/><Relationship Id="rId18" Type="http://schemas.openxmlformats.org/officeDocument/2006/relationships/image" Target="../media/image133.wmf"/><Relationship Id="rId17" Type="http://schemas.openxmlformats.org/officeDocument/2006/relationships/oleObject" Target="../embeddings/oleObject133.bin"/><Relationship Id="rId16" Type="http://schemas.openxmlformats.org/officeDocument/2006/relationships/image" Target="../media/image132.wmf"/><Relationship Id="rId15" Type="http://schemas.openxmlformats.org/officeDocument/2006/relationships/oleObject" Target="../embeddings/oleObject132.bin"/><Relationship Id="rId14" Type="http://schemas.openxmlformats.org/officeDocument/2006/relationships/image" Target="../media/image131.wmf"/><Relationship Id="rId13" Type="http://schemas.openxmlformats.org/officeDocument/2006/relationships/oleObject" Target="../embeddings/oleObject131.bin"/><Relationship Id="rId12" Type="http://schemas.openxmlformats.org/officeDocument/2006/relationships/image" Target="../media/image130.wmf"/><Relationship Id="rId11" Type="http://schemas.openxmlformats.org/officeDocument/2006/relationships/oleObject" Target="../embeddings/oleObject130.bin"/><Relationship Id="rId10" Type="http://schemas.openxmlformats.org/officeDocument/2006/relationships/image" Target="../media/image129.wmf"/><Relationship Id="rId1" Type="http://schemas.openxmlformats.org/officeDocument/2006/relationships/oleObject" Target="../embeddings/oleObject125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2.bin"/><Relationship Id="rId8" Type="http://schemas.openxmlformats.org/officeDocument/2006/relationships/image" Target="../media/image141.wmf"/><Relationship Id="rId7" Type="http://schemas.openxmlformats.org/officeDocument/2006/relationships/oleObject" Target="../embeddings/oleObject141.bin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39.wmf"/><Relationship Id="rId3" Type="http://schemas.openxmlformats.org/officeDocument/2006/relationships/oleObject" Target="../embeddings/oleObject139.bin"/><Relationship Id="rId2" Type="http://schemas.openxmlformats.org/officeDocument/2006/relationships/image" Target="../media/image138.emf"/><Relationship Id="rId16" Type="http://schemas.openxmlformats.org/officeDocument/2006/relationships/vmlDrawing" Target="../drawings/vmlDrawing21.vml"/><Relationship Id="rId15" Type="http://schemas.openxmlformats.org/officeDocument/2006/relationships/slideLayout" Target="../slideLayouts/slideLayout3.xml"/><Relationship Id="rId14" Type="http://schemas.openxmlformats.org/officeDocument/2006/relationships/image" Target="../media/image144.emf"/><Relationship Id="rId13" Type="http://schemas.openxmlformats.org/officeDocument/2006/relationships/oleObject" Target="../embeddings/oleObject144.bin"/><Relationship Id="rId12" Type="http://schemas.openxmlformats.org/officeDocument/2006/relationships/image" Target="../media/image143.emf"/><Relationship Id="rId11" Type="http://schemas.openxmlformats.org/officeDocument/2006/relationships/oleObject" Target="../embeddings/oleObject143.bin"/><Relationship Id="rId10" Type="http://schemas.openxmlformats.org/officeDocument/2006/relationships/image" Target="../media/image142.wmf"/><Relationship Id="rId1" Type="http://schemas.openxmlformats.org/officeDocument/2006/relationships/oleObject" Target="../embeddings/oleObject138.bin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2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146.wmf"/><Relationship Id="rId3" Type="http://schemas.openxmlformats.org/officeDocument/2006/relationships/oleObject" Target="../embeddings/oleObject146.bin"/><Relationship Id="rId2" Type="http://schemas.openxmlformats.org/officeDocument/2006/relationships/image" Target="../media/image145.wmf"/><Relationship Id="rId1" Type="http://schemas.openxmlformats.org/officeDocument/2006/relationships/oleObject" Target="../embeddings/oleObject145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3.vml"/><Relationship Id="rId8" Type="http://schemas.openxmlformats.org/officeDocument/2006/relationships/slideLayout" Target="../slideLayouts/slideLayout3.xml"/><Relationship Id="rId7" Type="http://schemas.openxmlformats.org/officeDocument/2006/relationships/customXml" Target="../ink/ink118.x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48.wmf"/><Relationship Id="rId3" Type="http://schemas.openxmlformats.org/officeDocument/2006/relationships/oleObject" Target="../embeddings/oleObject148.bin"/><Relationship Id="rId2" Type="http://schemas.openxmlformats.org/officeDocument/2006/relationships/image" Target="../media/image147.wmf"/><Relationship Id="rId1" Type="http://schemas.openxmlformats.org/officeDocument/2006/relationships/oleObject" Target="../embeddings/oleObject147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4.bin"/><Relationship Id="rId8" Type="http://schemas.openxmlformats.org/officeDocument/2006/relationships/image" Target="../media/image153.emf"/><Relationship Id="rId7" Type="http://schemas.openxmlformats.org/officeDocument/2006/relationships/oleObject" Target="../embeddings/oleObject153.bin"/><Relationship Id="rId6" Type="http://schemas.openxmlformats.org/officeDocument/2006/relationships/image" Target="../media/image152.e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51.emf"/><Relationship Id="rId3" Type="http://schemas.openxmlformats.org/officeDocument/2006/relationships/oleObject" Target="../embeddings/oleObject151.bin"/><Relationship Id="rId2" Type="http://schemas.openxmlformats.org/officeDocument/2006/relationships/image" Target="../media/image150.emf"/><Relationship Id="rId13" Type="http://schemas.openxmlformats.org/officeDocument/2006/relationships/vmlDrawing" Target="../drawings/vmlDrawing24.vml"/><Relationship Id="rId12" Type="http://schemas.openxmlformats.org/officeDocument/2006/relationships/slideLayout" Target="../slideLayouts/slideLayout3.xml"/><Relationship Id="rId11" Type="http://schemas.openxmlformats.org/officeDocument/2006/relationships/customXml" Target="../ink/ink119.xml"/><Relationship Id="rId10" Type="http://schemas.openxmlformats.org/officeDocument/2006/relationships/image" Target="../media/image154.emf"/><Relationship Id="rId1" Type="http://schemas.openxmlformats.org/officeDocument/2006/relationships/oleObject" Target="../embeddings/oleObject150.bin"/></Relationships>
</file>

<file path=ppt/slides/_rels/slide26.xml.rels><?xml version="1.0" encoding="UTF-8" standalone="yes"?>
<Relationships xmlns="http://schemas.openxmlformats.org/package/2006/relationships"><Relationship Id="rId99" Type="http://schemas.openxmlformats.org/officeDocument/2006/relationships/customXml" Target="../ink/ink216.xml"/><Relationship Id="rId98" Type="http://schemas.openxmlformats.org/officeDocument/2006/relationships/customXml" Target="../ink/ink215.xml"/><Relationship Id="rId97" Type="http://schemas.openxmlformats.org/officeDocument/2006/relationships/customXml" Target="../ink/ink214.xml"/><Relationship Id="rId96" Type="http://schemas.openxmlformats.org/officeDocument/2006/relationships/customXml" Target="../ink/ink213.xml"/><Relationship Id="rId95" Type="http://schemas.openxmlformats.org/officeDocument/2006/relationships/customXml" Target="../ink/ink212.xml"/><Relationship Id="rId94" Type="http://schemas.openxmlformats.org/officeDocument/2006/relationships/customXml" Target="../ink/ink211.xml"/><Relationship Id="rId93" Type="http://schemas.openxmlformats.org/officeDocument/2006/relationships/customXml" Target="../ink/ink210.xml"/><Relationship Id="rId92" Type="http://schemas.openxmlformats.org/officeDocument/2006/relationships/customXml" Target="../ink/ink209.xml"/><Relationship Id="rId91" Type="http://schemas.openxmlformats.org/officeDocument/2006/relationships/customXml" Target="../ink/ink208.xml"/><Relationship Id="rId90" Type="http://schemas.openxmlformats.org/officeDocument/2006/relationships/customXml" Target="../ink/ink207.xml"/><Relationship Id="rId9" Type="http://schemas.openxmlformats.org/officeDocument/2006/relationships/customXml" Target="../ink/ink126.xml"/><Relationship Id="rId89" Type="http://schemas.openxmlformats.org/officeDocument/2006/relationships/customXml" Target="../ink/ink206.xml"/><Relationship Id="rId88" Type="http://schemas.openxmlformats.org/officeDocument/2006/relationships/customXml" Target="../ink/ink205.xml"/><Relationship Id="rId87" Type="http://schemas.openxmlformats.org/officeDocument/2006/relationships/customXml" Target="../ink/ink204.xml"/><Relationship Id="rId86" Type="http://schemas.openxmlformats.org/officeDocument/2006/relationships/customXml" Target="../ink/ink203.xml"/><Relationship Id="rId85" Type="http://schemas.openxmlformats.org/officeDocument/2006/relationships/customXml" Target="../ink/ink202.xml"/><Relationship Id="rId84" Type="http://schemas.openxmlformats.org/officeDocument/2006/relationships/customXml" Target="../ink/ink201.xml"/><Relationship Id="rId83" Type="http://schemas.openxmlformats.org/officeDocument/2006/relationships/customXml" Target="../ink/ink200.xml"/><Relationship Id="rId82" Type="http://schemas.openxmlformats.org/officeDocument/2006/relationships/customXml" Target="../ink/ink199.xml"/><Relationship Id="rId81" Type="http://schemas.openxmlformats.org/officeDocument/2006/relationships/customXml" Target="../ink/ink198.xml"/><Relationship Id="rId80" Type="http://schemas.openxmlformats.org/officeDocument/2006/relationships/customXml" Target="../ink/ink197.xml"/><Relationship Id="rId8" Type="http://schemas.openxmlformats.org/officeDocument/2006/relationships/customXml" Target="../ink/ink125.xml"/><Relationship Id="rId79" Type="http://schemas.openxmlformats.org/officeDocument/2006/relationships/customXml" Target="../ink/ink196.xml"/><Relationship Id="rId78" Type="http://schemas.openxmlformats.org/officeDocument/2006/relationships/customXml" Target="../ink/ink195.xml"/><Relationship Id="rId77" Type="http://schemas.openxmlformats.org/officeDocument/2006/relationships/customXml" Target="../ink/ink194.xml"/><Relationship Id="rId76" Type="http://schemas.openxmlformats.org/officeDocument/2006/relationships/customXml" Target="../ink/ink193.xml"/><Relationship Id="rId75" Type="http://schemas.openxmlformats.org/officeDocument/2006/relationships/customXml" Target="../ink/ink192.xml"/><Relationship Id="rId74" Type="http://schemas.openxmlformats.org/officeDocument/2006/relationships/customXml" Target="../ink/ink191.xml"/><Relationship Id="rId73" Type="http://schemas.openxmlformats.org/officeDocument/2006/relationships/customXml" Target="../ink/ink190.xml"/><Relationship Id="rId72" Type="http://schemas.openxmlformats.org/officeDocument/2006/relationships/customXml" Target="../ink/ink189.xml"/><Relationship Id="rId71" Type="http://schemas.openxmlformats.org/officeDocument/2006/relationships/customXml" Target="../ink/ink188.xml"/><Relationship Id="rId70" Type="http://schemas.openxmlformats.org/officeDocument/2006/relationships/customXml" Target="../ink/ink187.xml"/><Relationship Id="rId7" Type="http://schemas.openxmlformats.org/officeDocument/2006/relationships/customXml" Target="../ink/ink124.xml"/><Relationship Id="rId69" Type="http://schemas.openxmlformats.org/officeDocument/2006/relationships/customXml" Target="../ink/ink186.xml"/><Relationship Id="rId68" Type="http://schemas.openxmlformats.org/officeDocument/2006/relationships/customXml" Target="../ink/ink185.xml"/><Relationship Id="rId67" Type="http://schemas.openxmlformats.org/officeDocument/2006/relationships/customXml" Target="../ink/ink184.xml"/><Relationship Id="rId66" Type="http://schemas.openxmlformats.org/officeDocument/2006/relationships/customXml" Target="../ink/ink183.xml"/><Relationship Id="rId65" Type="http://schemas.openxmlformats.org/officeDocument/2006/relationships/customXml" Target="../ink/ink182.xml"/><Relationship Id="rId64" Type="http://schemas.openxmlformats.org/officeDocument/2006/relationships/customXml" Target="../ink/ink181.xml"/><Relationship Id="rId63" Type="http://schemas.openxmlformats.org/officeDocument/2006/relationships/customXml" Target="../ink/ink180.xml"/><Relationship Id="rId62" Type="http://schemas.openxmlformats.org/officeDocument/2006/relationships/customXml" Target="../ink/ink179.xml"/><Relationship Id="rId61" Type="http://schemas.openxmlformats.org/officeDocument/2006/relationships/customXml" Target="../ink/ink178.xml"/><Relationship Id="rId60" Type="http://schemas.openxmlformats.org/officeDocument/2006/relationships/customXml" Target="../ink/ink177.xml"/><Relationship Id="rId6" Type="http://schemas.openxmlformats.org/officeDocument/2006/relationships/customXml" Target="../ink/ink123.xml"/><Relationship Id="rId59" Type="http://schemas.openxmlformats.org/officeDocument/2006/relationships/customXml" Target="../ink/ink176.xml"/><Relationship Id="rId58" Type="http://schemas.openxmlformats.org/officeDocument/2006/relationships/customXml" Target="../ink/ink175.xml"/><Relationship Id="rId57" Type="http://schemas.openxmlformats.org/officeDocument/2006/relationships/customXml" Target="../ink/ink174.xml"/><Relationship Id="rId56" Type="http://schemas.openxmlformats.org/officeDocument/2006/relationships/customXml" Target="../ink/ink173.xml"/><Relationship Id="rId55" Type="http://schemas.openxmlformats.org/officeDocument/2006/relationships/customXml" Target="../ink/ink172.xml"/><Relationship Id="rId54" Type="http://schemas.openxmlformats.org/officeDocument/2006/relationships/customXml" Target="../ink/ink171.xml"/><Relationship Id="rId53" Type="http://schemas.openxmlformats.org/officeDocument/2006/relationships/customXml" Target="../ink/ink170.xml"/><Relationship Id="rId52" Type="http://schemas.openxmlformats.org/officeDocument/2006/relationships/customXml" Target="../ink/ink169.xml"/><Relationship Id="rId51" Type="http://schemas.openxmlformats.org/officeDocument/2006/relationships/customXml" Target="../ink/ink168.xml"/><Relationship Id="rId50" Type="http://schemas.openxmlformats.org/officeDocument/2006/relationships/customXml" Target="../ink/ink167.xml"/><Relationship Id="rId5" Type="http://schemas.openxmlformats.org/officeDocument/2006/relationships/customXml" Target="../ink/ink122.xml"/><Relationship Id="rId49" Type="http://schemas.openxmlformats.org/officeDocument/2006/relationships/customXml" Target="../ink/ink166.xml"/><Relationship Id="rId48" Type="http://schemas.openxmlformats.org/officeDocument/2006/relationships/customXml" Target="../ink/ink165.xml"/><Relationship Id="rId47" Type="http://schemas.openxmlformats.org/officeDocument/2006/relationships/customXml" Target="../ink/ink164.xml"/><Relationship Id="rId46" Type="http://schemas.openxmlformats.org/officeDocument/2006/relationships/customXml" Target="../ink/ink163.xml"/><Relationship Id="rId45" Type="http://schemas.openxmlformats.org/officeDocument/2006/relationships/customXml" Target="../ink/ink162.xml"/><Relationship Id="rId44" Type="http://schemas.openxmlformats.org/officeDocument/2006/relationships/customXml" Target="../ink/ink161.xml"/><Relationship Id="rId43" Type="http://schemas.openxmlformats.org/officeDocument/2006/relationships/customXml" Target="../ink/ink160.xml"/><Relationship Id="rId42" Type="http://schemas.openxmlformats.org/officeDocument/2006/relationships/customXml" Target="../ink/ink159.xml"/><Relationship Id="rId41" Type="http://schemas.openxmlformats.org/officeDocument/2006/relationships/customXml" Target="../ink/ink158.xml"/><Relationship Id="rId40" Type="http://schemas.openxmlformats.org/officeDocument/2006/relationships/customXml" Target="../ink/ink157.xml"/><Relationship Id="rId4" Type="http://schemas.openxmlformats.org/officeDocument/2006/relationships/customXml" Target="../ink/ink121.xml"/><Relationship Id="rId39" Type="http://schemas.openxmlformats.org/officeDocument/2006/relationships/customXml" Target="../ink/ink156.xml"/><Relationship Id="rId38" Type="http://schemas.openxmlformats.org/officeDocument/2006/relationships/customXml" Target="../ink/ink155.xml"/><Relationship Id="rId37" Type="http://schemas.openxmlformats.org/officeDocument/2006/relationships/customXml" Target="../ink/ink154.xml"/><Relationship Id="rId36" Type="http://schemas.openxmlformats.org/officeDocument/2006/relationships/customXml" Target="../ink/ink153.xml"/><Relationship Id="rId35" Type="http://schemas.openxmlformats.org/officeDocument/2006/relationships/customXml" Target="../ink/ink152.xml"/><Relationship Id="rId34" Type="http://schemas.openxmlformats.org/officeDocument/2006/relationships/customXml" Target="../ink/ink151.xml"/><Relationship Id="rId33" Type="http://schemas.openxmlformats.org/officeDocument/2006/relationships/customXml" Target="../ink/ink150.xml"/><Relationship Id="rId32" Type="http://schemas.openxmlformats.org/officeDocument/2006/relationships/customXml" Target="../ink/ink149.xml"/><Relationship Id="rId31" Type="http://schemas.openxmlformats.org/officeDocument/2006/relationships/customXml" Target="../ink/ink148.xml"/><Relationship Id="rId30" Type="http://schemas.openxmlformats.org/officeDocument/2006/relationships/customXml" Target="../ink/ink147.xml"/><Relationship Id="rId3" Type="http://schemas.openxmlformats.org/officeDocument/2006/relationships/customXml" Target="../ink/ink120.xml"/><Relationship Id="rId29" Type="http://schemas.openxmlformats.org/officeDocument/2006/relationships/customXml" Target="../ink/ink146.xml"/><Relationship Id="rId28" Type="http://schemas.openxmlformats.org/officeDocument/2006/relationships/customXml" Target="../ink/ink145.xml"/><Relationship Id="rId27" Type="http://schemas.openxmlformats.org/officeDocument/2006/relationships/customXml" Target="../ink/ink144.xml"/><Relationship Id="rId26" Type="http://schemas.openxmlformats.org/officeDocument/2006/relationships/customXml" Target="../ink/ink143.xml"/><Relationship Id="rId25" Type="http://schemas.openxmlformats.org/officeDocument/2006/relationships/customXml" Target="../ink/ink142.xml"/><Relationship Id="rId24" Type="http://schemas.openxmlformats.org/officeDocument/2006/relationships/customXml" Target="../ink/ink141.xml"/><Relationship Id="rId23" Type="http://schemas.openxmlformats.org/officeDocument/2006/relationships/customXml" Target="../ink/ink140.xml"/><Relationship Id="rId22" Type="http://schemas.openxmlformats.org/officeDocument/2006/relationships/customXml" Target="../ink/ink139.xml"/><Relationship Id="rId21" Type="http://schemas.openxmlformats.org/officeDocument/2006/relationships/customXml" Target="../ink/ink138.xml"/><Relationship Id="rId20" Type="http://schemas.openxmlformats.org/officeDocument/2006/relationships/customXml" Target="../ink/ink137.xml"/><Relationship Id="rId2" Type="http://schemas.openxmlformats.org/officeDocument/2006/relationships/image" Target="../media/image155.wmf"/><Relationship Id="rId19" Type="http://schemas.openxmlformats.org/officeDocument/2006/relationships/customXml" Target="../ink/ink136.xml"/><Relationship Id="rId18" Type="http://schemas.openxmlformats.org/officeDocument/2006/relationships/customXml" Target="../ink/ink135.xml"/><Relationship Id="rId172" Type="http://schemas.openxmlformats.org/officeDocument/2006/relationships/vmlDrawing" Target="../drawings/vmlDrawing25.vml"/><Relationship Id="rId171" Type="http://schemas.openxmlformats.org/officeDocument/2006/relationships/slideLayout" Target="../slideLayouts/slideLayout3.xml"/><Relationship Id="rId170" Type="http://schemas.openxmlformats.org/officeDocument/2006/relationships/customXml" Target="../ink/ink287.xml"/><Relationship Id="rId17" Type="http://schemas.openxmlformats.org/officeDocument/2006/relationships/customXml" Target="../ink/ink134.xml"/><Relationship Id="rId169" Type="http://schemas.openxmlformats.org/officeDocument/2006/relationships/customXml" Target="../ink/ink286.xml"/><Relationship Id="rId168" Type="http://schemas.openxmlformats.org/officeDocument/2006/relationships/customXml" Target="../ink/ink285.xml"/><Relationship Id="rId167" Type="http://schemas.openxmlformats.org/officeDocument/2006/relationships/customXml" Target="../ink/ink284.xml"/><Relationship Id="rId166" Type="http://schemas.openxmlformats.org/officeDocument/2006/relationships/customXml" Target="../ink/ink283.xml"/><Relationship Id="rId165" Type="http://schemas.openxmlformats.org/officeDocument/2006/relationships/customXml" Target="../ink/ink282.xml"/><Relationship Id="rId164" Type="http://schemas.openxmlformats.org/officeDocument/2006/relationships/customXml" Target="../ink/ink281.xml"/><Relationship Id="rId163" Type="http://schemas.openxmlformats.org/officeDocument/2006/relationships/customXml" Target="../ink/ink280.xml"/><Relationship Id="rId162" Type="http://schemas.openxmlformats.org/officeDocument/2006/relationships/customXml" Target="../ink/ink279.xml"/><Relationship Id="rId161" Type="http://schemas.openxmlformats.org/officeDocument/2006/relationships/customXml" Target="../ink/ink278.xml"/><Relationship Id="rId160" Type="http://schemas.openxmlformats.org/officeDocument/2006/relationships/customXml" Target="../ink/ink277.xml"/><Relationship Id="rId16" Type="http://schemas.openxmlformats.org/officeDocument/2006/relationships/customXml" Target="../ink/ink133.xml"/><Relationship Id="rId159" Type="http://schemas.openxmlformats.org/officeDocument/2006/relationships/customXml" Target="../ink/ink276.xml"/><Relationship Id="rId158" Type="http://schemas.openxmlformats.org/officeDocument/2006/relationships/customXml" Target="../ink/ink275.xml"/><Relationship Id="rId157" Type="http://schemas.openxmlformats.org/officeDocument/2006/relationships/customXml" Target="../ink/ink274.xml"/><Relationship Id="rId156" Type="http://schemas.openxmlformats.org/officeDocument/2006/relationships/customXml" Target="../ink/ink273.xml"/><Relationship Id="rId155" Type="http://schemas.openxmlformats.org/officeDocument/2006/relationships/customXml" Target="../ink/ink272.xml"/><Relationship Id="rId154" Type="http://schemas.openxmlformats.org/officeDocument/2006/relationships/customXml" Target="../ink/ink271.xml"/><Relationship Id="rId153" Type="http://schemas.openxmlformats.org/officeDocument/2006/relationships/customXml" Target="../ink/ink270.xml"/><Relationship Id="rId152" Type="http://schemas.openxmlformats.org/officeDocument/2006/relationships/customXml" Target="../ink/ink269.xml"/><Relationship Id="rId151" Type="http://schemas.openxmlformats.org/officeDocument/2006/relationships/customXml" Target="../ink/ink268.xml"/><Relationship Id="rId150" Type="http://schemas.openxmlformats.org/officeDocument/2006/relationships/customXml" Target="../ink/ink267.xml"/><Relationship Id="rId15" Type="http://schemas.openxmlformats.org/officeDocument/2006/relationships/customXml" Target="../ink/ink132.xml"/><Relationship Id="rId149" Type="http://schemas.openxmlformats.org/officeDocument/2006/relationships/customXml" Target="../ink/ink266.xml"/><Relationship Id="rId148" Type="http://schemas.openxmlformats.org/officeDocument/2006/relationships/customXml" Target="../ink/ink265.xml"/><Relationship Id="rId147" Type="http://schemas.openxmlformats.org/officeDocument/2006/relationships/customXml" Target="../ink/ink264.xml"/><Relationship Id="rId146" Type="http://schemas.openxmlformats.org/officeDocument/2006/relationships/customXml" Target="../ink/ink263.xml"/><Relationship Id="rId145" Type="http://schemas.openxmlformats.org/officeDocument/2006/relationships/customXml" Target="../ink/ink262.xml"/><Relationship Id="rId144" Type="http://schemas.openxmlformats.org/officeDocument/2006/relationships/customXml" Target="../ink/ink261.xml"/><Relationship Id="rId143" Type="http://schemas.openxmlformats.org/officeDocument/2006/relationships/customXml" Target="../ink/ink260.xml"/><Relationship Id="rId142" Type="http://schemas.openxmlformats.org/officeDocument/2006/relationships/customXml" Target="../ink/ink259.xml"/><Relationship Id="rId141" Type="http://schemas.openxmlformats.org/officeDocument/2006/relationships/customXml" Target="../ink/ink258.xml"/><Relationship Id="rId140" Type="http://schemas.openxmlformats.org/officeDocument/2006/relationships/customXml" Target="../ink/ink257.xml"/><Relationship Id="rId14" Type="http://schemas.openxmlformats.org/officeDocument/2006/relationships/customXml" Target="../ink/ink131.xml"/><Relationship Id="rId139" Type="http://schemas.openxmlformats.org/officeDocument/2006/relationships/customXml" Target="../ink/ink256.xml"/><Relationship Id="rId138" Type="http://schemas.openxmlformats.org/officeDocument/2006/relationships/customXml" Target="../ink/ink255.xml"/><Relationship Id="rId137" Type="http://schemas.openxmlformats.org/officeDocument/2006/relationships/customXml" Target="../ink/ink254.xml"/><Relationship Id="rId136" Type="http://schemas.openxmlformats.org/officeDocument/2006/relationships/customXml" Target="../ink/ink253.xml"/><Relationship Id="rId135" Type="http://schemas.openxmlformats.org/officeDocument/2006/relationships/customXml" Target="../ink/ink252.xml"/><Relationship Id="rId134" Type="http://schemas.openxmlformats.org/officeDocument/2006/relationships/customXml" Target="../ink/ink251.xml"/><Relationship Id="rId133" Type="http://schemas.openxmlformats.org/officeDocument/2006/relationships/customXml" Target="../ink/ink250.xml"/><Relationship Id="rId132" Type="http://schemas.openxmlformats.org/officeDocument/2006/relationships/customXml" Target="../ink/ink249.xml"/><Relationship Id="rId131" Type="http://schemas.openxmlformats.org/officeDocument/2006/relationships/customXml" Target="../ink/ink248.xml"/><Relationship Id="rId130" Type="http://schemas.openxmlformats.org/officeDocument/2006/relationships/customXml" Target="../ink/ink247.xml"/><Relationship Id="rId13" Type="http://schemas.openxmlformats.org/officeDocument/2006/relationships/customXml" Target="../ink/ink130.xml"/><Relationship Id="rId129" Type="http://schemas.openxmlformats.org/officeDocument/2006/relationships/customXml" Target="../ink/ink246.xml"/><Relationship Id="rId128" Type="http://schemas.openxmlformats.org/officeDocument/2006/relationships/customXml" Target="../ink/ink245.xml"/><Relationship Id="rId127" Type="http://schemas.openxmlformats.org/officeDocument/2006/relationships/customXml" Target="../ink/ink244.xml"/><Relationship Id="rId126" Type="http://schemas.openxmlformats.org/officeDocument/2006/relationships/customXml" Target="../ink/ink243.xml"/><Relationship Id="rId125" Type="http://schemas.openxmlformats.org/officeDocument/2006/relationships/customXml" Target="../ink/ink242.xml"/><Relationship Id="rId124" Type="http://schemas.openxmlformats.org/officeDocument/2006/relationships/customXml" Target="../ink/ink241.xml"/><Relationship Id="rId123" Type="http://schemas.openxmlformats.org/officeDocument/2006/relationships/customXml" Target="../ink/ink240.xml"/><Relationship Id="rId122" Type="http://schemas.openxmlformats.org/officeDocument/2006/relationships/customXml" Target="../ink/ink239.xml"/><Relationship Id="rId121" Type="http://schemas.openxmlformats.org/officeDocument/2006/relationships/customXml" Target="../ink/ink238.xml"/><Relationship Id="rId120" Type="http://schemas.openxmlformats.org/officeDocument/2006/relationships/customXml" Target="../ink/ink237.xml"/><Relationship Id="rId12" Type="http://schemas.openxmlformats.org/officeDocument/2006/relationships/customXml" Target="../ink/ink129.xml"/><Relationship Id="rId119" Type="http://schemas.openxmlformats.org/officeDocument/2006/relationships/customXml" Target="../ink/ink236.xml"/><Relationship Id="rId118" Type="http://schemas.openxmlformats.org/officeDocument/2006/relationships/customXml" Target="../ink/ink235.xml"/><Relationship Id="rId117" Type="http://schemas.openxmlformats.org/officeDocument/2006/relationships/customXml" Target="../ink/ink234.xml"/><Relationship Id="rId116" Type="http://schemas.openxmlformats.org/officeDocument/2006/relationships/customXml" Target="../ink/ink233.xml"/><Relationship Id="rId115" Type="http://schemas.openxmlformats.org/officeDocument/2006/relationships/customXml" Target="../ink/ink232.xml"/><Relationship Id="rId114" Type="http://schemas.openxmlformats.org/officeDocument/2006/relationships/customXml" Target="../ink/ink231.xml"/><Relationship Id="rId113" Type="http://schemas.openxmlformats.org/officeDocument/2006/relationships/customXml" Target="../ink/ink230.xml"/><Relationship Id="rId112" Type="http://schemas.openxmlformats.org/officeDocument/2006/relationships/customXml" Target="../ink/ink229.xml"/><Relationship Id="rId111" Type="http://schemas.openxmlformats.org/officeDocument/2006/relationships/customXml" Target="../ink/ink228.xml"/><Relationship Id="rId110" Type="http://schemas.openxmlformats.org/officeDocument/2006/relationships/customXml" Target="../ink/ink227.xml"/><Relationship Id="rId11" Type="http://schemas.openxmlformats.org/officeDocument/2006/relationships/customXml" Target="../ink/ink128.xml"/><Relationship Id="rId109" Type="http://schemas.openxmlformats.org/officeDocument/2006/relationships/customXml" Target="../ink/ink226.xml"/><Relationship Id="rId108" Type="http://schemas.openxmlformats.org/officeDocument/2006/relationships/customXml" Target="../ink/ink225.xml"/><Relationship Id="rId107" Type="http://schemas.openxmlformats.org/officeDocument/2006/relationships/customXml" Target="../ink/ink224.xml"/><Relationship Id="rId106" Type="http://schemas.openxmlformats.org/officeDocument/2006/relationships/customXml" Target="../ink/ink223.xml"/><Relationship Id="rId105" Type="http://schemas.openxmlformats.org/officeDocument/2006/relationships/customXml" Target="../ink/ink222.xml"/><Relationship Id="rId104" Type="http://schemas.openxmlformats.org/officeDocument/2006/relationships/customXml" Target="../ink/ink221.xml"/><Relationship Id="rId103" Type="http://schemas.openxmlformats.org/officeDocument/2006/relationships/customXml" Target="../ink/ink220.xml"/><Relationship Id="rId102" Type="http://schemas.openxmlformats.org/officeDocument/2006/relationships/customXml" Target="../ink/ink219.xml"/><Relationship Id="rId101" Type="http://schemas.openxmlformats.org/officeDocument/2006/relationships/customXml" Target="../ink/ink218.xml"/><Relationship Id="rId100" Type="http://schemas.openxmlformats.org/officeDocument/2006/relationships/customXml" Target="../ink/ink217.xml"/><Relationship Id="rId10" Type="http://schemas.openxmlformats.org/officeDocument/2006/relationships/customXml" Target="../ink/ink127.xml"/><Relationship Id="rId1" Type="http://schemas.openxmlformats.org/officeDocument/2006/relationships/oleObject" Target="../embeddings/oleObject155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159.wmf"/><Relationship Id="rId7" Type="http://schemas.openxmlformats.org/officeDocument/2006/relationships/oleObject" Target="../embeddings/oleObject159.bin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57.wmf"/><Relationship Id="rId3" Type="http://schemas.openxmlformats.org/officeDocument/2006/relationships/oleObject" Target="../embeddings/oleObject157.bin"/><Relationship Id="rId2" Type="http://schemas.openxmlformats.org/officeDocument/2006/relationships/image" Target="../media/image156.wmf"/><Relationship Id="rId11" Type="http://schemas.openxmlformats.org/officeDocument/2006/relationships/notesSlide" Target="../notesSlides/notesSlide3.xml"/><Relationship Id="rId10" Type="http://schemas.openxmlformats.org/officeDocument/2006/relationships/vmlDrawing" Target="../drawings/vmlDrawing26.vml"/><Relationship Id="rId1" Type="http://schemas.openxmlformats.org/officeDocument/2006/relationships/oleObject" Target="../embeddings/oleObject156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4.bin"/><Relationship Id="rId8" Type="http://schemas.openxmlformats.org/officeDocument/2006/relationships/image" Target="../media/image163.wmf"/><Relationship Id="rId7" Type="http://schemas.openxmlformats.org/officeDocument/2006/relationships/oleObject" Target="../embeddings/oleObject163.bin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61.wmf"/><Relationship Id="rId3" Type="http://schemas.openxmlformats.org/officeDocument/2006/relationships/oleObject" Target="../embeddings/oleObject161.bin"/><Relationship Id="rId2" Type="http://schemas.openxmlformats.org/officeDocument/2006/relationships/image" Target="../media/image160.emf"/><Relationship Id="rId14" Type="http://schemas.openxmlformats.org/officeDocument/2006/relationships/vmlDrawing" Target="../drawings/vmlDrawing27.vml"/><Relationship Id="rId13" Type="http://schemas.openxmlformats.org/officeDocument/2006/relationships/slideLayout" Target="../slideLayouts/slideLayout3.xml"/><Relationship Id="rId12" Type="http://schemas.openxmlformats.org/officeDocument/2006/relationships/image" Target="../media/image165.wmf"/><Relationship Id="rId11" Type="http://schemas.openxmlformats.org/officeDocument/2006/relationships/oleObject" Target="../embeddings/oleObject165.bin"/><Relationship Id="rId10" Type="http://schemas.openxmlformats.org/officeDocument/2006/relationships/image" Target="../media/image164.wmf"/><Relationship Id="rId1" Type="http://schemas.openxmlformats.org/officeDocument/2006/relationships/oleObject" Target="../embeddings/oleObject160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0.bin"/><Relationship Id="rId8" Type="http://schemas.openxmlformats.org/officeDocument/2006/relationships/image" Target="../media/image169.wmf"/><Relationship Id="rId7" Type="http://schemas.openxmlformats.org/officeDocument/2006/relationships/oleObject" Target="../embeddings/oleObject169.bin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67.wmf"/><Relationship Id="rId37" Type="http://schemas.openxmlformats.org/officeDocument/2006/relationships/vmlDrawing" Target="../drawings/vmlDrawing28.vml"/><Relationship Id="rId36" Type="http://schemas.openxmlformats.org/officeDocument/2006/relationships/slideLayout" Target="../slideLayouts/slideLayout3.xml"/><Relationship Id="rId35" Type="http://schemas.openxmlformats.org/officeDocument/2006/relationships/image" Target="../media/image182.wmf"/><Relationship Id="rId34" Type="http://schemas.openxmlformats.org/officeDocument/2006/relationships/oleObject" Target="../embeddings/oleObject183.bin"/><Relationship Id="rId33" Type="http://schemas.openxmlformats.org/officeDocument/2006/relationships/image" Target="../media/image181.wmf"/><Relationship Id="rId32" Type="http://schemas.openxmlformats.org/officeDocument/2006/relationships/oleObject" Target="../embeddings/oleObject182.bin"/><Relationship Id="rId31" Type="http://schemas.openxmlformats.org/officeDocument/2006/relationships/image" Target="../media/image180.wmf"/><Relationship Id="rId30" Type="http://schemas.openxmlformats.org/officeDocument/2006/relationships/oleObject" Target="../embeddings/oleObject181.bin"/><Relationship Id="rId3" Type="http://schemas.openxmlformats.org/officeDocument/2006/relationships/oleObject" Target="../embeddings/oleObject167.bin"/><Relationship Id="rId29" Type="http://schemas.openxmlformats.org/officeDocument/2006/relationships/image" Target="../media/image179.wmf"/><Relationship Id="rId28" Type="http://schemas.openxmlformats.org/officeDocument/2006/relationships/oleObject" Target="../embeddings/oleObject180.bin"/><Relationship Id="rId27" Type="http://schemas.openxmlformats.org/officeDocument/2006/relationships/image" Target="../media/image178.wmf"/><Relationship Id="rId26" Type="http://schemas.openxmlformats.org/officeDocument/2006/relationships/oleObject" Target="../embeddings/oleObject179.bin"/><Relationship Id="rId25" Type="http://schemas.openxmlformats.org/officeDocument/2006/relationships/image" Target="../media/image177.wmf"/><Relationship Id="rId24" Type="http://schemas.openxmlformats.org/officeDocument/2006/relationships/oleObject" Target="../embeddings/oleObject178.bin"/><Relationship Id="rId23" Type="http://schemas.openxmlformats.org/officeDocument/2006/relationships/image" Target="../media/image176.wmf"/><Relationship Id="rId22" Type="http://schemas.openxmlformats.org/officeDocument/2006/relationships/oleObject" Target="../embeddings/oleObject177.bin"/><Relationship Id="rId21" Type="http://schemas.openxmlformats.org/officeDocument/2006/relationships/oleObject" Target="../embeddings/oleObject176.bin"/><Relationship Id="rId20" Type="http://schemas.openxmlformats.org/officeDocument/2006/relationships/image" Target="../media/image175.wmf"/><Relationship Id="rId2" Type="http://schemas.openxmlformats.org/officeDocument/2006/relationships/image" Target="../media/image166.wmf"/><Relationship Id="rId19" Type="http://schemas.openxmlformats.org/officeDocument/2006/relationships/oleObject" Target="../embeddings/oleObject175.bin"/><Relationship Id="rId18" Type="http://schemas.openxmlformats.org/officeDocument/2006/relationships/image" Target="../media/image174.wmf"/><Relationship Id="rId17" Type="http://schemas.openxmlformats.org/officeDocument/2006/relationships/oleObject" Target="../embeddings/oleObject174.bin"/><Relationship Id="rId16" Type="http://schemas.openxmlformats.org/officeDocument/2006/relationships/image" Target="../media/image173.wmf"/><Relationship Id="rId15" Type="http://schemas.openxmlformats.org/officeDocument/2006/relationships/oleObject" Target="../embeddings/oleObject173.bin"/><Relationship Id="rId14" Type="http://schemas.openxmlformats.org/officeDocument/2006/relationships/image" Target="../media/image172.wmf"/><Relationship Id="rId13" Type="http://schemas.openxmlformats.org/officeDocument/2006/relationships/oleObject" Target="../embeddings/oleObject172.bin"/><Relationship Id="rId12" Type="http://schemas.openxmlformats.org/officeDocument/2006/relationships/image" Target="../media/image171.wmf"/><Relationship Id="rId11" Type="http://schemas.openxmlformats.org/officeDocument/2006/relationships/oleObject" Target="../embeddings/oleObject171.bin"/><Relationship Id="rId10" Type="http://schemas.openxmlformats.org/officeDocument/2006/relationships/image" Target="../media/image170.emf"/><Relationship Id="rId1" Type="http://schemas.openxmlformats.org/officeDocument/2006/relationships/oleObject" Target="../embeddings/oleObject166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12.e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11.bin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9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184.wmf"/><Relationship Id="rId3" Type="http://schemas.openxmlformats.org/officeDocument/2006/relationships/oleObject" Target="../embeddings/oleObject185.bin"/><Relationship Id="rId2" Type="http://schemas.openxmlformats.org/officeDocument/2006/relationships/image" Target="../media/image183.wmf"/><Relationship Id="rId1" Type="http://schemas.openxmlformats.org/officeDocument/2006/relationships/oleObject" Target="../embeddings/oleObject184.bin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0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85.wmf"/><Relationship Id="rId1" Type="http://schemas.openxmlformats.org/officeDocument/2006/relationships/oleObject" Target="../embeddings/oleObject186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1.bin"/><Relationship Id="rId8" Type="http://schemas.openxmlformats.org/officeDocument/2006/relationships/image" Target="../media/image189.wmf"/><Relationship Id="rId7" Type="http://schemas.openxmlformats.org/officeDocument/2006/relationships/oleObject" Target="../embeddings/oleObject190.bin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189.bin"/><Relationship Id="rId4" Type="http://schemas.openxmlformats.org/officeDocument/2006/relationships/image" Target="../media/image187.wmf"/><Relationship Id="rId3" Type="http://schemas.openxmlformats.org/officeDocument/2006/relationships/oleObject" Target="../embeddings/oleObject188.bin"/><Relationship Id="rId2" Type="http://schemas.openxmlformats.org/officeDocument/2006/relationships/image" Target="../media/image186.wmf"/><Relationship Id="rId18" Type="http://schemas.openxmlformats.org/officeDocument/2006/relationships/vmlDrawing" Target="../drawings/vmlDrawing31.vml"/><Relationship Id="rId17" Type="http://schemas.openxmlformats.org/officeDocument/2006/relationships/slideLayout" Target="../slideLayouts/slideLayout3.xml"/><Relationship Id="rId16" Type="http://schemas.openxmlformats.org/officeDocument/2006/relationships/image" Target="../media/image193.wmf"/><Relationship Id="rId15" Type="http://schemas.openxmlformats.org/officeDocument/2006/relationships/oleObject" Target="../embeddings/oleObject194.bin"/><Relationship Id="rId14" Type="http://schemas.openxmlformats.org/officeDocument/2006/relationships/image" Target="../media/image192.wmf"/><Relationship Id="rId13" Type="http://schemas.openxmlformats.org/officeDocument/2006/relationships/oleObject" Target="../embeddings/oleObject193.bin"/><Relationship Id="rId12" Type="http://schemas.openxmlformats.org/officeDocument/2006/relationships/image" Target="../media/image191.wmf"/><Relationship Id="rId11" Type="http://schemas.openxmlformats.org/officeDocument/2006/relationships/oleObject" Target="../embeddings/oleObject192.bin"/><Relationship Id="rId10" Type="http://schemas.openxmlformats.org/officeDocument/2006/relationships/image" Target="../media/image190.wmf"/><Relationship Id="rId1" Type="http://schemas.openxmlformats.org/officeDocument/2006/relationships/oleObject" Target="../embeddings/oleObject187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9.bin"/><Relationship Id="rId8" Type="http://schemas.openxmlformats.org/officeDocument/2006/relationships/image" Target="../media/image197.wmf"/><Relationship Id="rId7" Type="http://schemas.openxmlformats.org/officeDocument/2006/relationships/oleObject" Target="../embeddings/oleObject198.bin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197.bin"/><Relationship Id="rId4" Type="http://schemas.openxmlformats.org/officeDocument/2006/relationships/image" Target="../media/image195.wmf"/><Relationship Id="rId3" Type="http://schemas.openxmlformats.org/officeDocument/2006/relationships/oleObject" Target="../embeddings/oleObject196.bin"/><Relationship Id="rId2" Type="http://schemas.openxmlformats.org/officeDocument/2006/relationships/image" Target="../media/image194.wmf"/><Relationship Id="rId14" Type="http://schemas.openxmlformats.org/officeDocument/2006/relationships/vmlDrawing" Target="../drawings/vmlDrawing32.vml"/><Relationship Id="rId13" Type="http://schemas.openxmlformats.org/officeDocument/2006/relationships/slideLayout" Target="../slideLayouts/slideLayout3.xml"/><Relationship Id="rId12" Type="http://schemas.openxmlformats.org/officeDocument/2006/relationships/image" Target="../media/image199.wmf"/><Relationship Id="rId11" Type="http://schemas.openxmlformats.org/officeDocument/2006/relationships/oleObject" Target="../embeddings/oleObject200.bin"/><Relationship Id="rId10" Type="http://schemas.openxmlformats.org/officeDocument/2006/relationships/image" Target="../media/image198.wmf"/><Relationship Id="rId1" Type="http://schemas.openxmlformats.org/officeDocument/2006/relationships/oleObject" Target="../embeddings/oleObject195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203.wmf"/><Relationship Id="rId7" Type="http://schemas.openxmlformats.org/officeDocument/2006/relationships/oleObject" Target="../embeddings/oleObject204.bin"/><Relationship Id="rId6" Type="http://schemas.openxmlformats.org/officeDocument/2006/relationships/image" Target="../media/image202.wmf"/><Relationship Id="rId5" Type="http://schemas.openxmlformats.org/officeDocument/2006/relationships/oleObject" Target="../embeddings/oleObject203.bin"/><Relationship Id="rId4" Type="http://schemas.openxmlformats.org/officeDocument/2006/relationships/image" Target="../media/image201.wmf"/><Relationship Id="rId3" Type="http://schemas.openxmlformats.org/officeDocument/2006/relationships/oleObject" Target="../embeddings/oleObject202.bin"/><Relationship Id="rId2" Type="http://schemas.openxmlformats.org/officeDocument/2006/relationships/image" Target="../media/image200.wmf"/><Relationship Id="rId11" Type="http://schemas.openxmlformats.org/officeDocument/2006/relationships/notesSlide" Target="../notesSlides/notesSlide4.xml"/><Relationship Id="rId10" Type="http://schemas.openxmlformats.org/officeDocument/2006/relationships/vmlDrawing" Target="../drawings/vmlDrawing33.vml"/><Relationship Id="rId1" Type="http://schemas.openxmlformats.org/officeDocument/2006/relationships/oleObject" Target="../embeddings/oleObject201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4.vml"/><Relationship Id="rId8" Type="http://schemas.openxmlformats.org/officeDocument/2006/relationships/slideLayout" Target="../slideLayouts/slideLayout3.xml"/><Relationship Id="rId7" Type="http://schemas.openxmlformats.org/officeDocument/2006/relationships/image" Target="../media/image208.wmf"/><Relationship Id="rId6" Type="http://schemas.openxmlformats.org/officeDocument/2006/relationships/oleObject" Target="../embeddings/oleObject206.bin"/><Relationship Id="rId5" Type="http://schemas.openxmlformats.org/officeDocument/2006/relationships/image" Target="../media/image207.wmf"/><Relationship Id="rId4" Type="http://schemas.openxmlformats.org/officeDocument/2006/relationships/oleObject" Target="../embeddings/oleObject205.bin"/><Relationship Id="rId3" Type="http://schemas.openxmlformats.org/officeDocument/2006/relationships/image" Target="../media/image206.png"/><Relationship Id="rId2" Type="http://schemas.openxmlformats.org/officeDocument/2006/relationships/image" Target="../media/image205.png"/><Relationship Id="rId10" Type="http://schemas.openxmlformats.org/officeDocument/2006/relationships/notesSlide" Target="../notesSlides/notesSlide5.xml"/><Relationship Id="rId1" Type="http://schemas.openxmlformats.org/officeDocument/2006/relationships/image" Target="../media/image204.png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3.wmf"/><Relationship Id="rId8" Type="http://schemas.openxmlformats.org/officeDocument/2006/relationships/oleObject" Target="../embeddings/oleObject210.bin"/><Relationship Id="rId7" Type="http://schemas.openxmlformats.org/officeDocument/2006/relationships/image" Target="../media/image212.wmf"/><Relationship Id="rId6" Type="http://schemas.openxmlformats.org/officeDocument/2006/relationships/oleObject" Target="../embeddings/oleObject209.bin"/><Relationship Id="rId5" Type="http://schemas.openxmlformats.org/officeDocument/2006/relationships/image" Target="../media/image211.wmf"/><Relationship Id="rId4" Type="http://schemas.openxmlformats.org/officeDocument/2006/relationships/oleObject" Target="../embeddings/oleObject208.bin"/><Relationship Id="rId3" Type="http://schemas.openxmlformats.org/officeDocument/2006/relationships/image" Target="../media/image210.wmf"/><Relationship Id="rId2" Type="http://schemas.openxmlformats.org/officeDocument/2006/relationships/oleObject" Target="../embeddings/oleObject207.bin"/><Relationship Id="rId16" Type="http://schemas.openxmlformats.org/officeDocument/2006/relationships/notesSlide" Target="../notesSlides/notesSlide6.xml"/><Relationship Id="rId15" Type="http://schemas.openxmlformats.org/officeDocument/2006/relationships/vmlDrawing" Target="../drawings/vmlDrawing35.vml"/><Relationship Id="rId14" Type="http://schemas.openxmlformats.org/officeDocument/2006/relationships/slideLayout" Target="../slideLayouts/slideLayout3.xml"/><Relationship Id="rId13" Type="http://schemas.openxmlformats.org/officeDocument/2006/relationships/image" Target="../media/image215.wmf"/><Relationship Id="rId12" Type="http://schemas.openxmlformats.org/officeDocument/2006/relationships/oleObject" Target="../embeddings/oleObject212.bin"/><Relationship Id="rId11" Type="http://schemas.openxmlformats.org/officeDocument/2006/relationships/image" Target="../media/image214.wmf"/><Relationship Id="rId10" Type="http://schemas.openxmlformats.org/officeDocument/2006/relationships/oleObject" Target="../embeddings/oleObject211.bin"/><Relationship Id="rId1" Type="http://schemas.openxmlformats.org/officeDocument/2006/relationships/image" Target="../media/image209.png"/></Relationships>
</file>

<file path=ppt/slides/_rels/slide3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.xml"/><Relationship Id="rId4" Type="http://schemas.openxmlformats.org/officeDocument/2006/relationships/vmlDrawing" Target="../drawings/vmlDrawing36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216.wmf"/><Relationship Id="rId1" Type="http://schemas.openxmlformats.org/officeDocument/2006/relationships/oleObject" Target="../embeddings/oleObject213.bin"/></Relationships>
</file>

<file path=ppt/slides/_rels/slide3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8.xml"/><Relationship Id="rId4" Type="http://schemas.openxmlformats.org/officeDocument/2006/relationships/vmlDrawing" Target="../drawings/vmlDrawing37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217.wmf"/><Relationship Id="rId1" Type="http://schemas.openxmlformats.org/officeDocument/2006/relationships/oleObject" Target="../embeddings/oleObject214.bin"/></Relationships>
</file>

<file path=ppt/slides/_rels/slide3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9.xml"/><Relationship Id="rId6" Type="http://schemas.openxmlformats.org/officeDocument/2006/relationships/vmlDrawing" Target="../drawings/vmlDrawing38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219.wmf"/><Relationship Id="rId3" Type="http://schemas.openxmlformats.org/officeDocument/2006/relationships/oleObject" Target="../embeddings/oleObject216.bin"/><Relationship Id="rId2" Type="http://schemas.openxmlformats.org/officeDocument/2006/relationships/image" Target="../media/image218.wmf"/><Relationship Id="rId1" Type="http://schemas.openxmlformats.org/officeDocument/2006/relationships/oleObject" Target="../embeddings/oleObject215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16.e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3.wmf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3.xml"/><Relationship Id="rId12" Type="http://schemas.openxmlformats.org/officeDocument/2006/relationships/image" Target="../media/image18.e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17.emf"/><Relationship Id="rId1" Type="http://schemas.openxmlformats.org/officeDocument/2006/relationships/oleObject" Target="../embeddings/oleObject13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1.bin"/><Relationship Id="rId8" Type="http://schemas.openxmlformats.org/officeDocument/2006/relationships/image" Target="../media/image222.wmf"/><Relationship Id="rId7" Type="http://schemas.openxmlformats.org/officeDocument/2006/relationships/oleObject" Target="../embeddings/oleObject220.bin"/><Relationship Id="rId6" Type="http://schemas.openxmlformats.org/officeDocument/2006/relationships/image" Target="../media/image221.wmf"/><Relationship Id="rId5" Type="http://schemas.openxmlformats.org/officeDocument/2006/relationships/oleObject" Target="../embeddings/oleObject219.bin"/><Relationship Id="rId4" Type="http://schemas.openxmlformats.org/officeDocument/2006/relationships/image" Target="../media/image220.wmf"/><Relationship Id="rId3" Type="http://schemas.openxmlformats.org/officeDocument/2006/relationships/oleObject" Target="../embeddings/oleObject218.bin"/><Relationship Id="rId26" Type="http://schemas.openxmlformats.org/officeDocument/2006/relationships/vmlDrawing" Target="../drawings/vmlDrawing39.vml"/><Relationship Id="rId25" Type="http://schemas.openxmlformats.org/officeDocument/2006/relationships/slideLayout" Target="../slideLayouts/slideLayout3.xml"/><Relationship Id="rId24" Type="http://schemas.openxmlformats.org/officeDocument/2006/relationships/image" Target="../media/image230.wmf"/><Relationship Id="rId23" Type="http://schemas.openxmlformats.org/officeDocument/2006/relationships/oleObject" Target="../embeddings/oleObject228.bin"/><Relationship Id="rId22" Type="http://schemas.openxmlformats.org/officeDocument/2006/relationships/image" Target="../media/image229.wmf"/><Relationship Id="rId21" Type="http://schemas.openxmlformats.org/officeDocument/2006/relationships/oleObject" Target="../embeddings/oleObject227.bin"/><Relationship Id="rId20" Type="http://schemas.openxmlformats.org/officeDocument/2006/relationships/image" Target="../media/image228.wmf"/><Relationship Id="rId2" Type="http://schemas.openxmlformats.org/officeDocument/2006/relationships/image" Target="../media/image218.wmf"/><Relationship Id="rId19" Type="http://schemas.openxmlformats.org/officeDocument/2006/relationships/oleObject" Target="../embeddings/oleObject226.bin"/><Relationship Id="rId18" Type="http://schemas.openxmlformats.org/officeDocument/2006/relationships/image" Target="../media/image227.wmf"/><Relationship Id="rId17" Type="http://schemas.openxmlformats.org/officeDocument/2006/relationships/oleObject" Target="../embeddings/oleObject225.bin"/><Relationship Id="rId16" Type="http://schemas.openxmlformats.org/officeDocument/2006/relationships/image" Target="../media/image226.wmf"/><Relationship Id="rId15" Type="http://schemas.openxmlformats.org/officeDocument/2006/relationships/oleObject" Target="../embeddings/oleObject224.bin"/><Relationship Id="rId14" Type="http://schemas.openxmlformats.org/officeDocument/2006/relationships/image" Target="../media/image225.wmf"/><Relationship Id="rId13" Type="http://schemas.openxmlformats.org/officeDocument/2006/relationships/oleObject" Target="../embeddings/oleObject223.bin"/><Relationship Id="rId12" Type="http://schemas.openxmlformats.org/officeDocument/2006/relationships/image" Target="../media/image224.wmf"/><Relationship Id="rId11" Type="http://schemas.openxmlformats.org/officeDocument/2006/relationships/oleObject" Target="../embeddings/oleObject222.bin"/><Relationship Id="rId10" Type="http://schemas.openxmlformats.org/officeDocument/2006/relationships/image" Target="../media/image223.wmf"/><Relationship Id="rId1" Type="http://schemas.openxmlformats.org/officeDocument/2006/relationships/oleObject" Target="../embeddings/oleObject217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234.wmf"/><Relationship Id="rId7" Type="http://schemas.openxmlformats.org/officeDocument/2006/relationships/oleObject" Target="../embeddings/oleObject232.bin"/><Relationship Id="rId6" Type="http://schemas.openxmlformats.org/officeDocument/2006/relationships/image" Target="../media/image233.wmf"/><Relationship Id="rId5" Type="http://schemas.openxmlformats.org/officeDocument/2006/relationships/oleObject" Target="../embeddings/oleObject231.bin"/><Relationship Id="rId4" Type="http://schemas.openxmlformats.org/officeDocument/2006/relationships/image" Target="../media/image232.wmf"/><Relationship Id="rId3" Type="http://schemas.openxmlformats.org/officeDocument/2006/relationships/oleObject" Target="../embeddings/oleObject230.bin"/><Relationship Id="rId2" Type="http://schemas.openxmlformats.org/officeDocument/2006/relationships/image" Target="../media/image231.wmf"/><Relationship Id="rId10" Type="http://schemas.openxmlformats.org/officeDocument/2006/relationships/vmlDrawing" Target="../drawings/vmlDrawing40.vml"/><Relationship Id="rId1" Type="http://schemas.openxmlformats.org/officeDocument/2006/relationships/oleObject" Target="../embeddings/oleObject229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20.e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8" Type="http://schemas.openxmlformats.org/officeDocument/2006/relationships/image" Target="../media/image24.e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emf"/><Relationship Id="rId3" Type="http://schemas.openxmlformats.org/officeDocument/2006/relationships/oleObject" Target="../embeddings/oleObject22.bin"/><Relationship Id="rId26" Type="http://schemas.openxmlformats.org/officeDocument/2006/relationships/vmlDrawing" Target="../drawings/vmlDrawing5.vml"/><Relationship Id="rId25" Type="http://schemas.openxmlformats.org/officeDocument/2006/relationships/slideLayout" Target="../slideLayouts/slideLayout3.xml"/><Relationship Id="rId24" Type="http://schemas.openxmlformats.org/officeDocument/2006/relationships/image" Target="../media/image32.emf"/><Relationship Id="rId23" Type="http://schemas.openxmlformats.org/officeDocument/2006/relationships/oleObject" Target="../embeddings/oleObject32.bin"/><Relationship Id="rId22" Type="http://schemas.openxmlformats.org/officeDocument/2006/relationships/image" Target="../media/image31.emf"/><Relationship Id="rId21" Type="http://schemas.openxmlformats.org/officeDocument/2006/relationships/oleObject" Target="../embeddings/oleObject31.bin"/><Relationship Id="rId20" Type="http://schemas.openxmlformats.org/officeDocument/2006/relationships/image" Target="../media/image30.emf"/><Relationship Id="rId2" Type="http://schemas.openxmlformats.org/officeDocument/2006/relationships/image" Target="../media/image21.emf"/><Relationship Id="rId19" Type="http://schemas.openxmlformats.org/officeDocument/2006/relationships/oleObject" Target="../embeddings/oleObject30.bin"/><Relationship Id="rId18" Type="http://schemas.openxmlformats.org/officeDocument/2006/relationships/image" Target="../media/image29.emf"/><Relationship Id="rId17" Type="http://schemas.openxmlformats.org/officeDocument/2006/relationships/oleObject" Target="../embeddings/oleObject29.bin"/><Relationship Id="rId16" Type="http://schemas.openxmlformats.org/officeDocument/2006/relationships/image" Target="../media/image28.emf"/><Relationship Id="rId15" Type="http://schemas.openxmlformats.org/officeDocument/2006/relationships/oleObject" Target="../embeddings/oleObject28.bin"/><Relationship Id="rId14" Type="http://schemas.openxmlformats.org/officeDocument/2006/relationships/image" Target="../media/image27.emf"/><Relationship Id="rId13" Type="http://schemas.openxmlformats.org/officeDocument/2006/relationships/oleObject" Target="../embeddings/oleObject27.bin"/><Relationship Id="rId12" Type="http://schemas.openxmlformats.org/officeDocument/2006/relationships/image" Target="../media/image26.emf"/><Relationship Id="rId11" Type="http://schemas.openxmlformats.org/officeDocument/2006/relationships/oleObject" Target="../embeddings/oleObject26.bin"/><Relationship Id="rId10" Type="http://schemas.openxmlformats.org/officeDocument/2006/relationships/image" Target="../media/image25.emf"/><Relationship Id="rId1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36.e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emf"/><Relationship Id="rId30" Type="http://schemas.openxmlformats.org/officeDocument/2006/relationships/vmlDrawing" Target="../drawings/vmlDrawing6.vml"/><Relationship Id="rId3" Type="http://schemas.openxmlformats.org/officeDocument/2006/relationships/oleObject" Target="../embeddings/oleObject34.bin"/><Relationship Id="rId29" Type="http://schemas.openxmlformats.org/officeDocument/2006/relationships/slideLayout" Target="../slideLayouts/slideLayout3.xml"/><Relationship Id="rId28" Type="http://schemas.openxmlformats.org/officeDocument/2006/relationships/image" Target="../media/image46.emf"/><Relationship Id="rId27" Type="http://schemas.openxmlformats.org/officeDocument/2006/relationships/oleObject" Target="../embeddings/oleObject46.bin"/><Relationship Id="rId26" Type="http://schemas.openxmlformats.org/officeDocument/2006/relationships/image" Target="../media/image45.emf"/><Relationship Id="rId25" Type="http://schemas.openxmlformats.org/officeDocument/2006/relationships/oleObject" Target="../embeddings/oleObject45.bin"/><Relationship Id="rId24" Type="http://schemas.openxmlformats.org/officeDocument/2006/relationships/image" Target="../media/image44.wmf"/><Relationship Id="rId23" Type="http://schemas.openxmlformats.org/officeDocument/2006/relationships/oleObject" Target="../embeddings/oleObject44.bin"/><Relationship Id="rId22" Type="http://schemas.openxmlformats.org/officeDocument/2006/relationships/image" Target="../media/image43.wmf"/><Relationship Id="rId21" Type="http://schemas.openxmlformats.org/officeDocument/2006/relationships/oleObject" Target="../embeddings/oleObject43.bin"/><Relationship Id="rId20" Type="http://schemas.openxmlformats.org/officeDocument/2006/relationships/image" Target="../media/image42.emf"/><Relationship Id="rId2" Type="http://schemas.openxmlformats.org/officeDocument/2006/relationships/image" Target="../media/image33.emf"/><Relationship Id="rId19" Type="http://schemas.openxmlformats.org/officeDocument/2006/relationships/oleObject" Target="../embeddings/oleObject42.bin"/><Relationship Id="rId18" Type="http://schemas.openxmlformats.org/officeDocument/2006/relationships/image" Target="../media/image41.emf"/><Relationship Id="rId17" Type="http://schemas.openxmlformats.org/officeDocument/2006/relationships/oleObject" Target="../embeddings/oleObject41.bin"/><Relationship Id="rId16" Type="http://schemas.openxmlformats.org/officeDocument/2006/relationships/image" Target="../media/image40.emf"/><Relationship Id="rId15" Type="http://schemas.openxmlformats.org/officeDocument/2006/relationships/oleObject" Target="../embeddings/oleObject40.bin"/><Relationship Id="rId14" Type="http://schemas.openxmlformats.org/officeDocument/2006/relationships/image" Target="../media/image39.emf"/><Relationship Id="rId13" Type="http://schemas.openxmlformats.org/officeDocument/2006/relationships/oleObject" Target="../embeddings/oleObject39.bin"/><Relationship Id="rId12" Type="http://schemas.openxmlformats.org/officeDocument/2006/relationships/image" Target="../media/image38.e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37.emf"/><Relationship Id="rId1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.bin"/><Relationship Id="rId8" Type="http://schemas.openxmlformats.org/officeDocument/2006/relationships/image" Target="../media/image50.wmf"/><Relationship Id="rId7" Type="http://schemas.openxmlformats.org/officeDocument/2006/relationships/oleObject" Target="../embeddings/oleObject50.bin"/><Relationship Id="rId6" Type="http://schemas.openxmlformats.org/officeDocument/2006/relationships/image" Target="../media/image49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8.e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47.emf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3.xml"/><Relationship Id="rId10" Type="http://schemas.openxmlformats.org/officeDocument/2006/relationships/image" Target="../media/image51.emf"/><Relationship Id="rId1" Type="http://schemas.openxmlformats.org/officeDocument/2006/relationships/oleObject" Target="../embeddings/oleObject47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customXml" Target="../ink/ink1.xml"/><Relationship Id="rId8" Type="http://schemas.openxmlformats.org/officeDocument/2006/relationships/image" Target="../media/image55.emf"/><Relationship Id="rId7" Type="http://schemas.openxmlformats.org/officeDocument/2006/relationships/oleObject" Target="../embeddings/oleObject55.bin"/><Relationship Id="rId6" Type="http://schemas.openxmlformats.org/officeDocument/2006/relationships/image" Target="../media/image54.emf"/><Relationship Id="rId5" Type="http://schemas.openxmlformats.org/officeDocument/2006/relationships/oleObject" Target="../embeddings/oleObject54.bin"/><Relationship Id="rId47" Type="http://schemas.openxmlformats.org/officeDocument/2006/relationships/vmlDrawing" Target="../drawings/vmlDrawing8.vml"/><Relationship Id="rId46" Type="http://schemas.openxmlformats.org/officeDocument/2006/relationships/slideLayout" Target="../slideLayouts/slideLayout3.xml"/><Relationship Id="rId45" Type="http://schemas.openxmlformats.org/officeDocument/2006/relationships/customXml" Target="../ink/ink37.xml"/><Relationship Id="rId44" Type="http://schemas.openxmlformats.org/officeDocument/2006/relationships/customXml" Target="../ink/ink36.xml"/><Relationship Id="rId43" Type="http://schemas.openxmlformats.org/officeDocument/2006/relationships/customXml" Target="../ink/ink35.xml"/><Relationship Id="rId42" Type="http://schemas.openxmlformats.org/officeDocument/2006/relationships/customXml" Target="../ink/ink34.xml"/><Relationship Id="rId41" Type="http://schemas.openxmlformats.org/officeDocument/2006/relationships/customXml" Target="../ink/ink33.xml"/><Relationship Id="rId40" Type="http://schemas.openxmlformats.org/officeDocument/2006/relationships/customXml" Target="../ink/ink32.xml"/><Relationship Id="rId4" Type="http://schemas.openxmlformats.org/officeDocument/2006/relationships/image" Target="../media/image53.emf"/><Relationship Id="rId39" Type="http://schemas.openxmlformats.org/officeDocument/2006/relationships/customXml" Target="../ink/ink31.xml"/><Relationship Id="rId38" Type="http://schemas.openxmlformats.org/officeDocument/2006/relationships/customXml" Target="../ink/ink30.xml"/><Relationship Id="rId37" Type="http://schemas.openxmlformats.org/officeDocument/2006/relationships/customXml" Target="../ink/ink29.xml"/><Relationship Id="rId36" Type="http://schemas.openxmlformats.org/officeDocument/2006/relationships/customXml" Target="../ink/ink28.xml"/><Relationship Id="rId35" Type="http://schemas.openxmlformats.org/officeDocument/2006/relationships/customXml" Target="../ink/ink27.xml"/><Relationship Id="rId34" Type="http://schemas.openxmlformats.org/officeDocument/2006/relationships/customXml" Target="../ink/ink26.xml"/><Relationship Id="rId33" Type="http://schemas.openxmlformats.org/officeDocument/2006/relationships/customXml" Target="../ink/ink25.xml"/><Relationship Id="rId32" Type="http://schemas.openxmlformats.org/officeDocument/2006/relationships/customXml" Target="../ink/ink24.xml"/><Relationship Id="rId31" Type="http://schemas.openxmlformats.org/officeDocument/2006/relationships/customXml" Target="../ink/ink23.xml"/><Relationship Id="rId30" Type="http://schemas.openxmlformats.org/officeDocument/2006/relationships/customXml" Target="../ink/ink22.xml"/><Relationship Id="rId3" Type="http://schemas.openxmlformats.org/officeDocument/2006/relationships/oleObject" Target="../embeddings/oleObject53.bin"/><Relationship Id="rId29" Type="http://schemas.openxmlformats.org/officeDocument/2006/relationships/customXml" Target="../ink/ink21.xml"/><Relationship Id="rId28" Type="http://schemas.openxmlformats.org/officeDocument/2006/relationships/customXml" Target="../ink/ink20.xml"/><Relationship Id="rId27" Type="http://schemas.openxmlformats.org/officeDocument/2006/relationships/customXml" Target="../ink/ink19.xml"/><Relationship Id="rId26" Type="http://schemas.openxmlformats.org/officeDocument/2006/relationships/customXml" Target="../ink/ink18.xml"/><Relationship Id="rId25" Type="http://schemas.openxmlformats.org/officeDocument/2006/relationships/customXml" Target="../ink/ink17.xml"/><Relationship Id="rId24" Type="http://schemas.openxmlformats.org/officeDocument/2006/relationships/customXml" Target="../ink/ink16.xml"/><Relationship Id="rId23" Type="http://schemas.openxmlformats.org/officeDocument/2006/relationships/customXml" Target="../ink/ink15.xml"/><Relationship Id="rId22" Type="http://schemas.openxmlformats.org/officeDocument/2006/relationships/customXml" Target="../ink/ink14.xml"/><Relationship Id="rId21" Type="http://schemas.openxmlformats.org/officeDocument/2006/relationships/customXml" Target="../ink/ink13.xml"/><Relationship Id="rId20" Type="http://schemas.openxmlformats.org/officeDocument/2006/relationships/customXml" Target="../ink/ink12.xml"/><Relationship Id="rId2" Type="http://schemas.openxmlformats.org/officeDocument/2006/relationships/image" Target="../media/image52.emf"/><Relationship Id="rId19" Type="http://schemas.openxmlformats.org/officeDocument/2006/relationships/customXml" Target="../ink/ink11.xml"/><Relationship Id="rId18" Type="http://schemas.openxmlformats.org/officeDocument/2006/relationships/customXml" Target="../ink/ink10.xml"/><Relationship Id="rId17" Type="http://schemas.openxmlformats.org/officeDocument/2006/relationships/customXml" Target="../ink/ink9.xml"/><Relationship Id="rId16" Type="http://schemas.openxmlformats.org/officeDocument/2006/relationships/customXml" Target="../ink/ink8.xml"/><Relationship Id="rId15" Type="http://schemas.openxmlformats.org/officeDocument/2006/relationships/customXml" Target="../ink/ink7.xml"/><Relationship Id="rId14" Type="http://schemas.openxmlformats.org/officeDocument/2006/relationships/customXml" Target="../ink/ink6.xml"/><Relationship Id="rId13" Type="http://schemas.openxmlformats.org/officeDocument/2006/relationships/customXml" Target="../ink/ink5.xml"/><Relationship Id="rId12" Type="http://schemas.openxmlformats.org/officeDocument/2006/relationships/customXml" Target="../ink/ink4.xml"/><Relationship Id="rId11" Type="http://schemas.openxmlformats.org/officeDocument/2006/relationships/customXml" Target="../ink/ink3.xml"/><Relationship Id="rId10" Type="http://schemas.openxmlformats.org/officeDocument/2006/relationships/customXml" Target="../ink/ink2.xml"/><Relationship Id="rId1" Type="http://schemas.openxmlformats.org/officeDocument/2006/relationships/oleObject" Target="../embeddings/oleObject5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4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051720" y="2924175"/>
            <a:ext cx="480131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kumimoji="1" lang="zh-CN" altLang="en-US" sz="6000" dirty="0" smtClean="0">
                <a:latin typeface="华文新魏" pitchFamily="2" charset="-122"/>
                <a:ea typeface="华文新魏" pitchFamily="2" charset="-122"/>
              </a:rPr>
              <a:t>第三</a:t>
            </a:r>
            <a:r>
              <a:rPr kumimoji="1" lang="zh-CN" altLang="en-US" sz="6000" dirty="0">
                <a:latin typeface="华文新魏" pitchFamily="2" charset="-122"/>
                <a:ea typeface="华文新魏" pitchFamily="2" charset="-122"/>
              </a:rPr>
              <a:t>章习题课</a:t>
            </a:r>
            <a:endParaRPr kumimoji="1" lang="zh-CN" altLang="en-US" sz="6000" dirty="0"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684213" y="188640"/>
            <a:ext cx="7704211" cy="256597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1228725" y="260648"/>
          <a:ext cx="579913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2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260648"/>
                        <a:ext cx="5799138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79" name="Object 3"/>
          <p:cNvGraphicFramePr>
            <a:graphicFrameLocks noChangeAspect="1"/>
          </p:cNvGraphicFramePr>
          <p:nvPr/>
        </p:nvGraphicFramePr>
        <p:xfrm>
          <a:off x="1547813" y="764704"/>
          <a:ext cx="609600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3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764704"/>
                        <a:ext cx="6096000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0" name="Object 4"/>
          <p:cNvGraphicFramePr>
            <a:graphicFrameLocks noChangeAspect="1"/>
          </p:cNvGraphicFramePr>
          <p:nvPr/>
        </p:nvGraphicFramePr>
        <p:xfrm>
          <a:off x="1403350" y="2132856"/>
          <a:ext cx="44037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4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132856"/>
                        <a:ext cx="440372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2051050" y="3186410"/>
          <a:ext cx="22098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5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186410"/>
                        <a:ext cx="22098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1403350" y="3691235"/>
          <a:ext cx="302101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6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691235"/>
                        <a:ext cx="302101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4" name="Object 8"/>
          <p:cNvGraphicFramePr>
            <a:graphicFrameLocks noChangeAspect="1"/>
          </p:cNvGraphicFramePr>
          <p:nvPr/>
        </p:nvGraphicFramePr>
        <p:xfrm>
          <a:off x="2195513" y="4699298"/>
          <a:ext cx="242728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7" name="公式" r:id="rId11" imgW="0" imgH="0" progId="Equation.3">
                  <p:embed/>
                </p:oleObj>
              </mc:Choice>
              <mc:Fallback>
                <p:oleObj name="公式" r:id="rId11" imgW="0" imgH="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699298"/>
                        <a:ext cx="2427287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5" name="Object 9"/>
          <p:cNvGraphicFramePr>
            <a:graphicFrameLocks noChangeAspect="1"/>
          </p:cNvGraphicFramePr>
          <p:nvPr/>
        </p:nvGraphicFramePr>
        <p:xfrm>
          <a:off x="4716463" y="4843760"/>
          <a:ext cx="160496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8" name="公式" r:id="rId13" imgW="0" imgH="0" progId="Equation.3">
                  <p:embed/>
                </p:oleObj>
              </mc:Choice>
              <mc:Fallback>
                <p:oleObj name="公式" r:id="rId13" imgW="0" imgH="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843760"/>
                        <a:ext cx="1604962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/>
          <p:nvPr/>
        </p:nvGrpSpPr>
        <p:grpSpPr bwMode="auto">
          <a:xfrm>
            <a:off x="6371976" y="2924274"/>
            <a:ext cx="2376488" cy="2520950"/>
            <a:chOff x="3923" y="2024"/>
            <a:chExt cx="1497" cy="1588"/>
          </a:xfrm>
        </p:grpSpPr>
        <p:sp>
          <p:nvSpPr>
            <p:cNvPr id="13325" name="Line 1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923" y="3249"/>
              <a:ext cx="14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6" name="Line 12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4241" y="2024"/>
              <a:ext cx="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7" name="Line 1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241" y="2432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8" name="Line 14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785" y="2432"/>
              <a:ext cx="0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29" name="Object 15"/>
            <p:cNvGraphicFramePr>
              <a:graphicFrameLocks noChangeAspect="1"/>
            </p:cNvGraphicFramePr>
            <p:nvPr/>
          </p:nvGraphicFramePr>
          <p:xfrm>
            <a:off x="5239" y="3294"/>
            <a:ext cx="123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89" name="公式" r:id="rId15" imgW="0" imgH="0" progId="Equation.3">
                    <p:embed/>
                  </p:oleObj>
                </mc:Choice>
                <mc:Fallback>
                  <p:oleObj name="公式" r:id="rId15" imgW="0" imgH="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9" y="3294"/>
                          <a:ext cx="123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0" name="Object 16"/>
            <p:cNvGraphicFramePr>
              <a:graphicFrameLocks noChangeAspect="1"/>
            </p:cNvGraphicFramePr>
            <p:nvPr/>
          </p:nvGraphicFramePr>
          <p:xfrm>
            <a:off x="4286" y="2024"/>
            <a:ext cx="135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90" name="公式" r:id="rId17" imgW="0" imgH="0" progId="Equation.3">
                    <p:embed/>
                  </p:oleObj>
                </mc:Choice>
                <mc:Fallback>
                  <p:oleObj name="公式" r:id="rId17" imgW="0" imgH="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2024"/>
                          <a:ext cx="135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1" name="Object 17"/>
            <p:cNvGraphicFramePr>
              <a:graphicFrameLocks noChangeAspect="1"/>
            </p:cNvGraphicFramePr>
            <p:nvPr/>
          </p:nvGraphicFramePr>
          <p:xfrm>
            <a:off x="4740" y="3249"/>
            <a:ext cx="86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91" name="公式" r:id="rId19" imgW="0" imgH="0" progId="Equation.3">
                    <p:embed/>
                  </p:oleObj>
                </mc:Choice>
                <mc:Fallback>
                  <p:oleObj name="公式" r:id="rId19" imgW="0" imgH="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3249"/>
                          <a:ext cx="86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2" name="Object 18"/>
            <p:cNvGraphicFramePr>
              <a:graphicFrameLocks noChangeAspect="1"/>
            </p:cNvGraphicFramePr>
            <p:nvPr/>
          </p:nvGraphicFramePr>
          <p:xfrm>
            <a:off x="4059" y="2341"/>
            <a:ext cx="123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92" name="公式" r:id="rId21" imgW="0" imgH="0" progId="Equation.3">
                    <p:embed/>
                  </p:oleObj>
                </mc:Choice>
                <mc:Fallback>
                  <p:oleObj name="公式" r:id="rId21" imgW="0" imgH="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2341"/>
                          <a:ext cx="123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3" name="Object 19"/>
            <p:cNvGraphicFramePr>
              <a:graphicFrameLocks noChangeAspect="1"/>
            </p:cNvGraphicFramePr>
            <p:nvPr/>
          </p:nvGraphicFramePr>
          <p:xfrm>
            <a:off x="4105" y="3249"/>
            <a:ext cx="123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93" name="公式" r:id="rId23" imgW="0" imgH="0" progId="Equation.3">
                    <p:embed/>
                  </p:oleObj>
                </mc:Choice>
                <mc:Fallback>
                  <p:oleObj name="公式" r:id="rId23" imgW="0" imgH="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3249"/>
                          <a:ext cx="123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6997" name="Line 21"/>
          <p:cNvSpPr>
            <a14:cpLocks xmlns:a14="http://schemas.microsoft.com/office/drawing/2010/main" noChangeShapeType="1"/>
          </p:cNvSpPr>
          <p:nvPr/>
        </p:nvSpPr>
        <p:spPr bwMode="auto">
          <a:xfrm>
            <a:off x="7308601" y="2924274"/>
            <a:ext cx="0" cy="244792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6998" name="Line 22"/>
          <p:cNvSpPr>
            <a14:cpLocks xmlns:a14="http://schemas.microsoft.com/office/drawing/2010/main" noChangeShapeType="1"/>
          </p:cNvSpPr>
          <p:nvPr/>
        </p:nvSpPr>
        <p:spPr bwMode="auto">
          <a:xfrm>
            <a:off x="6443414" y="4148236"/>
            <a:ext cx="18732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TextBox 21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331913" y="3114973"/>
            <a:ext cx="10048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/>
              <a:t>解：</a:t>
            </a:r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6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6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97" grpId="0" animBg="1"/>
      <p:bldP spid="126998" grpId="0" animBg="1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2"/>
          <p:cNvGraphicFramePr>
            <a:graphicFrameLocks noChangeAspect="1"/>
          </p:cNvGraphicFramePr>
          <p:nvPr/>
        </p:nvGraphicFramePr>
        <p:xfrm>
          <a:off x="1187450" y="260648"/>
          <a:ext cx="35972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6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60648"/>
                        <a:ext cx="359727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3" name="Object 3"/>
          <p:cNvGraphicFramePr>
            <a:graphicFrameLocks noChangeAspect="1"/>
          </p:cNvGraphicFramePr>
          <p:nvPr/>
        </p:nvGraphicFramePr>
        <p:xfrm>
          <a:off x="2193925" y="879773"/>
          <a:ext cx="4468813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7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879773"/>
                        <a:ext cx="4468813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4" name="Object 4"/>
          <p:cNvGraphicFramePr>
            <a:graphicFrameLocks noChangeAspect="1"/>
          </p:cNvGraphicFramePr>
          <p:nvPr/>
        </p:nvGraphicFramePr>
        <p:xfrm>
          <a:off x="755650" y="2348210"/>
          <a:ext cx="24479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8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348210"/>
                        <a:ext cx="24479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668338" y="2763838"/>
          <a:ext cx="338455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9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2763838"/>
                        <a:ext cx="3384550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6" name="Object 6"/>
          <p:cNvGraphicFramePr>
            <a:graphicFrameLocks noChangeAspect="1"/>
          </p:cNvGraphicFramePr>
          <p:nvPr/>
        </p:nvGraphicFramePr>
        <p:xfrm>
          <a:off x="3995738" y="2780010"/>
          <a:ext cx="2716212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0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780010"/>
                        <a:ext cx="2716212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7" name="Object 7"/>
          <p:cNvGraphicFramePr>
            <a:graphicFrameLocks noChangeAspect="1"/>
          </p:cNvGraphicFramePr>
          <p:nvPr/>
        </p:nvGraphicFramePr>
        <p:xfrm>
          <a:off x="6732588" y="2851448"/>
          <a:ext cx="1493837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1" name="公式" r:id="rId11" imgW="0" imgH="0" progId="Equation.3">
                  <p:embed/>
                </p:oleObj>
              </mc:Choice>
              <mc:Fallback>
                <p:oleObj name="公式" r:id="rId11" imgW="0" imgH="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2851448"/>
                        <a:ext cx="1493837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8" name="Object 8"/>
          <p:cNvGraphicFramePr>
            <a:graphicFrameLocks noChangeAspect="1"/>
          </p:cNvGraphicFramePr>
          <p:nvPr/>
        </p:nvGraphicFramePr>
        <p:xfrm>
          <a:off x="755650" y="4076998"/>
          <a:ext cx="33845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2" name="公式" r:id="rId13" imgW="0" imgH="0" progId="Equation.3">
                  <p:embed/>
                </p:oleObj>
              </mc:Choice>
              <mc:Fallback>
                <p:oleObj name="公式" r:id="rId13" imgW="0" imgH="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076998"/>
                        <a:ext cx="33845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9" name="Object 9"/>
          <p:cNvGraphicFramePr>
            <a:graphicFrameLocks noChangeAspect="1"/>
          </p:cNvGraphicFramePr>
          <p:nvPr/>
        </p:nvGraphicFramePr>
        <p:xfrm>
          <a:off x="3059113" y="4435773"/>
          <a:ext cx="3962400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3" name="公式" r:id="rId15" imgW="0" imgH="0" progId="Equation.3">
                  <p:embed/>
                </p:oleObj>
              </mc:Choice>
              <mc:Fallback>
                <p:oleObj name="公式" r:id="rId15" imgW="0" imgH="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435773"/>
                        <a:ext cx="3962400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956550" y="5300936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endParaRPr lang="zh-CN" altLang="zh-CN" sz="2400">
              <a:latin typeface="Times New Roman" pitchFamily="18" charset="0"/>
            </a:endParaRPr>
          </a:p>
        </p:txBody>
      </p:sp>
      <p:graphicFrame>
        <p:nvGraphicFramePr>
          <p:cNvPr id="143374" name="Object 14"/>
          <p:cNvGraphicFramePr>
            <a:graphicFrameLocks noChangeAspect="1"/>
          </p:cNvGraphicFramePr>
          <p:nvPr/>
        </p:nvGraphicFramePr>
        <p:xfrm>
          <a:off x="179512" y="1916832"/>
          <a:ext cx="7191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9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916832"/>
                        <a:ext cx="71913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5" name="Object 15"/>
          <p:cNvGraphicFramePr>
            <a:graphicFrameLocks noChangeAspect="1"/>
          </p:cNvGraphicFramePr>
          <p:nvPr/>
        </p:nvGraphicFramePr>
        <p:xfrm>
          <a:off x="899592" y="1916832"/>
          <a:ext cx="3498273" cy="607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0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916832"/>
                        <a:ext cx="3498273" cy="607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6" name="Object 16"/>
          <p:cNvGraphicFramePr>
            <a:graphicFrameLocks noChangeAspect="1"/>
          </p:cNvGraphicFramePr>
          <p:nvPr/>
        </p:nvGraphicFramePr>
        <p:xfrm>
          <a:off x="2628008" y="2348880"/>
          <a:ext cx="3095625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008" y="2348880"/>
                        <a:ext cx="3095625" cy="152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7" name="Object 17"/>
          <p:cNvGraphicFramePr>
            <a:graphicFrameLocks noChangeAspect="1"/>
          </p:cNvGraphicFramePr>
          <p:nvPr/>
        </p:nvGraphicFramePr>
        <p:xfrm>
          <a:off x="251520" y="2493342"/>
          <a:ext cx="24479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2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493342"/>
                        <a:ext cx="2447925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8" name="Object 18"/>
          <p:cNvGraphicFramePr>
            <a:graphicFrameLocks noChangeAspect="1"/>
          </p:cNvGraphicFramePr>
          <p:nvPr/>
        </p:nvGraphicFramePr>
        <p:xfrm>
          <a:off x="5652120" y="2620194"/>
          <a:ext cx="7318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3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620194"/>
                        <a:ext cx="73183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9" name="Object 19"/>
          <p:cNvGraphicFramePr>
            <a:graphicFrameLocks noChangeAspect="1"/>
          </p:cNvGraphicFramePr>
          <p:nvPr/>
        </p:nvGraphicFramePr>
        <p:xfrm>
          <a:off x="107504" y="3876675"/>
          <a:ext cx="61023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" name="Equation" r:id="rId11" imgW="0" imgH="0" progId="Equation.DSMT4">
                  <p:embed/>
                </p:oleObj>
              </mc:Choice>
              <mc:Fallback>
                <p:oleObj name="Equation" r:id="rId11" imgW="0" imgH="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876675"/>
                        <a:ext cx="61023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0" name="Object 20"/>
          <p:cNvGraphicFramePr>
            <a:graphicFrameLocks noChangeAspect="1"/>
          </p:cNvGraphicFramePr>
          <p:nvPr/>
        </p:nvGraphicFramePr>
        <p:xfrm>
          <a:off x="683568" y="4511675"/>
          <a:ext cx="4435475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" name="Equation" r:id="rId13" imgW="0" imgH="0" progId="Equation.DSMT4">
                  <p:embed/>
                </p:oleObj>
              </mc:Choice>
              <mc:Fallback>
                <p:oleObj name="Equation" r:id="rId13" imgW="0" imgH="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511675"/>
                        <a:ext cx="4435475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1"/>
          <p:cNvGrpSpPr/>
          <p:nvPr/>
        </p:nvGrpSpPr>
        <p:grpSpPr bwMode="auto">
          <a:xfrm>
            <a:off x="5867400" y="3645024"/>
            <a:ext cx="2971800" cy="2500313"/>
            <a:chOff x="3696" y="2568"/>
            <a:chExt cx="1872" cy="1575"/>
          </a:xfrm>
        </p:grpSpPr>
        <p:sp>
          <p:nvSpPr>
            <p:cNvPr id="16395" name="Line 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696" y="3864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6" name="Line 4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4128" y="2568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7" name="Line 5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4128" y="2712"/>
              <a:ext cx="1152" cy="115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8" name="Freeform 6"/>
            <p:cNvSpPr/>
            <p:nvPr/>
          </p:nvSpPr>
          <p:spPr bwMode="auto">
            <a:xfrm>
              <a:off x="4080" y="2712"/>
              <a:ext cx="1056" cy="1152"/>
            </a:xfrm>
            <a:custGeom>
              <a:avLst/>
              <a:gdLst>
                <a:gd name="T0" fmla="*/ 0 w 1008"/>
                <a:gd name="T1" fmla="*/ 639 h 1296"/>
                <a:gd name="T2" fmla="*/ 573 w 1008"/>
                <a:gd name="T3" fmla="*/ 544 h 1296"/>
                <a:gd name="T4" fmla="*/ 1142 w 1008"/>
                <a:gd name="T5" fmla="*/ 284 h 1296"/>
                <a:gd name="T6" fmla="*/ 1333 w 1008"/>
                <a:gd name="T7" fmla="*/ 0 h 12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8"/>
                <a:gd name="T13" fmla="*/ 0 h 1296"/>
                <a:gd name="T14" fmla="*/ 1008 w 1008"/>
                <a:gd name="T15" fmla="*/ 1296 h 12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8" h="1296">
                  <a:moveTo>
                    <a:pt x="0" y="1296"/>
                  </a:moveTo>
                  <a:cubicBezTo>
                    <a:pt x="144" y="1260"/>
                    <a:pt x="288" y="1224"/>
                    <a:pt x="432" y="1104"/>
                  </a:cubicBezTo>
                  <a:cubicBezTo>
                    <a:pt x="576" y="984"/>
                    <a:pt x="768" y="760"/>
                    <a:pt x="864" y="576"/>
                  </a:cubicBezTo>
                  <a:cubicBezTo>
                    <a:pt x="960" y="392"/>
                    <a:pt x="984" y="96"/>
                    <a:pt x="100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9" name="Text Box 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936" y="256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 dirty="0">
                  <a:latin typeface="Times New Roman" pitchFamily="18" charset="0"/>
                </a:rPr>
                <a:t>y</a:t>
              </a:r>
              <a:endParaRPr kumimoji="1" lang="en-US" altLang="zh-CN" sz="2800" i="1" dirty="0">
                <a:latin typeface="Times New Roman" pitchFamily="18" charset="0"/>
              </a:endParaRPr>
            </a:p>
          </p:txBody>
        </p:sp>
        <p:sp>
          <p:nvSpPr>
            <p:cNvPr id="16400" name="Text Box 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936" y="3777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>
                  <a:latin typeface="Times New Roman" pitchFamily="18" charset="0"/>
                </a:rPr>
                <a:t>o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16401" name="Text Box 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224" y="3105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>
                  <a:solidFill>
                    <a:srgbClr val="0000FF"/>
                  </a:solidFill>
                  <a:latin typeface="Times New Roman" pitchFamily="18" charset="0"/>
                </a:rPr>
                <a:t>y=x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16402" name="Text Box 1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464" y="3537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>
                  <a:solidFill>
                    <a:srgbClr val="FF0066"/>
                  </a:solidFill>
                  <a:latin typeface="Times New Roman" pitchFamily="18" charset="0"/>
                </a:rPr>
                <a:t>y=x</a:t>
              </a:r>
              <a:r>
                <a:rPr kumimoji="1" lang="en-US" altLang="en-US" sz="2800" baseline="30000">
                  <a:solidFill>
                    <a:srgbClr val="FF0066"/>
                  </a:solidFill>
                  <a:latin typeface="Times New Roman" pitchFamily="18" charset="0"/>
                </a:rPr>
                <a:t>2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16403" name="Line 1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5088" y="2856"/>
              <a:ext cx="0" cy="1008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4" name="Text Box 1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992" y="381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1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16405" name="Text Box 1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32" y="3777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>
                  <a:latin typeface="Times New Roman" pitchFamily="18" charset="0"/>
                </a:rPr>
                <a:t>x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16406" name="Line 2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332" y="3657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7" name="Line 2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422" y="3566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8" name="Line 24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513" y="3475"/>
              <a:ext cx="0" cy="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9" name="Line 2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604" y="3385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0" name="Line 2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694" y="3294"/>
              <a:ext cx="0" cy="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1" name="Line 2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785" y="3203"/>
              <a:ext cx="0" cy="2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2" name="Line 2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876" y="3113"/>
              <a:ext cx="0" cy="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3" name="Line 2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967" y="302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4" name="Line 3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876" y="3113"/>
              <a:ext cx="0" cy="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5" name="Line 3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967" y="302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6" name="Line 3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785" y="3203"/>
              <a:ext cx="0" cy="2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7" name="Line 3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876" y="3113"/>
              <a:ext cx="0" cy="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8" name="Line 34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967" y="302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9" name="Line 3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694" y="3294"/>
              <a:ext cx="0" cy="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0" name="Line 3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785" y="3203"/>
              <a:ext cx="0" cy="2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1" name="Line 3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876" y="3113"/>
              <a:ext cx="0" cy="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2" name="Line 3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967" y="302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3" name="Line 3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604" y="3385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4" name="Line 4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694" y="3294"/>
              <a:ext cx="0" cy="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5" name="Line 4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785" y="3203"/>
              <a:ext cx="0" cy="2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6" name="Line 4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876" y="3113"/>
              <a:ext cx="0" cy="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7" name="Line 4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967" y="302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8" name="Line 44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513" y="3475"/>
              <a:ext cx="0" cy="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9" name="Line 4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604" y="3385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0" name="Line 4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694" y="3294"/>
              <a:ext cx="0" cy="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1" name="Line 4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785" y="3203"/>
              <a:ext cx="0" cy="2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2" name="Line 4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876" y="3113"/>
              <a:ext cx="0" cy="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3" name="Line 4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967" y="302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4" name="Line 5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422" y="3566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5" name="Line 5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513" y="3475"/>
              <a:ext cx="0" cy="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6" name="Line 5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604" y="3385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7" name="Line 5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694" y="3294"/>
              <a:ext cx="0" cy="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8" name="Line 54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785" y="3203"/>
              <a:ext cx="0" cy="2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9" name="Line 5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876" y="3113"/>
              <a:ext cx="0" cy="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0" name="Line 5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967" y="302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1" name="Line 5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332" y="3657"/>
              <a:ext cx="0" cy="136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2" name="Line 5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422" y="3566"/>
              <a:ext cx="0" cy="181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3" name="Line 5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513" y="3475"/>
              <a:ext cx="0" cy="24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4" name="Line 6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604" y="3385"/>
              <a:ext cx="0" cy="227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5" name="Line 6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694" y="3294"/>
              <a:ext cx="0" cy="24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6" name="Line 6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785" y="3203"/>
              <a:ext cx="0" cy="261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7" name="Line 6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876" y="3113"/>
              <a:ext cx="0" cy="24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8" name="Line 64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967" y="3022"/>
              <a:ext cx="0" cy="227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9" name="Line 6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876" y="3113"/>
              <a:ext cx="0" cy="24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0" name="Line 6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967" y="3022"/>
              <a:ext cx="0" cy="227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1" name="Line 6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785" y="3203"/>
              <a:ext cx="0" cy="261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2" name="Line 6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876" y="3113"/>
              <a:ext cx="0" cy="24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3" name="Line 6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967" y="3022"/>
              <a:ext cx="0" cy="227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4" name="Line 7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694" y="3294"/>
              <a:ext cx="0" cy="24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5" name="Line 7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785" y="3203"/>
              <a:ext cx="0" cy="261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6" name="Line 7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876" y="3113"/>
              <a:ext cx="0" cy="24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7" name="Line 7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967" y="3022"/>
              <a:ext cx="0" cy="227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8" name="Line 74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604" y="3385"/>
              <a:ext cx="0" cy="227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9" name="Line 7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694" y="3294"/>
              <a:ext cx="0" cy="24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60" name="Line 7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785" y="3203"/>
              <a:ext cx="0" cy="261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61" name="Line 7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876" y="3113"/>
              <a:ext cx="0" cy="24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62" name="Line 7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967" y="3022"/>
              <a:ext cx="0" cy="227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63" name="Line 7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513" y="3475"/>
              <a:ext cx="0" cy="24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64" name="Line 8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604" y="3385"/>
              <a:ext cx="0" cy="227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65" name="Line 8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694" y="3294"/>
              <a:ext cx="0" cy="24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66" name="Line 8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785" y="3203"/>
              <a:ext cx="0" cy="261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67" name="Line 8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876" y="3113"/>
              <a:ext cx="0" cy="24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68" name="Line 84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967" y="3022"/>
              <a:ext cx="0" cy="227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69" name="Line 8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422" y="3566"/>
              <a:ext cx="0" cy="181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70" name="Line 8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513" y="3475"/>
              <a:ext cx="0" cy="24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71" name="Line 8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604" y="3385"/>
              <a:ext cx="0" cy="227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72" name="Line 8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694" y="3294"/>
              <a:ext cx="0" cy="24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73" name="Line 8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785" y="3203"/>
              <a:ext cx="0" cy="261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74" name="Line 9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876" y="3113"/>
              <a:ext cx="0" cy="24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75" name="Line 9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967" y="3022"/>
              <a:ext cx="0" cy="227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6476" name="Group 100"/>
            <p:cNvGrpSpPr/>
            <p:nvPr/>
          </p:nvGrpSpPr>
          <p:grpSpPr bwMode="auto">
            <a:xfrm>
              <a:off x="4332" y="3022"/>
              <a:ext cx="635" cy="771"/>
              <a:chOff x="4332" y="3022"/>
              <a:chExt cx="635" cy="771"/>
            </a:xfrm>
          </p:grpSpPr>
          <p:sp>
            <p:nvSpPr>
              <p:cNvPr id="16477" name="Line 92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4332" y="3657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78" name="Line 93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4422" y="3566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79" name="Line 94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4513" y="3475"/>
                <a:ext cx="0" cy="249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80" name="Line 95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4604" y="3385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81" name="Line 96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4694" y="3294"/>
                <a:ext cx="0" cy="249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82" name="Line 97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4785" y="3203"/>
                <a:ext cx="0" cy="261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83" name="Line 98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4876" y="3113"/>
                <a:ext cx="0" cy="249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84" name="Line 99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4967" y="3022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01" name="矩形 100"/>
          <p:cNvSpPr/>
          <p:nvPr/>
        </p:nvSpPr>
        <p:spPr>
          <a:xfrm>
            <a:off x="54952" y="168460"/>
            <a:ext cx="9000000" cy="17059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2" name="Object 4"/>
          <p:cNvGraphicFramePr>
            <a:graphicFrameLocks noChangeAspect="1"/>
          </p:cNvGraphicFramePr>
          <p:nvPr/>
        </p:nvGraphicFramePr>
        <p:xfrm>
          <a:off x="54952" y="136525"/>
          <a:ext cx="9032875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" name="Equation" r:id="rId15" imgW="0" imgH="0" progId="Equation.DSMT4">
                  <p:embed/>
                </p:oleObj>
              </mc:Choice>
              <mc:Fallback>
                <p:oleObj name="Equation" r:id="rId15" imgW="0" imgH="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2" y="136525"/>
                        <a:ext cx="9032875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3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43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4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4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4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4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1" name="Object 15"/>
          <p:cNvGraphicFramePr>
            <a:graphicFrameLocks noChangeAspect="1"/>
          </p:cNvGraphicFramePr>
          <p:nvPr/>
        </p:nvGraphicFramePr>
        <p:xfrm>
          <a:off x="6130925" y="836712"/>
          <a:ext cx="26416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1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836712"/>
                        <a:ext cx="2641600" cy="84613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0" name="Object 16"/>
          <p:cNvGraphicFramePr>
            <a:graphicFrameLocks noChangeAspect="1"/>
          </p:cNvGraphicFramePr>
          <p:nvPr/>
        </p:nvGraphicFramePr>
        <p:xfrm>
          <a:off x="179512" y="332656"/>
          <a:ext cx="55213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2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32656"/>
                        <a:ext cx="55213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1" name="Object 17"/>
          <p:cNvGraphicFramePr>
            <a:graphicFrameLocks noChangeAspect="1"/>
          </p:cNvGraphicFramePr>
          <p:nvPr/>
        </p:nvGraphicFramePr>
        <p:xfrm>
          <a:off x="403474" y="1099512"/>
          <a:ext cx="2296318" cy="534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3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474" y="1099512"/>
                        <a:ext cx="2296318" cy="534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2" name="Object 18"/>
          <p:cNvGraphicFramePr>
            <a:graphicFrameLocks noChangeAspect="1"/>
          </p:cNvGraphicFramePr>
          <p:nvPr/>
        </p:nvGraphicFramePr>
        <p:xfrm>
          <a:off x="280988" y="1614488"/>
          <a:ext cx="317976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4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1614488"/>
                        <a:ext cx="3179762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3" name="Object 19"/>
          <p:cNvGraphicFramePr>
            <a:graphicFrameLocks noChangeAspect="1"/>
          </p:cNvGraphicFramePr>
          <p:nvPr/>
        </p:nvGraphicFramePr>
        <p:xfrm>
          <a:off x="3491607" y="1556792"/>
          <a:ext cx="2376488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5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607" y="1556792"/>
                        <a:ext cx="2376488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4" name="Object 20"/>
          <p:cNvGraphicFramePr>
            <a:graphicFrameLocks noChangeAspect="1"/>
          </p:cNvGraphicFramePr>
          <p:nvPr/>
        </p:nvGraphicFramePr>
        <p:xfrm>
          <a:off x="2412107" y="2952427"/>
          <a:ext cx="16557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6" name="公式" r:id="rId11" imgW="0" imgH="0" progId="Equation.3">
                  <p:embed/>
                </p:oleObj>
              </mc:Choice>
              <mc:Fallback>
                <p:oleObj name="公式" r:id="rId11" imgW="0" imgH="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107" y="2952427"/>
                        <a:ext cx="16557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5" name="Object 21"/>
          <p:cNvGraphicFramePr>
            <a:graphicFrameLocks noChangeAspect="1"/>
          </p:cNvGraphicFramePr>
          <p:nvPr/>
        </p:nvGraphicFramePr>
        <p:xfrm>
          <a:off x="1259582" y="2734940"/>
          <a:ext cx="108108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7" name="公式" r:id="rId13" imgW="0" imgH="0" progId="Equation.3">
                  <p:embed/>
                </p:oleObj>
              </mc:Choice>
              <mc:Fallback>
                <p:oleObj name="公式" r:id="rId13" imgW="0" imgH="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582" y="2734940"/>
                        <a:ext cx="1081088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6" name="Object 22"/>
          <p:cNvGraphicFramePr>
            <a:graphicFrameLocks noChangeAspect="1"/>
          </p:cNvGraphicFramePr>
          <p:nvPr/>
        </p:nvGraphicFramePr>
        <p:xfrm>
          <a:off x="756345" y="3861048"/>
          <a:ext cx="453707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8" name="公式" r:id="rId15" imgW="0" imgH="0" progId="Equation.3">
                  <p:embed/>
                </p:oleObj>
              </mc:Choice>
              <mc:Fallback>
                <p:oleObj name="公式" r:id="rId15" imgW="0" imgH="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345" y="3861048"/>
                        <a:ext cx="4537075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3"/>
          <p:cNvGrpSpPr/>
          <p:nvPr/>
        </p:nvGrpSpPr>
        <p:grpSpPr bwMode="auto">
          <a:xfrm>
            <a:off x="5420420" y="2276997"/>
            <a:ext cx="3579812" cy="2806701"/>
            <a:chOff x="3505" y="2160"/>
            <a:chExt cx="2255" cy="1768"/>
          </a:xfrm>
        </p:grpSpPr>
        <p:sp>
          <p:nvSpPr>
            <p:cNvPr id="17420" name="Line 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505" y="3592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1" name="Line 4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4417" y="2296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2" name="Line 5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4417" y="2440"/>
              <a:ext cx="1152" cy="115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3" name="Freeform 6"/>
            <p:cNvSpPr/>
            <p:nvPr/>
          </p:nvSpPr>
          <p:spPr bwMode="auto">
            <a:xfrm>
              <a:off x="4369" y="2440"/>
              <a:ext cx="1056" cy="1152"/>
            </a:xfrm>
            <a:custGeom>
              <a:avLst/>
              <a:gdLst>
                <a:gd name="T0" fmla="*/ 0 w 1008"/>
                <a:gd name="T1" fmla="*/ 639 h 1296"/>
                <a:gd name="T2" fmla="*/ 573 w 1008"/>
                <a:gd name="T3" fmla="*/ 544 h 1296"/>
                <a:gd name="T4" fmla="*/ 1142 w 1008"/>
                <a:gd name="T5" fmla="*/ 284 h 1296"/>
                <a:gd name="T6" fmla="*/ 1333 w 1008"/>
                <a:gd name="T7" fmla="*/ 0 h 12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8"/>
                <a:gd name="T13" fmla="*/ 0 h 1296"/>
                <a:gd name="T14" fmla="*/ 1008 w 1008"/>
                <a:gd name="T15" fmla="*/ 1296 h 12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8" h="1296">
                  <a:moveTo>
                    <a:pt x="0" y="1296"/>
                  </a:moveTo>
                  <a:cubicBezTo>
                    <a:pt x="144" y="1260"/>
                    <a:pt x="288" y="1224"/>
                    <a:pt x="432" y="1104"/>
                  </a:cubicBezTo>
                  <a:cubicBezTo>
                    <a:pt x="576" y="984"/>
                    <a:pt x="768" y="760"/>
                    <a:pt x="864" y="576"/>
                  </a:cubicBezTo>
                  <a:cubicBezTo>
                    <a:pt x="960" y="392"/>
                    <a:pt x="984" y="96"/>
                    <a:pt x="100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4" name="Line 7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5012" y="297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5" name="Text Box 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225" y="2160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 dirty="0">
                  <a:latin typeface="Times New Roman" pitchFamily="18" charset="0"/>
                </a:rPr>
                <a:t>y</a:t>
              </a:r>
              <a:endParaRPr kumimoji="1" lang="en-US" altLang="zh-CN" sz="2800" i="1" dirty="0">
                <a:latin typeface="Times New Roman" pitchFamily="18" charset="0"/>
              </a:endParaRPr>
            </a:p>
          </p:txBody>
        </p:sp>
        <p:sp>
          <p:nvSpPr>
            <p:cNvPr id="17426" name="Text Box 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225" y="3505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>
                  <a:latin typeface="Times New Roman" pitchFamily="18" charset="0"/>
                </a:rPr>
                <a:t>o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17427" name="Text Box 1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513" y="2840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 dirty="0">
                  <a:solidFill>
                    <a:srgbClr val="0000FF"/>
                  </a:solidFill>
                  <a:latin typeface="Times New Roman" pitchFamily="18" charset="0"/>
                </a:rPr>
                <a:t>y=x</a:t>
              </a:r>
              <a:endParaRPr kumimoji="1" lang="en-US" altLang="zh-CN" sz="2800" i="1" dirty="0">
                <a:latin typeface="Times New Roman" pitchFamily="18" charset="0"/>
              </a:endParaRPr>
            </a:p>
          </p:txBody>
        </p:sp>
        <p:sp>
          <p:nvSpPr>
            <p:cNvPr id="17428" name="Text Box 1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788" y="3285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>
                  <a:solidFill>
                    <a:srgbClr val="FF0066"/>
                  </a:solidFill>
                  <a:latin typeface="Times New Roman" pitchFamily="18" charset="0"/>
                </a:rPr>
                <a:t>y=x</a:t>
              </a:r>
              <a:r>
                <a:rPr kumimoji="1" lang="en-US" altLang="en-US" sz="2800" baseline="30000">
                  <a:solidFill>
                    <a:srgbClr val="FF0066"/>
                  </a:solidFill>
                  <a:latin typeface="Times New Roman" pitchFamily="18" charset="0"/>
                </a:rPr>
                <a:t>2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17429" name="Line 1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5377" y="2584"/>
              <a:ext cx="0" cy="1008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0" name="Text Box 1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81" y="3544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1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17431" name="Text Box 1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520" y="3553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>
                  <a:latin typeface="Times New Roman" pitchFamily="18" charset="0"/>
                </a:rPr>
                <a:t>x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grpSp>
          <p:nvGrpSpPr>
            <p:cNvPr id="17432" name="Group 23"/>
            <p:cNvGrpSpPr/>
            <p:nvPr/>
          </p:nvGrpSpPr>
          <p:grpSpPr bwMode="auto">
            <a:xfrm>
              <a:off x="4604" y="2768"/>
              <a:ext cx="635" cy="771"/>
              <a:chOff x="4332" y="3022"/>
              <a:chExt cx="635" cy="771"/>
            </a:xfrm>
          </p:grpSpPr>
          <p:sp>
            <p:nvSpPr>
              <p:cNvPr id="17433" name="Line 24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4332" y="3657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4" name="Line 25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4422" y="3566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5" name="Line 26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4513" y="3475"/>
                <a:ext cx="0" cy="249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6" name="Line 27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4604" y="3385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7" name="Line 28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4694" y="3294"/>
                <a:ext cx="0" cy="249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8" name="Line 29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4785" y="3203"/>
                <a:ext cx="0" cy="261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9" name="Line 30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4876" y="3113"/>
                <a:ext cx="0" cy="249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0" name="Line 31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4967" y="3022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4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4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4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4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4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5422" name="Object 14"/>
          <p:cNvGraphicFramePr>
            <a:graphicFrameLocks noChangeAspect="1"/>
          </p:cNvGraphicFramePr>
          <p:nvPr/>
        </p:nvGraphicFramePr>
        <p:xfrm>
          <a:off x="755576" y="260648"/>
          <a:ext cx="611981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3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60648"/>
                        <a:ext cx="6119813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3" name="Object 15"/>
          <p:cNvGraphicFramePr>
            <a:graphicFrameLocks noChangeAspect="1"/>
          </p:cNvGraphicFramePr>
          <p:nvPr/>
        </p:nvGraphicFramePr>
        <p:xfrm>
          <a:off x="787990" y="954147"/>
          <a:ext cx="2455228" cy="564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4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990" y="954147"/>
                        <a:ext cx="2455228" cy="564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4" name="Object 16"/>
          <p:cNvGraphicFramePr>
            <a:graphicFrameLocks noChangeAspect="1"/>
          </p:cNvGraphicFramePr>
          <p:nvPr/>
        </p:nvGraphicFramePr>
        <p:xfrm>
          <a:off x="396875" y="1563688"/>
          <a:ext cx="3167063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5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1563688"/>
                        <a:ext cx="3167063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5" name="Object 17"/>
          <p:cNvGraphicFramePr>
            <a:graphicFrameLocks noChangeAspect="1"/>
          </p:cNvGraphicFramePr>
          <p:nvPr/>
        </p:nvGraphicFramePr>
        <p:xfrm>
          <a:off x="3643833" y="1499851"/>
          <a:ext cx="2296319" cy="1236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6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833" y="1499851"/>
                        <a:ext cx="2296319" cy="1236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6" name="Object 18"/>
          <p:cNvGraphicFramePr>
            <a:graphicFrameLocks noChangeAspect="1"/>
          </p:cNvGraphicFramePr>
          <p:nvPr/>
        </p:nvGraphicFramePr>
        <p:xfrm>
          <a:off x="1389693" y="2577921"/>
          <a:ext cx="1238091" cy="1267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7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693" y="2577921"/>
                        <a:ext cx="1238091" cy="1267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7" name="Object 19"/>
          <p:cNvGraphicFramePr>
            <a:graphicFrameLocks noChangeAspect="1"/>
          </p:cNvGraphicFramePr>
          <p:nvPr/>
        </p:nvGraphicFramePr>
        <p:xfrm>
          <a:off x="2685226" y="2895580"/>
          <a:ext cx="1742758" cy="60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8" name="公式" r:id="rId11" imgW="0" imgH="0" progId="Equation.3">
                  <p:embed/>
                </p:oleObj>
              </mc:Choice>
              <mc:Fallback>
                <p:oleObj name="公式" r:id="rId11" imgW="0" imgH="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226" y="2895580"/>
                        <a:ext cx="1742758" cy="600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8" name="Object 20"/>
          <p:cNvGraphicFramePr>
            <a:graphicFrameLocks noChangeAspect="1"/>
          </p:cNvGraphicFramePr>
          <p:nvPr/>
        </p:nvGraphicFramePr>
        <p:xfrm>
          <a:off x="467544" y="3861048"/>
          <a:ext cx="4176712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9" name="公式" r:id="rId13" imgW="0" imgH="0" progId="Equation.3">
                  <p:embed/>
                </p:oleObj>
              </mc:Choice>
              <mc:Fallback>
                <p:oleObj name="公式" r:id="rId13" imgW="0" imgH="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861048"/>
                        <a:ext cx="4176712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0"/>
          <p:cNvGrpSpPr/>
          <p:nvPr/>
        </p:nvGrpSpPr>
        <p:grpSpPr bwMode="auto">
          <a:xfrm>
            <a:off x="5991101" y="837408"/>
            <a:ext cx="2973387" cy="2878139"/>
            <a:chOff x="3707" y="2149"/>
            <a:chExt cx="1873" cy="1813"/>
          </a:xfrm>
        </p:grpSpPr>
        <p:sp>
          <p:nvSpPr>
            <p:cNvPr id="18442" name="Line 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707" y="3683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3" name="Line 3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3948" y="2330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4" name="Line 4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3948" y="2531"/>
              <a:ext cx="1152" cy="115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5" name="Freeform 5"/>
            <p:cNvSpPr/>
            <p:nvPr/>
          </p:nvSpPr>
          <p:spPr bwMode="auto">
            <a:xfrm>
              <a:off x="3900" y="2531"/>
              <a:ext cx="1056" cy="1152"/>
            </a:xfrm>
            <a:custGeom>
              <a:avLst/>
              <a:gdLst>
                <a:gd name="T0" fmla="*/ 0 w 1008"/>
                <a:gd name="T1" fmla="*/ 639 h 1296"/>
                <a:gd name="T2" fmla="*/ 573 w 1008"/>
                <a:gd name="T3" fmla="*/ 544 h 1296"/>
                <a:gd name="T4" fmla="*/ 1142 w 1008"/>
                <a:gd name="T5" fmla="*/ 284 h 1296"/>
                <a:gd name="T6" fmla="*/ 1333 w 1008"/>
                <a:gd name="T7" fmla="*/ 0 h 12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8"/>
                <a:gd name="T13" fmla="*/ 0 h 1296"/>
                <a:gd name="T14" fmla="*/ 1008 w 1008"/>
                <a:gd name="T15" fmla="*/ 1296 h 12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8" h="1296">
                  <a:moveTo>
                    <a:pt x="0" y="1296"/>
                  </a:moveTo>
                  <a:cubicBezTo>
                    <a:pt x="144" y="1260"/>
                    <a:pt x="288" y="1224"/>
                    <a:pt x="432" y="1104"/>
                  </a:cubicBezTo>
                  <a:cubicBezTo>
                    <a:pt x="576" y="984"/>
                    <a:pt x="768" y="760"/>
                    <a:pt x="864" y="576"/>
                  </a:cubicBezTo>
                  <a:cubicBezTo>
                    <a:pt x="960" y="392"/>
                    <a:pt x="984" y="96"/>
                    <a:pt x="100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6" name="Text Box 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974" y="2149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 dirty="0">
                  <a:latin typeface="Times New Roman" pitchFamily="18" charset="0"/>
                </a:rPr>
                <a:t>y</a:t>
              </a:r>
              <a:endParaRPr kumimoji="1" lang="en-US" altLang="zh-CN" sz="2800" i="1" dirty="0">
                <a:latin typeface="Times New Roman" pitchFamily="18" charset="0"/>
              </a:endParaRPr>
            </a:p>
          </p:txBody>
        </p:sp>
        <p:sp>
          <p:nvSpPr>
            <p:cNvPr id="18447" name="Text Box 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756" y="359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>
                  <a:latin typeface="Times New Roman" pitchFamily="18" charset="0"/>
                </a:rPr>
                <a:t>o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18448" name="Line 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908" y="2675"/>
              <a:ext cx="0" cy="1008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9" name="Text Box 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812" y="3635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</a:rPr>
                <a:t>1</a:t>
              </a:r>
              <a:endParaRPr kumimoji="1" lang="en-US" altLang="zh-CN" sz="2800">
                <a:latin typeface="Times New Roman" pitchFamily="18" charset="0"/>
              </a:endParaRPr>
            </a:p>
          </p:txBody>
        </p:sp>
        <p:sp>
          <p:nvSpPr>
            <p:cNvPr id="18450" name="Line 1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422" y="3203"/>
              <a:ext cx="2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51" name="Object 11"/>
            <p:cNvGraphicFramePr>
              <a:graphicFrameLocks noChangeAspect="1"/>
            </p:cNvGraphicFramePr>
            <p:nvPr/>
          </p:nvGraphicFramePr>
          <p:xfrm>
            <a:off x="4763" y="2946"/>
            <a:ext cx="720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90" name="公式" r:id="rId15" imgW="0" imgH="0" progId="Equation.3">
                    <p:embed/>
                  </p:oleObj>
                </mc:Choice>
                <mc:Fallback>
                  <p:oleObj name="公式" r:id="rId15" imgW="0" imgH="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3" y="2946"/>
                          <a:ext cx="720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2" name="Text Box 1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44" y="359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>
                  <a:latin typeface="Times New Roman" pitchFamily="18" charset="0"/>
                </a:rPr>
                <a:t>x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graphicFrame>
          <p:nvGraphicFramePr>
            <p:cNvPr id="18453" name="Object 13"/>
            <p:cNvGraphicFramePr>
              <a:graphicFrameLocks noChangeAspect="1"/>
            </p:cNvGraphicFramePr>
            <p:nvPr/>
          </p:nvGraphicFramePr>
          <p:xfrm>
            <a:off x="3930" y="2810"/>
            <a:ext cx="754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91" name="Equation" r:id="rId17" imgW="0" imgH="0" progId="Equation.DSMT4">
                    <p:embed/>
                  </p:oleObj>
                </mc:Choice>
                <mc:Fallback>
                  <p:oleObj name="Equation" r:id="rId17" imgW="0" imgH="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0" y="2810"/>
                          <a:ext cx="754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454" name="Group 21"/>
            <p:cNvGrpSpPr/>
            <p:nvPr/>
          </p:nvGrpSpPr>
          <p:grpSpPr bwMode="auto">
            <a:xfrm>
              <a:off x="4186" y="2823"/>
              <a:ext cx="635" cy="771"/>
              <a:chOff x="4332" y="3022"/>
              <a:chExt cx="635" cy="771"/>
            </a:xfrm>
          </p:grpSpPr>
          <p:sp>
            <p:nvSpPr>
              <p:cNvPr id="18455" name="Line 22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4332" y="3657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6" name="Line 23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4422" y="3566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7" name="Line 24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4513" y="3475"/>
                <a:ext cx="0" cy="249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8" name="Line 25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4604" y="3385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9" name="Line 26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4694" y="3294"/>
                <a:ext cx="0" cy="249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60" name="Line 27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4785" y="3203"/>
                <a:ext cx="0" cy="261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61" name="Line 28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4876" y="3113"/>
                <a:ext cx="0" cy="249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62" name="Line 29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4967" y="3022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4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45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45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684213" y="260648"/>
            <a:ext cx="7128147" cy="25812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9032" name="Object 8"/>
          <p:cNvGraphicFramePr>
            <a:graphicFrameLocks noChangeAspect="1"/>
          </p:cNvGraphicFramePr>
          <p:nvPr/>
        </p:nvGraphicFramePr>
        <p:xfrm>
          <a:off x="1873176" y="836712"/>
          <a:ext cx="4465637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2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176" y="836712"/>
                        <a:ext cx="4465637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/>
          <p:nvPr/>
        </p:nvGrpSpPr>
        <p:grpSpPr bwMode="auto">
          <a:xfrm>
            <a:off x="936551" y="2132856"/>
            <a:ext cx="3744912" cy="585787"/>
            <a:chOff x="839" y="2069"/>
            <a:chExt cx="2359" cy="369"/>
          </a:xfrm>
        </p:grpSpPr>
        <p:sp>
          <p:nvSpPr>
            <p:cNvPr id="19479" name="Text Box 1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839" y="2069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2800">
                  <a:latin typeface="Times New Roman" pitchFamily="18" charset="0"/>
                </a:rPr>
                <a:t>求</a:t>
              </a:r>
              <a:endParaRPr kumimoji="1"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19480" name="Object 12"/>
            <p:cNvGraphicFramePr>
              <a:graphicFrameLocks noChangeAspect="1"/>
            </p:cNvGraphicFramePr>
            <p:nvPr/>
          </p:nvGraphicFramePr>
          <p:xfrm>
            <a:off x="1202" y="2069"/>
            <a:ext cx="907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63" name="Equation" r:id="rId3" imgW="0" imgH="0" progId="Equation.3">
                    <p:embed/>
                  </p:oleObj>
                </mc:Choice>
                <mc:Fallback>
                  <p:oleObj name="Equation" r:id="rId3" imgW="0" imgH="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069"/>
                          <a:ext cx="907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1" name="Object 13"/>
            <p:cNvGraphicFramePr>
              <a:graphicFrameLocks noChangeAspect="1"/>
            </p:cNvGraphicFramePr>
            <p:nvPr/>
          </p:nvGraphicFramePr>
          <p:xfrm>
            <a:off x="2200" y="2069"/>
            <a:ext cx="998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64" name="Equation" r:id="rId5" imgW="0" imgH="0" progId="Equation.3">
                    <p:embed/>
                  </p:oleObj>
                </mc:Choice>
                <mc:Fallback>
                  <p:oleObj name="Equation" r:id="rId5" imgW="0" imgH="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2069"/>
                          <a:ext cx="998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9038" name="Object 14"/>
          <p:cNvGraphicFramePr>
            <a:graphicFrameLocks noChangeAspect="1"/>
          </p:cNvGraphicFramePr>
          <p:nvPr/>
        </p:nvGraphicFramePr>
        <p:xfrm>
          <a:off x="912813" y="260350"/>
          <a:ext cx="63754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5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260350"/>
                        <a:ext cx="63754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0" name="Object 16"/>
          <p:cNvGraphicFramePr>
            <a:graphicFrameLocks noChangeAspect="1"/>
          </p:cNvGraphicFramePr>
          <p:nvPr/>
        </p:nvGraphicFramePr>
        <p:xfrm>
          <a:off x="936551" y="2852936"/>
          <a:ext cx="4127500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6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551" y="2852936"/>
                        <a:ext cx="4127500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1" name="Object 17"/>
          <p:cNvGraphicFramePr>
            <a:graphicFrameLocks noChangeAspect="1"/>
          </p:cNvGraphicFramePr>
          <p:nvPr/>
        </p:nvGraphicFramePr>
        <p:xfrm>
          <a:off x="1944613" y="4293096"/>
          <a:ext cx="28082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7" name="公式" r:id="rId11" imgW="0" imgH="0" progId="Equation.3">
                  <p:embed/>
                </p:oleObj>
              </mc:Choice>
              <mc:Fallback>
                <p:oleObj name="公式" r:id="rId11" imgW="0" imgH="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13" y="4293096"/>
                        <a:ext cx="28082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48" name="Line 24"/>
          <p:cNvSpPr>
            <a14:cpLocks xmlns:a14="http://schemas.microsoft.com/office/drawing/2010/main" noChangeShapeType="1"/>
          </p:cNvSpPr>
          <p:nvPr/>
        </p:nvSpPr>
        <p:spPr bwMode="auto">
          <a:xfrm>
            <a:off x="7056363" y="3068390"/>
            <a:ext cx="0" cy="2592387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lg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35"/>
          <p:cNvGrpSpPr/>
          <p:nvPr/>
        </p:nvGrpSpPr>
        <p:grpSpPr bwMode="auto">
          <a:xfrm>
            <a:off x="6048301" y="2996952"/>
            <a:ext cx="2160587" cy="2592388"/>
            <a:chOff x="4059" y="2024"/>
            <a:chExt cx="1361" cy="1633"/>
          </a:xfrm>
        </p:grpSpPr>
        <p:grpSp>
          <p:nvGrpSpPr>
            <p:cNvPr id="19465" name="Group 23"/>
            <p:cNvGrpSpPr/>
            <p:nvPr/>
          </p:nvGrpSpPr>
          <p:grpSpPr bwMode="auto">
            <a:xfrm>
              <a:off x="4059" y="2024"/>
              <a:ext cx="1361" cy="1633"/>
              <a:chOff x="4059" y="2024"/>
              <a:chExt cx="1361" cy="1633"/>
            </a:xfrm>
          </p:grpSpPr>
          <p:sp>
            <p:nvSpPr>
              <p:cNvPr id="19474" name="Line 18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4059" y="2886"/>
                <a:ext cx="136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5" name="Line 19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V="1">
                <a:off x="4241" y="2024"/>
                <a:ext cx="0" cy="16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6" name="Line 20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V="1">
                <a:off x="4241" y="2205"/>
                <a:ext cx="680" cy="68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7" name="Line 21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4241" y="2886"/>
                <a:ext cx="680" cy="68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8" name="Line 22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4921" y="2205"/>
                <a:ext cx="0" cy="136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466" name="Line 2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694" y="2432"/>
              <a:ext cx="227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7" name="Line 2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422" y="2704"/>
              <a:ext cx="499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8" name="Line 2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558" y="2568"/>
              <a:ext cx="363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9" name="Line 2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286" y="2840"/>
              <a:ext cx="635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0" name="Line 3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694" y="3340"/>
              <a:ext cx="227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1" name="Line 3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422" y="3067"/>
              <a:ext cx="499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2" name="Line 3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558" y="3203"/>
              <a:ext cx="363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3" name="Line 3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286" y="2940"/>
              <a:ext cx="635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6" name="墨迹 5"/>
              <p14:cNvContentPartPr/>
              <p14:nvPr/>
            </p14:nvContentPartPr>
            <p14:xfrm>
              <a:off x="6560148" y="3480898"/>
              <a:ext cx="773581" cy="1505053"/>
            </p14:xfrm>
          </p:contentPart>
        </mc:Choice>
        <mc:Fallback xmlns="">
          <p:pic>
            <p:nvPicPr>
              <p:cNvPr id="6" name="墨迹 5"/>
            </p:nvPicPr>
            <p:blipFill>
              <a:blip/>
            </p:blipFill>
            <p:spPr>
              <a:xfrm>
                <a:off x="6560148" y="3480898"/>
                <a:ext cx="773581" cy="1505053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9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9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9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4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1320" name="Object 8"/>
          <p:cNvGraphicFramePr>
            <a:graphicFrameLocks noChangeAspect="1"/>
          </p:cNvGraphicFramePr>
          <p:nvPr/>
        </p:nvGraphicFramePr>
        <p:xfrm>
          <a:off x="1115616" y="116632"/>
          <a:ext cx="4537075" cy="266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2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16632"/>
                        <a:ext cx="4537075" cy="266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2" name="Object 10"/>
          <p:cNvGraphicFramePr>
            <a:graphicFrameLocks noChangeAspect="1"/>
          </p:cNvGraphicFramePr>
          <p:nvPr/>
        </p:nvGraphicFramePr>
        <p:xfrm>
          <a:off x="2125266" y="2636639"/>
          <a:ext cx="3600450" cy="19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3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266" y="2636639"/>
                        <a:ext cx="3600450" cy="195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9"/>
          <p:cNvGrpSpPr/>
          <p:nvPr/>
        </p:nvGrpSpPr>
        <p:grpSpPr bwMode="auto">
          <a:xfrm>
            <a:off x="6443663" y="3213100"/>
            <a:ext cx="2160587" cy="2592388"/>
            <a:chOff x="4059" y="2024"/>
            <a:chExt cx="1361" cy="1633"/>
          </a:xfrm>
        </p:grpSpPr>
        <p:grpSp>
          <p:nvGrpSpPr>
            <p:cNvPr id="20488" name="Group 14"/>
            <p:cNvGrpSpPr/>
            <p:nvPr/>
          </p:nvGrpSpPr>
          <p:grpSpPr bwMode="auto">
            <a:xfrm>
              <a:off x="4059" y="2024"/>
              <a:ext cx="1361" cy="1633"/>
              <a:chOff x="4059" y="2024"/>
              <a:chExt cx="1361" cy="1633"/>
            </a:xfrm>
          </p:grpSpPr>
          <p:sp>
            <p:nvSpPr>
              <p:cNvPr id="20497" name="Line 15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4059" y="2886"/>
                <a:ext cx="136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98" name="Line 16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V="1">
                <a:off x="4241" y="2024"/>
                <a:ext cx="0" cy="16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99" name="Line 17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V="1">
                <a:off x="4241" y="2205"/>
                <a:ext cx="680" cy="68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00" name="Line 18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4241" y="2886"/>
                <a:ext cx="680" cy="68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01" name="Line 19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4921" y="2205"/>
                <a:ext cx="0" cy="136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489" name="Line 2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694" y="2432"/>
              <a:ext cx="227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0" name="Line 2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422" y="2704"/>
              <a:ext cx="499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1" name="Line 2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558" y="2568"/>
              <a:ext cx="363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2" name="Line 24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286" y="2840"/>
              <a:ext cx="635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3" name="Line 2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694" y="3340"/>
              <a:ext cx="227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4" name="Line 2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422" y="3067"/>
              <a:ext cx="499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5" name="Line 2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558" y="3203"/>
              <a:ext cx="363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6" name="Line 2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286" y="2940"/>
              <a:ext cx="635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1342" name="Line 30"/>
          <p:cNvSpPr>
            <a14:cpLocks xmlns:a14="http://schemas.microsoft.com/office/drawing/2010/main" noChangeShapeType="1"/>
          </p:cNvSpPr>
          <p:nvPr/>
        </p:nvSpPr>
        <p:spPr bwMode="auto">
          <a:xfrm>
            <a:off x="6300788" y="3933825"/>
            <a:ext cx="2159000" cy="0"/>
          </a:xfrm>
          <a:prstGeom prst="line">
            <a:avLst/>
          </a:prstGeom>
          <a:noFill/>
          <a:ln w="57150">
            <a:solidFill>
              <a:schemeClr val="accent2"/>
            </a:solidFill>
            <a:prstDash val="dash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43" name="Line 31"/>
          <p:cNvSpPr>
            <a14:cpLocks xmlns:a14="http://schemas.microsoft.com/office/drawing/2010/main" noChangeShapeType="1"/>
          </p:cNvSpPr>
          <p:nvPr/>
        </p:nvSpPr>
        <p:spPr bwMode="auto">
          <a:xfrm>
            <a:off x="6300788" y="5157788"/>
            <a:ext cx="2159000" cy="0"/>
          </a:xfrm>
          <a:prstGeom prst="line">
            <a:avLst/>
          </a:prstGeom>
          <a:noFill/>
          <a:ln w="57150">
            <a:solidFill>
              <a:schemeClr val="accent2"/>
            </a:solidFill>
            <a:prstDash val="dash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2133456" y="4652863"/>
          <a:ext cx="4048125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4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456" y="4652863"/>
                        <a:ext cx="4048125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1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41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42" grpId="0" animBg="1"/>
      <p:bldP spid="14134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2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258888" y="476672"/>
            <a:ext cx="3530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当</a:t>
            </a:r>
            <a:r>
              <a:rPr kumimoji="1" lang="en-US" altLang="zh-CN" sz="3600" dirty="0">
                <a:latin typeface="宋体" charset="-122"/>
              </a:rPr>
              <a:t>-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1 &lt;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y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&lt; 1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时，</a:t>
            </a:r>
            <a:endParaRPr kumimoji="1" lang="zh-CN" altLang="en-US" sz="3600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50533" name="Object 5"/>
          <p:cNvGraphicFramePr>
            <a:graphicFrameLocks noChangeAspect="1"/>
          </p:cNvGraphicFramePr>
          <p:nvPr/>
        </p:nvGraphicFramePr>
        <p:xfrm>
          <a:off x="1824038" y="1642269"/>
          <a:ext cx="147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4" name="Equation" r:id="rId1" imgW="0" imgH="0" progId="Equation.3">
                  <p:embed/>
                </p:oleObj>
              </mc:Choice>
              <mc:Fallback>
                <p:oleObj name="Equation" r:id="rId1" imgW="0" imgH="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1642269"/>
                        <a:ext cx="1473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4" name="Object 6"/>
          <p:cNvGraphicFramePr>
            <a:graphicFrameLocks noChangeAspect="1"/>
          </p:cNvGraphicFramePr>
          <p:nvPr/>
        </p:nvGraphicFramePr>
        <p:xfrm>
          <a:off x="3348038" y="1413669"/>
          <a:ext cx="1524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5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413669"/>
                        <a:ext cx="1524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5" name="Object 7"/>
          <p:cNvGraphicFramePr>
            <a:graphicFrameLocks noChangeAspect="1"/>
          </p:cNvGraphicFramePr>
          <p:nvPr/>
        </p:nvGraphicFramePr>
        <p:xfrm>
          <a:off x="4932363" y="1124744"/>
          <a:ext cx="3455987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6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124744"/>
                        <a:ext cx="3455987" cy="155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6" name="Text Box 8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219200" y="2780928"/>
            <a:ext cx="330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当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0 &lt;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&lt; 1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时，</a:t>
            </a:r>
            <a:endParaRPr kumimoji="1" lang="zh-CN" altLang="en-US" sz="360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50537" name="Object 9"/>
          <p:cNvGraphicFramePr>
            <a:graphicFrameLocks noChangeAspect="1"/>
          </p:cNvGraphicFramePr>
          <p:nvPr/>
        </p:nvGraphicFramePr>
        <p:xfrm>
          <a:off x="3492500" y="3873128"/>
          <a:ext cx="1524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7" name="Equation" r:id="rId7" imgW="0" imgH="0" progId="Equation.3">
                  <p:embed/>
                </p:oleObj>
              </mc:Choice>
              <mc:Fallback>
                <p:oleObj name="Equation" r:id="rId7" imgW="0" imgH="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873128"/>
                        <a:ext cx="1524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8" name="Object 10"/>
          <p:cNvGraphicFramePr>
            <a:graphicFrameLocks noChangeAspect="1"/>
          </p:cNvGraphicFramePr>
          <p:nvPr/>
        </p:nvGraphicFramePr>
        <p:xfrm>
          <a:off x="1927225" y="4101728"/>
          <a:ext cx="147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8" name="Equation" r:id="rId9" imgW="0" imgH="0" progId="Equation.3">
                  <p:embed/>
                </p:oleObj>
              </mc:Choice>
              <mc:Fallback>
                <p:oleObj name="Equation" r:id="rId9" imgW="0" imgH="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4101728"/>
                        <a:ext cx="1473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0" name="Object 12"/>
          <p:cNvGraphicFramePr>
            <a:graphicFrameLocks noChangeAspect="1"/>
          </p:cNvGraphicFramePr>
          <p:nvPr/>
        </p:nvGraphicFramePr>
        <p:xfrm>
          <a:off x="5148263" y="3584203"/>
          <a:ext cx="2957512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9" name="公式" r:id="rId11" imgW="0" imgH="0" progId="Equation.3">
                  <p:embed/>
                </p:oleObj>
              </mc:Choice>
              <mc:Fallback>
                <p:oleObj name="公式" r:id="rId11" imgW="0" imgH="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584203"/>
                        <a:ext cx="2957512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5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5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2" grpId="0" autoUpdateAnimBg="0"/>
      <p:bldP spid="15053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684213" y="230138"/>
            <a:ext cx="7704211" cy="233476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1554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043608" y="260648"/>
            <a:ext cx="6051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13.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已知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(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X, Y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的概率密度为</a:t>
            </a:r>
            <a:endParaRPr kumimoji="1" lang="zh-CN" altLang="en-US" sz="360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1619870" y="1052811"/>
          <a:ext cx="5688013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3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870" y="1052811"/>
                        <a:ext cx="5688013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1" name="Text Box 9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259508" y="2780011"/>
            <a:ext cx="456565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(1)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求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;</a:t>
            </a:r>
            <a:endParaRPr kumimoji="1" lang="en-US" altLang="zh-CN" sz="3600">
              <a:latin typeface="Times New Roman" pitchFamily="18" charset="0"/>
              <a:ea typeface="楷体_GB2312" pitchFamily="49" charset="-122"/>
            </a:endParaRPr>
          </a:p>
          <a:p>
            <a:pPr eaLnBrk="1" hangingPunct="1"/>
            <a:endParaRPr kumimoji="1" lang="en-US" altLang="zh-CN" sz="3600">
              <a:latin typeface="Times New Roman" pitchFamily="18" charset="0"/>
              <a:ea typeface="楷体_GB2312" pitchFamily="49" charset="-122"/>
            </a:endParaRPr>
          </a:p>
          <a:p>
            <a:pPr eaLnBrk="1" hangingPunct="1"/>
            <a:endParaRPr kumimoji="1" lang="en-US" altLang="zh-CN" sz="3600">
              <a:latin typeface="Times New Roman" pitchFamily="18" charset="0"/>
              <a:ea typeface="楷体_GB2312" pitchFamily="49" charset="-122"/>
            </a:endParaRPr>
          </a:p>
          <a:p>
            <a:pPr eaLnBrk="1" hangingPunct="1"/>
            <a:r>
              <a:rPr lang="en-US" altLang="zh-CN" sz="3600">
                <a:latin typeface="Times New Roman" pitchFamily="18" charset="0"/>
                <a:ea typeface="楷体_GB2312" pitchFamily="49" charset="-122"/>
              </a:rPr>
              <a:t>(2)</a:t>
            </a:r>
            <a:r>
              <a:rPr lang="zh-CN" altLang="en-US" sz="3600">
                <a:latin typeface="Times New Roman" pitchFamily="18" charset="0"/>
                <a:ea typeface="楷体_GB2312" pitchFamily="49" charset="-122"/>
              </a:rPr>
              <a:t>证明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相互独立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en-US" altLang="zh-CN" sz="360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51562" name="Object 10"/>
          <p:cNvGraphicFramePr>
            <a:graphicFrameLocks noChangeAspect="1"/>
          </p:cNvGraphicFramePr>
          <p:nvPr/>
        </p:nvGraphicFramePr>
        <p:xfrm>
          <a:off x="1835770" y="3500736"/>
          <a:ext cx="35290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4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770" y="3500736"/>
                        <a:ext cx="3529013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3" name="Object 11"/>
          <p:cNvGraphicFramePr>
            <a:graphicFrameLocks noChangeAspect="1"/>
          </p:cNvGraphicFramePr>
          <p:nvPr/>
        </p:nvGraphicFramePr>
        <p:xfrm>
          <a:off x="6731620" y="3716636"/>
          <a:ext cx="987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5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620" y="3716636"/>
                        <a:ext cx="987425" cy="4572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AutoShape 12"/>
          <p:cNvSpPr>
            <a14:cpLocks xmlns:a14="http://schemas.microsoft.com/office/drawing/2010/main" noChangeArrowheads="1"/>
          </p:cNvSpPr>
          <p:nvPr/>
        </p:nvSpPr>
        <p:spPr bwMode="auto">
          <a:xfrm>
            <a:off x="5652120" y="3788073"/>
            <a:ext cx="792163" cy="360363"/>
          </a:xfrm>
          <a:prstGeom prst="rightArrow">
            <a:avLst>
              <a:gd name="adj1" fmla="val 50000"/>
              <a:gd name="adj2" fmla="val 549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61" grpId="0" autoUpdateAnimBg="0"/>
      <p:bldP spid="2253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187450" y="188640"/>
            <a:ext cx="4489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2)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由图知边缘密度为</a:t>
            </a:r>
            <a:endParaRPr kumimoji="1" lang="zh-CN" altLang="en-US" sz="3600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9274" name="Object 10"/>
          <p:cNvGraphicFramePr>
            <a:graphicFrameLocks noChangeAspect="1"/>
          </p:cNvGraphicFramePr>
          <p:nvPr/>
        </p:nvGraphicFramePr>
        <p:xfrm>
          <a:off x="1258888" y="908720"/>
          <a:ext cx="4608512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8" name="Equation" r:id="rId1" imgW="0" imgH="0" progId="Equation.3">
                  <p:embed/>
                </p:oleObj>
              </mc:Choice>
              <mc:Fallback>
                <p:oleObj name="Equation" r:id="rId1" imgW="0" imgH="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908720"/>
                        <a:ext cx="4608512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5" name="Object 11"/>
          <p:cNvGraphicFramePr>
            <a:graphicFrameLocks noChangeAspect="1"/>
          </p:cNvGraphicFramePr>
          <p:nvPr/>
        </p:nvGraphicFramePr>
        <p:xfrm>
          <a:off x="1258888" y="2276872"/>
          <a:ext cx="4681537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9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276872"/>
                        <a:ext cx="4681537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6" name="Text Box 1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258888" y="3883273"/>
            <a:ext cx="11541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显然</a:t>
            </a:r>
            <a:endParaRPr kumimoji="1" lang="zh-CN" altLang="en-US" sz="3600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9277" name="Object 13"/>
          <p:cNvGraphicFramePr>
            <a:graphicFrameLocks noChangeAspect="1"/>
          </p:cNvGraphicFramePr>
          <p:nvPr/>
        </p:nvGraphicFramePr>
        <p:xfrm>
          <a:off x="2484438" y="3861048"/>
          <a:ext cx="39592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0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861048"/>
                        <a:ext cx="3959225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8" name="Text Box 1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331913" y="4819898"/>
            <a:ext cx="3460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故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X ,Y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相互独立</a:t>
            </a:r>
            <a:endParaRPr kumimoji="1" lang="zh-CN" altLang="en-US" sz="3600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3560" name="Group 17"/>
          <p:cNvGrpSpPr/>
          <p:nvPr/>
        </p:nvGrpSpPr>
        <p:grpSpPr bwMode="auto">
          <a:xfrm>
            <a:off x="6227763" y="693465"/>
            <a:ext cx="2743200" cy="3121025"/>
            <a:chOff x="4032" y="572"/>
            <a:chExt cx="1728" cy="1966"/>
          </a:xfrm>
        </p:grpSpPr>
        <p:sp>
          <p:nvSpPr>
            <p:cNvPr id="23561" name="Line 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032" y="184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2" name="Line 6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4512" y="618"/>
              <a:ext cx="0" cy="19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3" name="Rectangle 7" descr="宽上对角线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4513" y="1071"/>
              <a:ext cx="816" cy="771"/>
            </a:xfrm>
            <a:prstGeom prst="rect">
              <a:avLst/>
            </a:prstGeom>
            <a:pattFill prst="wdUpDiag">
              <a:fgClr>
                <a:srgbClr val="FFFF00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564" name="Text Box 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126" y="1830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1</a:t>
              </a:r>
              <a:endParaRPr kumimoji="1" lang="en-US" altLang="zh-CN" sz="32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3565" name="Text Box 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176" y="906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1</a:t>
              </a:r>
              <a:endParaRPr kumimoji="1" lang="en-US" altLang="zh-CN" sz="32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3566" name="Line 1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921" y="572"/>
              <a:ext cx="0" cy="1920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7" name="Line 1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128" y="1480"/>
              <a:ext cx="1632" cy="0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6" grpId="0" autoUpdateAnimBg="0"/>
      <p:bldP spid="13927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8482" name="Object 2"/>
          <p:cNvGraphicFramePr>
            <a:graphicFrameLocks noChangeAspect="1"/>
          </p:cNvGraphicFramePr>
          <p:nvPr/>
        </p:nvGraphicFramePr>
        <p:xfrm>
          <a:off x="611560" y="332656"/>
          <a:ext cx="7777163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3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32656"/>
                        <a:ext cx="7777163" cy="160337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3" name="Object 3"/>
          <p:cNvGraphicFramePr>
            <a:graphicFrameLocks noChangeAspect="1"/>
          </p:cNvGraphicFramePr>
          <p:nvPr/>
        </p:nvGraphicFramePr>
        <p:xfrm>
          <a:off x="970856" y="2204864"/>
          <a:ext cx="48260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4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856" y="2204864"/>
                        <a:ext cx="48260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6084193" y="2235033"/>
          <a:ext cx="16557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5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93" y="2235033"/>
                        <a:ext cx="16557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5" name="Object 5"/>
          <p:cNvGraphicFramePr>
            <a:graphicFrameLocks noChangeAspect="1"/>
          </p:cNvGraphicFramePr>
          <p:nvPr/>
        </p:nvGraphicFramePr>
        <p:xfrm>
          <a:off x="970856" y="2852564"/>
          <a:ext cx="56181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6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856" y="2852564"/>
                        <a:ext cx="561816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6" name="Object 6"/>
          <p:cNvGraphicFramePr>
            <a:graphicFrameLocks noChangeAspect="1"/>
          </p:cNvGraphicFramePr>
          <p:nvPr/>
        </p:nvGraphicFramePr>
        <p:xfrm>
          <a:off x="970856" y="3501852"/>
          <a:ext cx="41052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7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856" y="3501852"/>
                        <a:ext cx="410527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7" name="Object 7"/>
          <p:cNvGraphicFramePr>
            <a:graphicFrameLocks noChangeAspect="1"/>
          </p:cNvGraphicFramePr>
          <p:nvPr/>
        </p:nvGraphicFramePr>
        <p:xfrm>
          <a:off x="4212531" y="4076527"/>
          <a:ext cx="381635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8" name="公式" r:id="rId11" imgW="0" imgH="0" progId="Equation.3">
                  <p:embed/>
                </p:oleObj>
              </mc:Choice>
              <mc:Fallback>
                <p:oleObj name="公式" r:id="rId11" imgW="0" imgH="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531" y="4076527"/>
                        <a:ext cx="381635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8" name="Object 8"/>
          <p:cNvGraphicFramePr>
            <a:graphicFrameLocks noChangeAspect="1"/>
          </p:cNvGraphicFramePr>
          <p:nvPr/>
        </p:nvGraphicFramePr>
        <p:xfrm>
          <a:off x="970856" y="4076527"/>
          <a:ext cx="32496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" name="公式" r:id="rId13" imgW="0" imgH="0" progId="Equation.3">
                  <p:embed/>
                </p:oleObj>
              </mc:Choice>
              <mc:Fallback>
                <p:oleObj name="公式" r:id="rId13" imgW="0" imgH="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856" y="4076527"/>
                        <a:ext cx="324961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9" name="Object 9"/>
          <p:cNvGraphicFramePr>
            <a:graphicFrameLocks noChangeAspect="1"/>
          </p:cNvGraphicFramePr>
          <p:nvPr/>
        </p:nvGraphicFramePr>
        <p:xfrm>
          <a:off x="1404243" y="4581352"/>
          <a:ext cx="18732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0" name="公式" r:id="rId15" imgW="0" imgH="0" progId="Equation.3">
                  <p:embed/>
                </p:oleObj>
              </mc:Choice>
              <mc:Fallback>
                <p:oleObj name="公式" r:id="rId15" imgW="0" imgH="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243" y="4581352"/>
                        <a:ext cx="187325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0" name="Object 10"/>
          <p:cNvGraphicFramePr>
            <a:graphicFrameLocks noChangeAspect="1"/>
          </p:cNvGraphicFramePr>
          <p:nvPr/>
        </p:nvGraphicFramePr>
        <p:xfrm>
          <a:off x="5868293" y="4870277"/>
          <a:ext cx="223202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1" name="公式" r:id="rId17" imgW="0" imgH="0" progId="Equation.3">
                  <p:embed/>
                </p:oleObj>
              </mc:Choice>
              <mc:Fallback>
                <p:oleObj name="公式" r:id="rId17" imgW="0" imgH="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293" y="4870277"/>
                        <a:ext cx="2232025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1" name="Object 11"/>
          <p:cNvGraphicFramePr>
            <a:graphicFrameLocks noChangeAspect="1"/>
          </p:cNvGraphicFramePr>
          <p:nvPr/>
        </p:nvGraphicFramePr>
        <p:xfrm>
          <a:off x="3995936" y="4770785"/>
          <a:ext cx="180022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2" name="公式" r:id="rId19" imgW="0" imgH="0" progId="Equation.3">
                  <p:embed/>
                </p:oleObj>
              </mc:Choice>
              <mc:Fallback>
                <p:oleObj name="公式" r:id="rId19" imgW="0" imgH="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4770785"/>
                        <a:ext cx="180022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4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4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4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4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4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68189" y="188640"/>
            <a:ext cx="8208267" cy="47525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9747" name="Object 3"/>
          <p:cNvGraphicFramePr>
            <a:graphicFrameLocks noChangeAspect="1"/>
          </p:cNvGraphicFramePr>
          <p:nvPr/>
        </p:nvGraphicFramePr>
        <p:xfrm>
          <a:off x="684089" y="332656"/>
          <a:ext cx="78295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1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89" y="332656"/>
                        <a:ext cx="78295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631622" y="758701"/>
          <a:ext cx="7370921" cy="330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2" name="Document" r:id="rId3" imgW="0" imgH="0" progId="Word.Document.8">
                  <p:embed/>
                </p:oleObj>
              </mc:Choice>
              <mc:Fallback>
                <p:oleObj name="Document" r:id="rId3" imgW="0" imgH="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22" y="758701"/>
                        <a:ext cx="7370921" cy="330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9" name="Object 5"/>
          <p:cNvGraphicFramePr>
            <a:graphicFrameLocks noChangeAspect="1"/>
          </p:cNvGraphicFramePr>
          <p:nvPr/>
        </p:nvGraphicFramePr>
        <p:xfrm>
          <a:off x="458664" y="3645024"/>
          <a:ext cx="8010525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3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64" y="3645024"/>
                        <a:ext cx="8010525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2" name="墨迹 1"/>
              <p14:cNvContentPartPr/>
              <p14:nvPr/>
            </p14:nvContentPartPr>
            <p14:xfrm>
              <a:off x="7746915" y="1956499"/>
              <a:ext cx="23162" cy="153725"/>
            </p14:xfrm>
          </p:contentPart>
        </mc:Choice>
        <mc:Fallback xmlns="">
          <p:pic>
            <p:nvPicPr>
              <p:cNvPr id="2" name="墨迹 1"/>
            </p:nvPicPr>
            <p:blipFill>
              <a:blip/>
            </p:blipFill>
            <p:spPr>
              <a:xfrm>
                <a:off x="7746915" y="1956499"/>
                <a:ext cx="23162" cy="1537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3" name="墨迹 2"/>
              <p14:cNvContentPartPr/>
              <p14:nvPr/>
            </p14:nvContentPartPr>
            <p14:xfrm>
              <a:off x="7642871" y="2137101"/>
              <a:ext cx="219850" cy="51898"/>
            </p14:xfrm>
          </p:contentPart>
        </mc:Choice>
        <mc:Fallback xmlns="">
          <p:pic>
            <p:nvPicPr>
              <p:cNvPr id="3" name="墨迹 2"/>
            </p:nvPicPr>
            <p:blipFill>
              <a:blip/>
            </p:blipFill>
            <p:spPr>
              <a:xfrm>
                <a:off x="7642871" y="2137101"/>
                <a:ext cx="219850" cy="518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4" name="墨迹 3"/>
              <p14:cNvContentPartPr/>
              <p14:nvPr/>
            </p14:nvContentPartPr>
            <p14:xfrm>
              <a:off x="7696901" y="2210546"/>
              <a:ext cx="68543" cy="173072"/>
            </p14:xfrm>
          </p:contentPart>
        </mc:Choice>
        <mc:Fallback xmlns="">
          <p:pic>
            <p:nvPicPr>
              <p:cNvPr id="4" name="墨迹 3"/>
            </p:nvPicPr>
            <p:blipFill>
              <a:blip/>
            </p:blipFill>
            <p:spPr>
              <a:xfrm>
                <a:off x="7696901" y="2210546"/>
                <a:ext cx="68543" cy="1730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6" name="墨迹 5"/>
              <p14:cNvContentPartPr/>
              <p14:nvPr/>
            </p14:nvContentPartPr>
            <p14:xfrm>
              <a:off x="7661400" y="2941525"/>
              <a:ext cx="83669" cy="72983"/>
            </p14:xfrm>
          </p:contentPart>
        </mc:Choice>
        <mc:Fallback xmlns="">
          <p:pic>
            <p:nvPicPr>
              <p:cNvPr id="6" name="墨迹 5"/>
            </p:nvPicPr>
            <p:blipFill>
              <a:blip/>
            </p:blipFill>
            <p:spPr>
              <a:xfrm>
                <a:off x="7661400" y="2941525"/>
                <a:ext cx="83669" cy="7298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7" name="墨迹 6"/>
              <p14:cNvContentPartPr/>
              <p14:nvPr/>
            </p14:nvContentPartPr>
            <p14:xfrm>
              <a:off x="7608491" y="3073125"/>
              <a:ext cx="162526" cy="25949"/>
            </p14:xfrm>
          </p:contentPart>
        </mc:Choice>
        <mc:Fallback xmlns="">
          <p:pic>
            <p:nvPicPr>
              <p:cNvPr id="7" name="墨迹 6"/>
            </p:nvPicPr>
            <p:blipFill>
              <a:blip/>
            </p:blipFill>
            <p:spPr>
              <a:xfrm>
                <a:off x="7608491" y="3073125"/>
                <a:ext cx="162526" cy="259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8" name="墨迹 7"/>
              <p14:cNvContentPartPr/>
              <p14:nvPr/>
            </p14:nvContentPartPr>
            <p14:xfrm>
              <a:off x="7634819" y="3154680"/>
              <a:ext cx="61160" cy="175157"/>
            </p14:xfrm>
          </p:contentPart>
        </mc:Choice>
        <mc:Fallback xmlns="">
          <p:pic>
            <p:nvPicPr>
              <p:cNvPr id="8" name="墨迹 7"/>
            </p:nvPicPr>
            <p:blipFill>
              <a:blip/>
            </p:blipFill>
            <p:spPr>
              <a:xfrm>
                <a:off x="7634819" y="3154680"/>
                <a:ext cx="61160" cy="1751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9" name="墨迹 8"/>
              <p14:cNvContentPartPr/>
              <p14:nvPr/>
            </p14:nvContentPartPr>
            <p14:xfrm>
              <a:off x="3708091" y="3013842"/>
              <a:ext cx="30109" cy="243708"/>
            </p14:xfrm>
          </p:contentPart>
        </mc:Choice>
        <mc:Fallback xmlns="">
          <p:pic>
            <p:nvPicPr>
              <p:cNvPr id="9" name="墨迹 8"/>
            </p:nvPicPr>
            <p:blipFill>
              <a:blip/>
            </p:blipFill>
            <p:spPr>
              <a:xfrm>
                <a:off x="3708091" y="3013842"/>
                <a:ext cx="30109" cy="2437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10" name="墨迹 9"/>
              <p14:cNvContentPartPr/>
              <p14:nvPr/>
            </p14:nvContentPartPr>
            <p14:xfrm>
              <a:off x="3571440" y="3208895"/>
              <a:ext cx="264037" cy="81091"/>
            </p14:xfrm>
          </p:contentPart>
        </mc:Choice>
        <mc:Fallback xmlns="">
          <p:pic>
            <p:nvPicPr>
              <p:cNvPr id="10" name="墨迹 9"/>
            </p:nvPicPr>
            <p:blipFill>
              <a:blip/>
            </p:blipFill>
            <p:spPr>
              <a:xfrm>
                <a:off x="3571440" y="3208895"/>
                <a:ext cx="264037" cy="810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11" name="墨迹 10"/>
              <p14:cNvContentPartPr/>
              <p14:nvPr/>
            </p14:nvContentPartPr>
            <p14:xfrm>
              <a:off x="3599523" y="3329083"/>
              <a:ext cx="171103" cy="237337"/>
            </p14:xfrm>
          </p:contentPart>
        </mc:Choice>
        <mc:Fallback xmlns="">
          <p:pic>
            <p:nvPicPr>
              <p:cNvPr id="11" name="墨迹 10"/>
            </p:nvPicPr>
            <p:blipFill>
              <a:blip/>
            </p:blipFill>
            <p:spPr>
              <a:xfrm>
                <a:off x="3599523" y="3329083"/>
                <a:ext cx="171103" cy="2373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12" name="墨迹 11"/>
              <p14:cNvContentPartPr/>
              <p14:nvPr/>
            </p14:nvContentPartPr>
            <p14:xfrm>
              <a:off x="856960" y="5036343"/>
              <a:ext cx="50954" cy="223001"/>
            </p14:xfrm>
          </p:contentPart>
        </mc:Choice>
        <mc:Fallback xmlns="">
          <p:pic>
            <p:nvPicPr>
              <p:cNvPr id="12" name="墨迹 11"/>
            </p:nvPicPr>
            <p:blipFill>
              <a:blip/>
            </p:blipFill>
            <p:spPr>
              <a:xfrm>
                <a:off x="856960" y="5036343"/>
                <a:ext cx="50954" cy="2230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13" name="墨迹 12"/>
              <p14:cNvContentPartPr/>
              <p14:nvPr/>
            </p14:nvContentPartPr>
            <p14:xfrm>
              <a:off x="722626" y="5324217"/>
              <a:ext cx="268668" cy="67335"/>
            </p14:xfrm>
          </p:contentPart>
        </mc:Choice>
        <mc:Fallback xmlns="">
          <p:pic>
            <p:nvPicPr>
              <p:cNvPr id="13" name="墨迹 12"/>
            </p:nvPicPr>
            <p:blipFill>
              <a:blip/>
            </p:blipFill>
            <p:spPr>
              <a:xfrm>
                <a:off x="722626" y="5324217"/>
                <a:ext cx="268668" cy="673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14" name="墨迹 13"/>
              <p14:cNvContentPartPr/>
              <p14:nvPr/>
            </p14:nvContentPartPr>
            <p14:xfrm>
              <a:off x="727258" y="5474091"/>
              <a:ext cx="222346" cy="246315"/>
            </p14:xfrm>
          </p:contentPart>
        </mc:Choice>
        <mc:Fallback xmlns="">
          <p:pic>
            <p:nvPicPr>
              <p:cNvPr id="14" name="墨迹 13"/>
            </p:nvPicPr>
            <p:blipFill>
              <a:blip/>
            </p:blipFill>
            <p:spPr>
              <a:xfrm>
                <a:off x="727258" y="5474091"/>
                <a:ext cx="222346" cy="2463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15" name="墨迹 14"/>
              <p14:cNvContentPartPr/>
              <p14:nvPr/>
            </p14:nvContentPartPr>
            <p14:xfrm>
              <a:off x="1104784" y="5372872"/>
              <a:ext cx="159811" cy="44020"/>
            </p14:xfrm>
          </p:contentPart>
        </mc:Choice>
        <mc:Fallback xmlns="">
          <p:pic>
            <p:nvPicPr>
              <p:cNvPr id="15" name="墨迹 14"/>
            </p:nvPicPr>
            <p:blipFill>
              <a:blip/>
            </p:blipFill>
            <p:spPr>
              <a:xfrm>
                <a:off x="1104784" y="5372872"/>
                <a:ext cx="159811" cy="440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16" name="墨迹 15"/>
              <p14:cNvContentPartPr/>
              <p14:nvPr/>
            </p14:nvContentPartPr>
            <p14:xfrm>
              <a:off x="1167319" y="5247470"/>
              <a:ext cx="32425" cy="271366"/>
            </p14:xfrm>
          </p:contentPart>
        </mc:Choice>
        <mc:Fallback xmlns="">
          <p:pic>
            <p:nvPicPr>
              <p:cNvPr id="16" name="墨迹 15"/>
            </p:nvPicPr>
            <p:blipFill>
              <a:blip/>
            </p:blipFill>
            <p:spPr>
              <a:xfrm>
                <a:off x="1167319" y="5247470"/>
                <a:ext cx="32425" cy="27136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17" name="墨迹 16"/>
              <p14:cNvContentPartPr/>
              <p14:nvPr/>
            </p14:nvContentPartPr>
            <p14:xfrm>
              <a:off x="1482309" y="5043439"/>
              <a:ext cx="37058" cy="162617"/>
            </p14:xfrm>
          </p:contentPart>
        </mc:Choice>
        <mc:Fallback xmlns="">
          <p:pic>
            <p:nvPicPr>
              <p:cNvPr id="17" name="墨迹 16"/>
            </p:nvPicPr>
            <p:blipFill>
              <a:blip/>
            </p:blipFill>
            <p:spPr>
              <a:xfrm>
                <a:off x="1482309" y="5043439"/>
                <a:ext cx="37058" cy="1626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18" name="墨迹 17"/>
              <p14:cNvContentPartPr/>
              <p14:nvPr/>
            </p14:nvContentPartPr>
            <p14:xfrm>
              <a:off x="1366794" y="5219957"/>
              <a:ext cx="240586" cy="62556"/>
            </p14:xfrm>
          </p:contentPart>
        </mc:Choice>
        <mc:Fallback xmlns="">
          <p:pic>
            <p:nvPicPr>
              <p:cNvPr id="18" name="墨迹 17"/>
            </p:nvPicPr>
            <p:blipFill>
              <a:blip/>
            </p:blipFill>
            <p:spPr>
              <a:xfrm>
                <a:off x="1366794" y="5219957"/>
                <a:ext cx="240586" cy="625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19" name="墨迹 18"/>
              <p14:cNvContentPartPr/>
              <p14:nvPr/>
            </p14:nvContentPartPr>
            <p14:xfrm>
              <a:off x="1400956" y="5326534"/>
              <a:ext cx="135058" cy="324365"/>
            </p14:xfrm>
          </p:contentPart>
        </mc:Choice>
        <mc:Fallback xmlns="">
          <p:pic>
            <p:nvPicPr>
              <p:cNvPr id="19" name="墨迹 18"/>
            </p:nvPicPr>
            <p:blipFill>
              <a:blip/>
            </p:blipFill>
            <p:spPr>
              <a:xfrm>
                <a:off x="1400956" y="5326534"/>
                <a:ext cx="135058" cy="3243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20" name="墨迹 19"/>
              <p14:cNvContentPartPr/>
              <p14:nvPr/>
            </p14:nvContentPartPr>
            <p14:xfrm>
              <a:off x="516492" y="5166089"/>
              <a:ext cx="104225" cy="482493"/>
            </p14:xfrm>
          </p:contentPart>
        </mc:Choice>
        <mc:Fallback xmlns="">
          <p:pic>
            <p:nvPicPr>
              <p:cNvPr id="20" name="墨迹 19"/>
            </p:nvPicPr>
            <p:blipFill>
              <a:blip/>
            </p:blipFill>
            <p:spPr>
              <a:xfrm>
                <a:off x="516492" y="5166089"/>
                <a:ext cx="104225" cy="4824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21" name="墨迹 20"/>
              <p14:cNvContentPartPr/>
              <p14:nvPr/>
            </p14:nvContentPartPr>
            <p14:xfrm>
              <a:off x="1681495" y="5151898"/>
              <a:ext cx="78748" cy="531438"/>
            </p14:xfrm>
          </p:contentPart>
        </mc:Choice>
        <mc:Fallback xmlns="">
          <p:pic>
            <p:nvPicPr>
              <p:cNvPr id="21" name="墨迹 20"/>
            </p:nvPicPr>
            <p:blipFill>
              <a:blip/>
            </p:blipFill>
            <p:spPr>
              <a:xfrm>
                <a:off x="1681495" y="5151898"/>
                <a:ext cx="78748" cy="5314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22" name="墨迹 21"/>
              <p14:cNvContentPartPr/>
              <p14:nvPr/>
            </p14:nvContentPartPr>
            <p14:xfrm>
              <a:off x="1929319" y="5078627"/>
              <a:ext cx="30109" cy="176083"/>
            </p14:xfrm>
          </p:contentPart>
        </mc:Choice>
        <mc:Fallback xmlns="">
          <p:pic>
            <p:nvPicPr>
              <p:cNvPr id="22" name="墨迹 21"/>
            </p:nvPicPr>
            <p:blipFill>
              <a:blip/>
            </p:blipFill>
            <p:spPr>
              <a:xfrm>
                <a:off x="1929319" y="5078627"/>
                <a:ext cx="30109" cy="17608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23" name="墨迹 22"/>
              <p14:cNvContentPartPr/>
              <p14:nvPr/>
            </p14:nvContentPartPr>
            <p14:xfrm>
              <a:off x="1786299" y="5287147"/>
              <a:ext cx="177761" cy="60239"/>
            </p14:xfrm>
          </p:contentPart>
        </mc:Choice>
        <mc:Fallback xmlns="">
          <p:pic>
            <p:nvPicPr>
              <p:cNvPr id="23" name="墨迹 22"/>
            </p:nvPicPr>
            <p:blipFill>
              <a:blip/>
            </p:blipFill>
            <p:spPr>
              <a:xfrm>
                <a:off x="1786299" y="5287147"/>
                <a:ext cx="177761" cy="602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" p14:bwMode="auto">
            <p14:nvContentPartPr>
              <p14:cNvPr id="24" name="墨迹 23"/>
              <p14:cNvContentPartPr/>
              <p14:nvPr/>
            </p14:nvContentPartPr>
            <p14:xfrm>
              <a:off x="1885313" y="5370555"/>
              <a:ext cx="69483" cy="266442"/>
            </p14:xfrm>
          </p:contentPart>
        </mc:Choice>
        <mc:Fallback xmlns="">
          <p:pic>
            <p:nvPicPr>
              <p:cNvPr id="24" name="墨迹 23"/>
            </p:nvPicPr>
            <p:blipFill>
              <a:blip/>
            </p:blipFill>
            <p:spPr>
              <a:xfrm>
                <a:off x="1885313" y="5370555"/>
                <a:ext cx="69483" cy="26644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25" name="墨迹 24"/>
              <p14:cNvContentPartPr/>
              <p14:nvPr/>
            </p14:nvContentPartPr>
            <p14:xfrm>
              <a:off x="2113884" y="5268612"/>
              <a:ext cx="118845" cy="37070"/>
            </p14:xfrm>
          </p:contentPart>
        </mc:Choice>
        <mc:Fallback xmlns="">
          <p:pic>
            <p:nvPicPr>
              <p:cNvPr id="25" name="墨迹 24"/>
            </p:nvPicPr>
            <p:blipFill>
              <a:blip/>
            </p:blipFill>
            <p:spPr>
              <a:xfrm>
                <a:off x="2113884" y="5268612"/>
                <a:ext cx="118845" cy="370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" p14:bwMode="auto">
            <p14:nvContentPartPr>
              <p14:cNvPr id="26" name="墨迹 25"/>
              <p14:cNvContentPartPr/>
              <p14:nvPr/>
            </p14:nvContentPartPr>
            <p14:xfrm>
              <a:off x="2093762" y="5384456"/>
              <a:ext cx="132019" cy="40546"/>
            </p14:xfrm>
          </p:contentPart>
        </mc:Choice>
        <mc:Fallback xmlns="">
          <p:pic>
            <p:nvPicPr>
              <p:cNvPr id="26" name="墨迹 25"/>
            </p:nvPicPr>
            <p:blipFill>
              <a:blip/>
            </p:blipFill>
            <p:spPr>
              <a:xfrm>
                <a:off x="2093762" y="5384456"/>
                <a:ext cx="132019" cy="405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" p14:bwMode="auto">
            <p14:nvContentPartPr>
              <p14:cNvPr id="27" name="墨迹 26"/>
              <p14:cNvContentPartPr/>
              <p14:nvPr/>
            </p14:nvContentPartPr>
            <p14:xfrm>
              <a:off x="2492133" y="5013754"/>
              <a:ext cx="32426" cy="143647"/>
            </p14:xfrm>
          </p:contentPart>
        </mc:Choice>
        <mc:Fallback xmlns="">
          <p:pic>
            <p:nvPicPr>
              <p:cNvPr id="27" name="墨迹 26"/>
            </p:nvPicPr>
            <p:blipFill>
              <a:blip/>
            </p:blipFill>
            <p:spPr>
              <a:xfrm>
                <a:off x="2492133" y="5013754"/>
                <a:ext cx="32426" cy="1436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" p14:bwMode="auto">
            <p14:nvContentPartPr>
              <p14:cNvPr id="28" name="墨迹 27"/>
              <p14:cNvContentPartPr/>
              <p14:nvPr/>
            </p14:nvContentPartPr>
            <p14:xfrm>
              <a:off x="2363589" y="5196788"/>
              <a:ext cx="200344" cy="67190"/>
            </p14:xfrm>
          </p:contentPart>
        </mc:Choice>
        <mc:Fallback xmlns="">
          <p:pic>
            <p:nvPicPr>
              <p:cNvPr id="28" name="墨迹 27"/>
            </p:nvPicPr>
            <p:blipFill>
              <a:blip/>
            </p:blipFill>
            <p:spPr>
              <a:xfrm>
                <a:off x="2363589" y="5196788"/>
                <a:ext cx="200344" cy="671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" p14:bwMode="auto">
            <p14:nvContentPartPr>
              <p14:cNvPr id="29" name="墨迹 28"/>
              <p14:cNvContentPartPr/>
              <p14:nvPr/>
            </p14:nvContentPartPr>
            <p14:xfrm>
              <a:off x="2353167" y="5339277"/>
              <a:ext cx="138966" cy="353326"/>
            </p14:xfrm>
          </p:contentPart>
        </mc:Choice>
        <mc:Fallback xmlns="">
          <p:pic>
            <p:nvPicPr>
              <p:cNvPr id="29" name="墨迹 28"/>
            </p:nvPicPr>
            <p:blipFill>
              <a:blip/>
            </p:blipFill>
            <p:spPr>
              <a:xfrm>
                <a:off x="2353167" y="5339277"/>
                <a:ext cx="138966" cy="35332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" p14:bwMode="auto">
            <p14:nvContentPartPr>
              <p14:cNvPr id="30" name="墨迹 29"/>
              <p14:cNvContentPartPr/>
              <p14:nvPr/>
            </p14:nvContentPartPr>
            <p14:xfrm>
              <a:off x="947288" y="5793822"/>
              <a:ext cx="25477" cy="248632"/>
            </p14:xfrm>
          </p:contentPart>
        </mc:Choice>
        <mc:Fallback xmlns="">
          <p:pic>
            <p:nvPicPr>
              <p:cNvPr id="30" name="墨迹 29"/>
            </p:nvPicPr>
            <p:blipFill>
              <a:blip/>
            </p:blipFill>
            <p:spPr>
              <a:xfrm>
                <a:off x="947288" y="5793822"/>
                <a:ext cx="25477" cy="2486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" p14:bwMode="auto">
            <p14:nvContentPartPr>
              <p14:cNvPr id="31" name="墨迹 30"/>
              <p14:cNvContentPartPr/>
              <p14:nvPr/>
            </p14:nvContentPartPr>
            <p14:xfrm>
              <a:off x="803255" y="6042454"/>
              <a:ext cx="285316" cy="60239"/>
            </p14:xfrm>
          </p:contentPart>
        </mc:Choice>
        <mc:Fallback xmlns="">
          <p:pic>
            <p:nvPicPr>
              <p:cNvPr id="31" name="墨迹 30"/>
            </p:nvPicPr>
            <p:blipFill>
              <a:blip/>
            </p:blipFill>
            <p:spPr>
              <a:xfrm>
                <a:off x="803255" y="6042454"/>
                <a:ext cx="285316" cy="602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" p14:bwMode="auto">
            <p14:nvContentPartPr>
              <p14:cNvPr id="32" name="墨迹 31"/>
              <p14:cNvContentPartPr/>
              <p14:nvPr/>
            </p14:nvContentPartPr>
            <p14:xfrm>
              <a:off x="877226" y="6146424"/>
              <a:ext cx="202080" cy="231979"/>
            </p14:xfrm>
          </p:contentPart>
        </mc:Choice>
        <mc:Fallback xmlns="">
          <p:pic>
            <p:nvPicPr>
              <p:cNvPr id="32" name="墨迹 31"/>
            </p:nvPicPr>
            <p:blipFill>
              <a:blip/>
            </p:blipFill>
            <p:spPr>
              <a:xfrm>
                <a:off x="877226" y="6146424"/>
                <a:ext cx="202080" cy="23197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" p14:bwMode="auto">
            <p14:nvContentPartPr>
              <p14:cNvPr id="33" name="墨迹 32"/>
              <p14:cNvContentPartPr/>
              <p14:nvPr/>
            </p14:nvContentPartPr>
            <p14:xfrm>
              <a:off x="1260397" y="5970630"/>
              <a:ext cx="94526" cy="39387"/>
            </p14:xfrm>
          </p:contentPart>
        </mc:Choice>
        <mc:Fallback xmlns="">
          <p:pic>
            <p:nvPicPr>
              <p:cNvPr id="33" name="墨迹 32"/>
            </p:nvPicPr>
            <p:blipFill>
              <a:blip/>
            </p:blipFill>
            <p:spPr>
              <a:xfrm>
                <a:off x="1260397" y="5970630"/>
                <a:ext cx="94526" cy="3938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" p14:bwMode="auto">
            <p14:nvContentPartPr>
              <p14:cNvPr id="34" name="墨迹 33"/>
              <p14:cNvContentPartPr/>
              <p14:nvPr/>
            </p14:nvContentPartPr>
            <p14:xfrm>
              <a:off x="1239987" y="6098059"/>
              <a:ext cx="161259" cy="50972"/>
            </p14:xfrm>
          </p:contentPart>
        </mc:Choice>
        <mc:Fallback xmlns="">
          <p:pic>
            <p:nvPicPr>
              <p:cNvPr id="34" name="墨迹 33"/>
            </p:nvPicPr>
            <p:blipFill>
              <a:blip/>
            </p:blipFill>
            <p:spPr>
              <a:xfrm>
                <a:off x="1239987" y="6098059"/>
                <a:ext cx="161259" cy="509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" p14:bwMode="auto">
            <p14:nvContentPartPr>
              <p14:cNvPr id="35" name="墨迹 34"/>
              <p14:cNvContentPartPr/>
              <p14:nvPr/>
            </p14:nvContentPartPr>
            <p14:xfrm>
              <a:off x="1532685" y="5764427"/>
              <a:ext cx="155758" cy="158707"/>
            </p14:xfrm>
          </p:contentPart>
        </mc:Choice>
        <mc:Fallback xmlns="">
          <p:pic>
            <p:nvPicPr>
              <p:cNvPr id="35" name="墨迹 34"/>
            </p:nvPicPr>
            <p:blipFill>
              <a:blip/>
            </p:blipFill>
            <p:spPr>
              <a:xfrm>
                <a:off x="1532685" y="5764427"/>
                <a:ext cx="155758" cy="1587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0" p14:bwMode="auto">
            <p14:nvContentPartPr>
              <p14:cNvPr id="36" name="墨迹 35"/>
              <p14:cNvContentPartPr/>
              <p14:nvPr/>
            </p14:nvContentPartPr>
            <p14:xfrm>
              <a:off x="1521104" y="5949778"/>
              <a:ext cx="206713" cy="83408"/>
            </p14:xfrm>
          </p:contentPart>
        </mc:Choice>
        <mc:Fallback xmlns="">
          <p:pic>
            <p:nvPicPr>
              <p:cNvPr id="36" name="墨迹 35"/>
            </p:nvPicPr>
            <p:blipFill>
              <a:blip/>
            </p:blipFill>
            <p:spPr>
              <a:xfrm>
                <a:off x="1521104" y="5949778"/>
                <a:ext cx="206713" cy="834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" p14:bwMode="auto">
            <p14:nvContentPartPr>
              <p14:cNvPr id="37" name="墨迹 36"/>
              <p14:cNvContentPartPr/>
              <p14:nvPr/>
            </p14:nvContentPartPr>
            <p14:xfrm>
              <a:off x="1568006" y="6042454"/>
              <a:ext cx="127386" cy="361435"/>
            </p14:xfrm>
          </p:contentPart>
        </mc:Choice>
        <mc:Fallback xmlns="">
          <p:pic>
            <p:nvPicPr>
              <p:cNvPr id="37" name="墨迹 36"/>
            </p:nvPicPr>
            <p:blipFill>
              <a:blip/>
            </p:blipFill>
            <p:spPr>
              <a:xfrm>
                <a:off x="1568006" y="6042454"/>
                <a:ext cx="127386" cy="3614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2" p14:bwMode="auto">
            <p14:nvContentPartPr>
              <p14:cNvPr id="38" name="墨迹 37"/>
              <p14:cNvContentPartPr/>
              <p14:nvPr/>
            </p14:nvContentPartPr>
            <p14:xfrm>
              <a:off x="1892261" y="5947461"/>
              <a:ext cx="141283" cy="34753"/>
            </p14:xfrm>
          </p:contentPart>
        </mc:Choice>
        <mc:Fallback xmlns="">
          <p:pic>
            <p:nvPicPr>
              <p:cNvPr id="38" name="墨迹 37"/>
            </p:nvPicPr>
            <p:blipFill>
              <a:blip/>
            </p:blipFill>
            <p:spPr>
              <a:xfrm>
                <a:off x="1892261" y="5947461"/>
                <a:ext cx="141283" cy="347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3" p14:bwMode="auto">
            <p14:nvContentPartPr>
              <p14:cNvPr id="39" name="墨迹 38"/>
              <p14:cNvContentPartPr/>
              <p14:nvPr/>
            </p14:nvContentPartPr>
            <p14:xfrm>
              <a:off x="1907895" y="6028552"/>
              <a:ext cx="197448" cy="37070"/>
            </p14:xfrm>
          </p:contentPart>
        </mc:Choice>
        <mc:Fallback xmlns="">
          <p:pic>
            <p:nvPicPr>
              <p:cNvPr id="39" name="墨迹 38"/>
            </p:nvPicPr>
            <p:blipFill>
              <a:blip/>
            </p:blipFill>
            <p:spPr>
              <a:xfrm>
                <a:off x="1907895" y="6028552"/>
                <a:ext cx="197448" cy="370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4" p14:bwMode="auto">
            <p14:nvContentPartPr>
              <p14:cNvPr id="40" name="墨迹 39"/>
              <p14:cNvContentPartPr/>
              <p14:nvPr/>
            </p14:nvContentPartPr>
            <p14:xfrm>
              <a:off x="1977957" y="5908074"/>
              <a:ext cx="186447" cy="240957"/>
            </p14:xfrm>
          </p:contentPart>
        </mc:Choice>
        <mc:Fallback xmlns="">
          <p:pic>
            <p:nvPicPr>
              <p:cNvPr id="40" name="墨迹 39"/>
            </p:nvPicPr>
            <p:blipFill>
              <a:blip/>
            </p:blipFill>
            <p:spPr>
              <a:xfrm>
                <a:off x="1977957" y="5908074"/>
                <a:ext cx="186447" cy="2409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5" p14:bwMode="auto">
            <p14:nvContentPartPr>
              <p14:cNvPr id="41" name="墨迹 40"/>
              <p14:cNvContentPartPr/>
              <p14:nvPr/>
            </p14:nvContentPartPr>
            <p14:xfrm>
              <a:off x="2303805" y="5850152"/>
              <a:ext cx="285605" cy="206203"/>
            </p14:xfrm>
          </p:contentPart>
        </mc:Choice>
        <mc:Fallback xmlns="">
          <p:pic>
            <p:nvPicPr>
              <p:cNvPr id="41" name="墨迹 40"/>
            </p:nvPicPr>
            <p:blipFill>
              <a:blip/>
            </p:blipFill>
            <p:spPr>
              <a:xfrm>
                <a:off x="2303805" y="5850152"/>
                <a:ext cx="285605" cy="20620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6" p14:bwMode="auto">
            <p14:nvContentPartPr>
              <p14:cNvPr id="42" name="墨迹 41"/>
              <p14:cNvContentPartPr/>
              <p14:nvPr/>
            </p14:nvContentPartPr>
            <p14:xfrm>
              <a:off x="2687410" y="5787595"/>
              <a:ext cx="135927" cy="50972"/>
            </p14:xfrm>
          </p:contentPart>
        </mc:Choice>
        <mc:Fallback xmlns="">
          <p:pic>
            <p:nvPicPr>
              <p:cNvPr id="42" name="墨迹 41"/>
            </p:nvPicPr>
            <p:blipFill>
              <a:blip/>
            </p:blipFill>
            <p:spPr>
              <a:xfrm>
                <a:off x="2687410" y="5787595"/>
                <a:ext cx="135927" cy="509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7" p14:bwMode="auto">
            <p14:nvContentPartPr>
              <p14:cNvPr id="43" name="墨迹 42"/>
              <p14:cNvContentPartPr/>
              <p14:nvPr/>
            </p14:nvContentPartPr>
            <p14:xfrm>
              <a:off x="2670474" y="5898806"/>
              <a:ext cx="155179" cy="32436"/>
            </p14:xfrm>
          </p:contentPart>
        </mc:Choice>
        <mc:Fallback xmlns="">
          <p:pic>
            <p:nvPicPr>
              <p:cNvPr id="43" name="墨迹 42"/>
            </p:nvPicPr>
            <p:blipFill>
              <a:blip/>
            </p:blipFill>
            <p:spPr>
              <a:xfrm>
                <a:off x="2670474" y="5898806"/>
                <a:ext cx="155179" cy="32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8" p14:bwMode="auto">
            <p14:nvContentPartPr>
              <p14:cNvPr id="44" name="墨迹 43"/>
              <p14:cNvContentPartPr/>
              <p14:nvPr/>
            </p14:nvContentPartPr>
            <p14:xfrm>
              <a:off x="2932194" y="5551272"/>
              <a:ext cx="164733" cy="310464"/>
            </p14:xfrm>
          </p:contentPart>
        </mc:Choice>
        <mc:Fallback xmlns="">
          <p:pic>
            <p:nvPicPr>
              <p:cNvPr id="44" name="墨迹 43"/>
            </p:nvPicPr>
            <p:blipFill>
              <a:blip/>
            </p:blipFill>
            <p:spPr>
              <a:xfrm>
                <a:off x="2932194" y="5551272"/>
                <a:ext cx="164733" cy="31046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9" p14:bwMode="auto">
            <p14:nvContentPartPr>
              <p14:cNvPr id="45" name="墨迹 44"/>
              <p14:cNvContentPartPr/>
              <p14:nvPr/>
            </p14:nvContentPartPr>
            <p14:xfrm>
              <a:off x="2920613" y="5785279"/>
              <a:ext cx="226979" cy="67189"/>
            </p14:xfrm>
          </p:contentPart>
        </mc:Choice>
        <mc:Fallback xmlns="">
          <p:pic>
            <p:nvPicPr>
              <p:cNvPr id="45" name="墨迹 44"/>
            </p:nvPicPr>
            <p:blipFill>
              <a:blip/>
            </p:blipFill>
            <p:spPr>
              <a:xfrm>
                <a:off x="2920613" y="5785279"/>
                <a:ext cx="226979" cy="671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0" p14:bwMode="auto">
            <p14:nvContentPartPr>
              <p14:cNvPr id="46" name="墨迹 45"/>
              <p14:cNvContentPartPr/>
              <p14:nvPr/>
            </p14:nvContentPartPr>
            <p14:xfrm>
              <a:off x="2950723" y="5908074"/>
              <a:ext cx="157495" cy="185351"/>
            </p14:xfrm>
          </p:contentPart>
        </mc:Choice>
        <mc:Fallback xmlns="">
          <p:pic>
            <p:nvPicPr>
              <p:cNvPr id="46" name="墨迹 45"/>
            </p:nvPicPr>
            <p:blipFill>
              <a:blip/>
            </p:blipFill>
            <p:spPr>
              <a:xfrm>
                <a:off x="2950723" y="5908074"/>
                <a:ext cx="157495" cy="1853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1" p14:bwMode="auto">
            <p14:nvContentPartPr>
              <p14:cNvPr id="47" name="墨迹 46"/>
              <p14:cNvContentPartPr/>
              <p14:nvPr/>
            </p14:nvContentPartPr>
            <p14:xfrm>
              <a:off x="3680297" y="5057630"/>
              <a:ext cx="44006" cy="210982"/>
            </p14:xfrm>
          </p:contentPart>
        </mc:Choice>
        <mc:Fallback xmlns="">
          <p:pic>
            <p:nvPicPr>
              <p:cNvPr id="47" name="墨迹 46"/>
            </p:nvPicPr>
            <p:blipFill>
              <a:blip/>
            </p:blipFill>
            <p:spPr>
              <a:xfrm>
                <a:off x="3680297" y="5057630"/>
                <a:ext cx="44006" cy="21098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2" p14:bwMode="auto">
            <p14:nvContentPartPr>
              <p14:cNvPr id="48" name="墨迹 47"/>
              <p14:cNvContentPartPr/>
              <p14:nvPr/>
            </p14:nvContentPartPr>
            <p14:xfrm>
              <a:off x="3526276" y="5266294"/>
              <a:ext cx="290672" cy="90359"/>
            </p14:xfrm>
          </p:contentPart>
        </mc:Choice>
        <mc:Fallback xmlns="">
          <p:pic>
            <p:nvPicPr>
              <p:cNvPr id="48" name="墨迹 47"/>
            </p:nvPicPr>
            <p:blipFill>
              <a:blip/>
            </p:blipFill>
            <p:spPr>
              <a:xfrm>
                <a:off x="3526276" y="5266294"/>
                <a:ext cx="290672" cy="9035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3" p14:bwMode="auto">
            <p14:nvContentPartPr>
              <p14:cNvPr id="49" name="墨迹 48"/>
              <p14:cNvContentPartPr/>
              <p14:nvPr/>
            </p14:nvContentPartPr>
            <p14:xfrm>
              <a:off x="3599233" y="5376926"/>
              <a:ext cx="143599" cy="295404"/>
            </p14:xfrm>
          </p:contentPart>
        </mc:Choice>
        <mc:Fallback xmlns="">
          <p:pic>
            <p:nvPicPr>
              <p:cNvPr id="49" name="墨迹 48"/>
            </p:nvPicPr>
            <p:blipFill>
              <a:blip/>
            </p:blipFill>
            <p:spPr>
              <a:xfrm>
                <a:off x="3599233" y="5376926"/>
                <a:ext cx="143599" cy="2954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4" p14:bwMode="auto">
            <p14:nvContentPartPr>
              <p14:cNvPr id="50" name="墨迹 49"/>
              <p14:cNvContentPartPr/>
              <p14:nvPr/>
            </p14:nvContentPartPr>
            <p14:xfrm>
              <a:off x="3943900" y="5194471"/>
              <a:ext cx="190355" cy="55606"/>
            </p14:xfrm>
          </p:contentPart>
        </mc:Choice>
        <mc:Fallback xmlns="">
          <p:pic>
            <p:nvPicPr>
              <p:cNvPr id="50" name="墨迹 49"/>
            </p:nvPicPr>
            <p:blipFill>
              <a:blip/>
            </p:blipFill>
            <p:spPr>
              <a:xfrm>
                <a:off x="3943900" y="5194471"/>
                <a:ext cx="190355" cy="5560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5" p14:bwMode="auto">
            <p14:nvContentPartPr>
              <p14:cNvPr id="51" name="墨迹 50"/>
              <p14:cNvContentPartPr/>
              <p14:nvPr/>
            </p14:nvContentPartPr>
            <p14:xfrm>
              <a:off x="3977628" y="5305682"/>
              <a:ext cx="193685" cy="60239"/>
            </p14:xfrm>
          </p:contentPart>
        </mc:Choice>
        <mc:Fallback xmlns="">
          <p:pic>
            <p:nvPicPr>
              <p:cNvPr id="51" name="墨迹 50"/>
            </p:nvPicPr>
            <p:blipFill>
              <a:blip/>
            </p:blipFill>
            <p:spPr>
              <a:xfrm>
                <a:off x="3977628" y="5305682"/>
                <a:ext cx="193685" cy="602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6" p14:bwMode="auto">
            <p14:nvContentPartPr>
              <p14:cNvPr id="52" name="墨迹 51"/>
              <p14:cNvContentPartPr/>
              <p14:nvPr/>
            </p14:nvContentPartPr>
            <p14:xfrm>
              <a:off x="4360799" y="5078627"/>
              <a:ext cx="167195" cy="132786"/>
            </p14:xfrm>
          </p:contentPart>
        </mc:Choice>
        <mc:Fallback xmlns="">
          <p:pic>
            <p:nvPicPr>
              <p:cNvPr id="52" name="墨迹 51"/>
            </p:nvPicPr>
            <p:blipFill>
              <a:blip/>
            </p:blipFill>
            <p:spPr>
              <a:xfrm>
                <a:off x="4360799" y="5078627"/>
                <a:ext cx="167195" cy="13278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7" p14:bwMode="auto">
            <p14:nvContentPartPr>
              <p14:cNvPr id="53" name="墨迹 52"/>
              <p14:cNvContentPartPr/>
              <p14:nvPr/>
            </p14:nvContentPartPr>
            <p14:xfrm>
              <a:off x="4350811" y="5247760"/>
              <a:ext cx="209608" cy="53288"/>
            </p14:xfrm>
          </p:contentPart>
        </mc:Choice>
        <mc:Fallback xmlns="">
          <p:pic>
            <p:nvPicPr>
              <p:cNvPr id="53" name="墨迹 52"/>
            </p:nvPicPr>
            <p:blipFill>
              <a:blip/>
            </p:blipFill>
            <p:spPr>
              <a:xfrm>
                <a:off x="4350811" y="5247760"/>
                <a:ext cx="209608" cy="532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8" p14:bwMode="auto">
            <p14:nvContentPartPr>
              <p14:cNvPr id="54" name="墨迹 53"/>
              <p14:cNvContentPartPr/>
              <p14:nvPr/>
            </p14:nvContentPartPr>
            <p14:xfrm>
              <a:off x="4412188" y="5339277"/>
              <a:ext cx="90328" cy="256016"/>
            </p14:xfrm>
          </p:contentPart>
        </mc:Choice>
        <mc:Fallback xmlns="">
          <p:pic>
            <p:nvPicPr>
              <p:cNvPr id="54" name="墨迹 53"/>
            </p:nvPicPr>
            <p:blipFill>
              <a:blip/>
            </p:blipFill>
            <p:spPr>
              <a:xfrm>
                <a:off x="4412188" y="5339277"/>
                <a:ext cx="90328" cy="2560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9" p14:bwMode="auto">
            <p14:nvContentPartPr>
              <p14:cNvPr id="55" name="墨迹 54"/>
              <p14:cNvContentPartPr/>
              <p14:nvPr/>
            </p14:nvContentPartPr>
            <p14:xfrm>
              <a:off x="4662328" y="5257027"/>
              <a:ext cx="141282" cy="57923"/>
            </p14:xfrm>
          </p:contentPart>
        </mc:Choice>
        <mc:Fallback xmlns="">
          <p:pic>
            <p:nvPicPr>
              <p:cNvPr id="55" name="墨迹 54"/>
            </p:nvPicPr>
            <p:blipFill>
              <a:blip/>
            </p:blipFill>
            <p:spPr>
              <a:xfrm>
                <a:off x="4662328" y="5257027"/>
                <a:ext cx="141282" cy="5792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0" p14:bwMode="auto">
            <p14:nvContentPartPr>
              <p14:cNvPr id="56" name="墨迹 55"/>
              <p14:cNvContentPartPr/>
              <p14:nvPr/>
            </p14:nvContentPartPr>
            <p14:xfrm>
              <a:off x="4947209" y="5014912"/>
              <a:ext cx="27793" cy="167975"/>
            </p14:xfrm>
          </p:contentPart>
        </mc:Choice>
        <mc:Fallback xmlns="">
          <p:pic>
            <p:nvPicPr>
              <p:cNvPr id="56" name="墨迹 55"/>
            </p:nvPicPr>
            <p:blipFill>
              <a:blip/>
            </p:blipFill>
            <p:spPr>
              <a:xfrm>
                <a:off x="4947209" y="5014912"/>
                <a:ext cx="27793" cy="1679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1" p14:bwMode="auto">
            <p14:nvContentPartPr>
              <p14:cNvPr id="57" name="墨迹 56"/>
              <p14:cNvContentPartPr/>
              <p14:nvPr/>
            </p14:nvContentPartPr>
            <p14:xfrm>
              <a:off x="4839800" y="5157401"/>
              <a:ext cx="181525" cy="74140"/>
            </p14:xfrm>
          </p:contentPart>
        </mc:Choice>
        <mc:Fallback xmlns="">
          <p:pic>
            <p:nvPicPr>
              <p:cNvPr id="57" name="墨迹 56"/>
            </p:nvPicPr>
            <p:blipFill>
              <a:blip/>
            </p:blipFill>
            <p:spPr>
              <a:xfrm>
                <a:off x="4839800" y="5157401"/>
                <a:ext cx="181525" cy="741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2" p14:bwMode="auto">
            <p14:nvContentPartPr>
              <p14:cNvPr id="58" name="墨迹 57"/>
              <p14:cNvContentPartPr/>
              <p14:nvPr/>
            </p14:nvContentPartPr>
            <p14:xfrm>
              <a:off x="4917100" y="5251814"/>
              <a:ext cx="74115" cy="236902"/>
            </p14:xfrm>
          </p:contentPart>
        </mc:Choice>
        <mc:Fallback xmlns="">
          <p:pic>
            <p:nvPicPr>
              <p:cNvPr id="58" name="墨迹 57"/>
            </p:nvPicPr>
            <p:blipFill>
              <a:blip/>
            </p:blipFill>
            <p:spPr>
              <a:xfrm>
                <a:off x="4917100" y="5251814"/>
                <a:ext cx="74115" cy="2369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3" p14:bwMode="auto">
            <p14:nvContentPartPr>
              <p14:cNvPr id="59" name="墨迹 58"/>
              <p14:cNvContentPartPr/>
              <p14:nvPr/>
            </p14:nvContentPartPr>
            <p14:xfrm>
              <a:off x="5129458" y="5148133"/>
              <a:ext cx="144323" cy="64874"/>
            </p14:xfrm>
          </p:contentPart>
        </mc:Choice>
        <mc:Fallback xmlns="">
          <p:pic>
            <p:nvPicPr>
              <p:cNvPr id="59" name="墨迹 58"/>
            </p:nvPicPr>
            <p:blipFill>
              <a:blip/>
            </p:blipFill>
            <p:spPr>
              <a:xfrm>
                <a:off x="5129458" y="5148133"/>
                <a:ext cx="144323" cy="648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4" p14:bwMode="auto">
            <p14:nvContentPartPr>
              <p14:cNvPr id="60" name="墨迹 59"/>
              <p14:cNvContentPartPr/>
              <p14:nvPr/>
            </p14:nvContentPartPr>
            <p14:xfrm>
              <a:off x="5368017" y="4995218"/>
              <a:ext cx="139690" cy="133222"/>
            </p14:xfrm>
          </p:contentPart>
        </mc:Choice>
        <mc:Fallback xmlns="">
          <p:pic>
            <p:nvPicPr>
              <p:cNvPr id="60" name="墨迹 59"/>
            </p:nvPicPr>
            <p:blipFill>
              <a:blip/>
            </p:blipFill>
            <p:spPr>
              <a:xfrm>
                <a:off x="5368017" y="4995218"/>
                <a:ext cx="139690" cy="13322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5" p14:bwMode="auto">
            <p14:nvContentPartPr>
              <p14:cNvPr id="61" name="墨迹 60"/>
              <p14:cNvContentPartPr/>
              <p14:nvPr/>
            </p14:nvContentPartPr>
            <p14:xfrm>
              <a:off x="5368741" y="5185204"/>
              <a:ext cx="118122" cy="46337"/>
            </p14:xfrm>
          </p:contentPart>
        </mc:Choice>
        <mc:Fallback xmlns="">
          <p:pic>
            <p:nvPicPr>
              <p:cNvPr id="61" name="墨迹 60"/>
            </p:nvPicPr>
            <p:blipFill>
              <a:blip/>
            </p:blipFill>
            <p:spPr>
              <a:xfrm>
                <a:off x="5368741" y="5185204"/>
                <a:ext cx="118122" cy="463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6" p14:bwMode="auto">
            <p14:nvContentPartPr>
              <p14:cNvPr id="62" name="墨迹 61"/>
              <p14:cNvContentPartPr/>
              <p14:nvPr/>
            </p14:nvContentPartPr>
            <p14:xfrm>
              <a:off x="5364109" y="5291781"/>
              <a:ext cx="97276" cy="317414"/>
            </p14:xfrm>
          </p:contentPart>
        </mc:Choice>
        <mc:Fallback xmlns="">
          <p:pic>
            <p:nvPicPr>
              <p:cNvPr id="62" name="墨迹 61"/>
            </p:nvPicPr>
            <p:blipFill>
              <a:blip/>
            </p:blipFill>
            <p:spPr>
              <a:xfrm>
                <a:off x="5364109" y="5291781"/>
                <a:ext cx="97276" cy="3174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7" p14:bwMode="auto">
            <p14:nvContentPartPr>
              <p14:cNvPr id="63" name="墨迹 62"/>
              <p14:cNvContentPartPr/>
              <p14:nvPr/>
            </p14:nvContentPartPr>
            <p14:xfrm>
              <a:off x="5705735" y="5108746"/>
              <a:ext cx="230453" cy="85725"/>
            </p14:xfrm>
          </p:contentPart>
        </mc:Choice>
        <mc:Fallback xmlns="">
          <p:pic>
            <p:nvPicPr>
              <p:cNvPr id="63" name="墨迹 62"/>
            </p:nvPicPr>
            <p:blipFill>
              <a:blip/>
            </p:blipFill>
            <p:spPr>
              <a:xfrm>
                <a:off x="5705735" y="5108746"/>
                <a:ext cx="230453" cy="857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8" p14:bwMode="auto">
            <p14:nvContentPartPr>
              <p14:cNvPr id="64" name="墨迹 63"/>
              <p14:cNvContentPartPr/>
              <p14:nvPr/>
            </p14:nvContentPartPr>
            <p14:xfrm>
              <a:off x="5726435" y="5226908"/>
              <a:ext cx="163431" cy="55605"/>
            </p14:xfrm>
          </p:contentPart>
        </mc:Choice>
        <mc:Fallback xmlns="">
          <p:pic>
            <p:nvPicPr>
              <p:cNvPr id="64" name="墨迹 63"/>
            </p:nvPicPr>
            <p:blipFill>
              <a:blip/>
            </p:blipFill>
            <p:spPr>
              <a:xfrm>
                <a:off x="5726435" y="5226908"/>
                <a:ext cx="163431" cy="556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9" p14:bwMode="auto">
            <p14:nvContentPartPr>
              <p14:cNvPr id="65" name="墨迹 64"/>
              <p14:cNvContentPartPr/>
              <p14:nvPr/>
            </p14:nvContentPartPr>
            <p14:xfrm>
              <a:off x="6142322" y="4978421"/>
              <a:ext cx="27793" cy="116424"/>
            </p14:xfrm>
          </p:contentPart>
        </mc:Choice>
        <mc:Fallback xmlns="">
          <p:pic>
            <p:nvPicPr>
              <p:cNvPr id="65" name="墨迹 64"/>
            </p:nvPicPr>
            <p:blipFill>
              <a:blip/>
            </p:blipFill>
            <p:spPr>
              <a:xfrm>
                <a:off x="6142322" y="4978421"/>
                <a:ext cx="27793" cy="1164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0" p14:bwMode="auto">
            <p14:nvContentPartPr>
              <p14:cNvPr id="66" name="墨迹 65"/>
              <p14:cNvContentPartPr/>
              <p14:nvPr/>
            </p14:nvContentPartPr>
            <p14:xfrm>
              <a:off x="6002197" y="5097162"/>
              <a:ext cx="267510" cy="78774"/>
            </p14:xfrm>
          </p:contentPart>
        </mc:Choice>
        <mc:Fallback xmlns="">
          <p:pic>
            <p:nvPicPr>
              <p:cNvPr id="66" name="墨迹 65"/>
            </p:nvPicPr>
            <p:blipFill>
              <a:blip/>
            </p:blipFill>
            <p:spPr>
              <a:xfrm>
                <a:off x="6002197" y="5097162"/>
                <a:ext cx="267510" cy="7877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1" p14:bwMode="auto">
            <p14:nvContentPartPr>
              <p14:cNvPr id="67" name="墨迹 66"/>
              <p14:cNvContentPartPr/>
              <p14:nvPr/>
            </p14:nvContentPartPr>
            <p14:xfrm>
              <a:off x="6031148" y="5233134"/>
              <a:ext cx="145915" cy="278751"/>
            </p14:xfrm>
          </p:contentPart>
        </mc:Choice>
        <mc:Fallback xmlns="">
          <p:pic>
            <p:nvPicPr>
              <p:cNvPr id="67" name="墨迹 66"/>
            </p:nvPicPr>
            <p:blipFill>
              <a:blip/>
            </p:blipFill>
            <p:spPr>
              <a:xfrm>
                <a:off x="6031148" y="5233134"/>
                <a:ext cx="145915" cy="2787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2" p14:bwMode="auto">
            <p14:nvContentPartPr>
              <p14:cNvPr id="68" name="墨迹 67"/>
              <p14:cNvContentPartPr/>
              <p14:nvPr/>
            </p14:nvContentPartPr>
            <p14:xfrm>
              <a:off x="4002236" y="5718089"/>
              <a:ext cx="55587" cy="373020"/>
            </p14:xfrm>
          </p:contentPart>
        </mc:Choice>
        <mc:Fallback xmlns="">
          <p:pic>
            <p:nvPicPr>
              <p:cNvPr id="68" name="墨迹 67"/>
            </p:nvPicPr>
            <p:blipFill>
              <a:blip/>
            </p:blipFill>
            <p:spPr>
              <a:xfrm>
                <a:off x="4002236" y="5718089"/>
                <a:ext cx="55587" cy="3730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3" p14:bwMode="auto">
            <p14:nvContentPartPr>
              <p14:cNvPr id="69" name="墨迹 68"/>
              <p14:cNvContentPartPr/>
              <p14:nvPr/>
            </p14:nvContentPartPr>
            <p14:xfrm>
              <a:off x="4009185" y="5903440"/>
              <a:ext cx="163865" cy="228793"/>
            </p14:xfrm>
          </p:contentPart>
        </mc:Choice>
        <mc:Fallback xmlns="">
          <p:pic>
            <p:nvPicPr>
              <p:cNvPr id="69" name="墨迹 68"/>
            </p:nvPicPr>
            <p:blipFill>
              <a:blip/>
            </p:blipFill>
            <p:spPr>
              <a:xfrm>
                <a:off x="4009185" y="5903440"/>
                <a:ext cx="163865" cy="2287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4" p14:bwMode="auto">
            <p14:nvContentPartPr>
              <p14:cNvPr id="70" name="墨迹 69"/>
              <p14:cNvContentPartPr/>
              <p14:nvPr/>
            </p14:nvContentPartPr>
            <p14:xfrm>
              <a:off x="4301015" y="5782962"/>
              <a:ext cx="108857" cy="50972"/>
            </p14:xfrm>
          </p:contentPart>
        </mc:Choice>
        <mc:Fallback xmlns="">
          <p:pic>
            <p:nvPicPr>
              <p:cNvPr id="70" name="墨迹 69"/>
            </p:nvPicPr>
            <p:blipFill>
              <a:blip/>
            </p:blipFill>
            <p:spPr>
              <a:xfrm>
                <a:off x="4301015" y="5782962"/>
                <a:ext cx="108857" cy="5097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5" p14:bwMode="auto">
            <p14:nvContentPartPr>
              <p14:cNvPr id="71" name="墨迹 70"/>
              <p14:cNvContentPartPr/>
              <p14:nvPr/>
            </p14:nvContentPartPr>
            <p14:xfrm>
              <a:off x="4287697" y="5859419"/>
              <a:ext cx="129123" cy="76458"/>
            </p14:xfrm>
          </p:contentPart>
        </mc:Choice>
        <mc:Fallback xmlns="">
          <p:pic>
            <p:nvPicPr>
              <p:cNvPr id="71" name="墨迹 70"/>
            </p:nvPicPr>
            <p:blipFill>
              <a:blip/>
            </p:blipFill>
            <p:spPr>
              <a:xfrm>
                <a:off x="4287697" y="5859419"/>
                <a:ext cx="129123" cy="7645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6" p14:bwMode="auto">
            <p14:nvContentPartPr>
              <p14:cNvPr id="72" name="墨迹 71"/>
              <p14:cNvContentPartPr/>
              <p14:nvPr/>
            </p14:nvContentPartPr>
            <p14:xfrm>
              <a:off x="4513663" y="5661035"/>
              <a:ext cx="147796" cy="450925"/>
            </p14:xfrm>
          </p:contentPart>
        </mc:Choice>
        <mc:Fallback xmlns="">
          <p:pic>
            <p:nvPicPr>
              <p:cNvPr id="72" name="墨迹 71"/>
            </p:nvPicPr>
            <p:blipFill>
              <a:blip/>
            </p:blipFill>
            <p:spPr>
              <a:xfrm>
                <a:off x="4513663" y="5661035"/>
                <a:ext cx="147796" cy="4509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7" p14:bwMode="auto">
            <p14:nvContentPartPr>
              <p14:cNvPr id="73" name="墨迹 72"/>
              <p14:cNvContentPartPr/>
              <p14:nvPr/>
            </p14:nvContentPartPr>
            <p14:xfrm>
              <a:off x="3741674" y="5852468"/>
              <a:ext cx="10423" cy="2317"/>
            </p14:xfrm>
          </p:contentPart>
        </mc:Choice>
        <mc:Fallback xmlns="">
          <p:pic>
            <p:nvPicPr>
              <p:cNvPr id="73" name="墨迹 72"/>
            </p:nvPicPr>
            <p:blipFill>
              <a:blip/>
            </p:blipFill>
            <p:spPr>
              <a:xfrm>
                <a:off x="3741674" y="5852468"/>
                <a:ext cx="10423" cy="23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8" p14:bwMode="auto">
            <p14:nvContentPartPr>
              <p14:cNvPr id="74" name="墨迹 73"/>
              <p14:cNvContentPartPr/>
              <p14:nvPr/>
            </p14:nvContentPartPr>
            <p14:xfrm>
              <a:off x="3680008" y="6065622"/>
              <a:ext cx="18818" cy="2317"/>
            </p14:xfrm>
          </p:contentPart>
        </mc:Choice>
        <mc:Fallback xmlns="">
          <p:pic>
            <p:nvPicPr>
              <p:cNvPr id="74" name="墨迹 73"/>
            </p:nvPicPr>
            <p:blipFill>
              <a:blip/>
            </p:blipFill>
            <p:spPr>
              <a:xfrm>
                <a:off x="3680008" y="6065622"/>
                <a:ext cx="18818" cy="23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9" p14:bwMode="auto">
            <p14:nvContentPartPr>
              <p14:cNvPr id="75" name="墨迹 74"/>
              <p14:cNvContentPartPr/>
              <p14:nvPr/>
            </p14:nvContentPartPr>
            <p14:xfrm>
              <a:off x="3830844" y="6001908"/>
              <a:ext cx="46323" cy="22010"/>
            </p14:xfrm>
          </p:contentPart>
        </mc:Choice>
        <mc:Fallback xmlns="">
          <p:pic>
            <p:nvPicPr>
              <p:cNvPr id="75" name="墨迹 74"/>
            </p:nvPicPr>
            <p:blipFill>
              <a:blip/>
            </p:blipFill>
            <p:spPr>
              <a:xfrm>
                <a:off x="3830844" y="6001908"/>
                <a:ext cx="46323" cy="220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0" p14:bwMode="auto">
            <p14:nvContentPartPr>
              <p14:cNvPr id="76" name="墨迹 75"/>
              <p14:cNvContentPartPr/>
              <p14:nvPr/>
            </p14:nvContentPartPr>
            <p14:xfrm>
              <a:off x="3935069" y="4181265"/>
              <a:ext cx="39374" cy="209244"/>
            </p14:xfrm>
          </p:contentPart>
        </mc:Choice>
        <mc:Fallback xmlns="">
          <p:pic>
            <p:nvPicPr>
              <p:cNvPr id="76" name="墨迹 75"/>
            </p:nvPicPr>
            <p:blipFill>
              <a:blip/>
            </p:blipFill>
            <p:spPr>
              <a:xfrm>
                <a:off x="3935069" y="4181265"/>
                <a:ext cx="39374" cy="2092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1" p14:bwMode="auto">
            <p14:nvContentPartPr>
              <p14:cNvPr id="77" name="墨迹 76"/>
              <p14:cNvContentPartPr/>
              <p14:nvPr/>
            </p14:nvContentPartPr>
            <p14:xfrm>
              <a:off x="3782351" y="4355756"/>
              <a:ext cx="259259" cy="95427"/>
            </p14:xfrm>
          </p:contentPart>
        </mc:Choice>
        <mc:Fallback xmlns="">
          <p:pic>
            <p:nvPicPr>
              <p:cNvPr id="77" name="墨迹 76"/>
            </p:nvPicPr>
            <p:blipFill>
              <a:blip/>
            </p:blipFill>
            <p:spPr>
              <a:xfrm>
                <a:off x="3782351" y="4355756"/>
                <a:ext cx="259259" cy="9542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2" p14:bwMode="auto">
            <p14:nvContentPartPr>
              <p14:cNvPr id="78" name="墨迹 77"/>
              <p14:cNvContentPartPr/>
              <p14:nvPr/>
            </p14:nvContentPartPr>
            <p14:xfrm>
              <a:off x="3900328" y="4471601"/>
              <a:ext cx="86130" cy="333632"/>
            </p14:xfrm>
          </p:contentPart>
        </mc:Choice>
        <mc:Fallback xmlns="">
          <p:pic>
            <p:nvPicPr>
              <p:cNvPr id="78" name="墨迹 77"/>
            </p:nvPicPr>
            <p:blipFill>
              <a:blip/>
            </p:blipFill>
            <p:spPr>
              <a:xfrm>
                <a:off x="3900328" y="4471601"/>
                <a:ext cx="86130" cy="3336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3" p14:bwMode="auto">
            <p14:nvContentPartPr>
              <p14:cNvPr id="79" name="墨迹 78"/>
              <p14:cNvContentPartPr/>
              <p14:nvPr/>
            </p14:nvContentPartPr>
            <p14:xfrm>
              <a:off x="4395252" y="4207475"/>
              <a:ext cx="114647" cy="109618"/>
            </p14:xfrm>
          </p:contentPart>
        </mc:Choice>
        <mc:Fallback xmlns="">
          <p:pic>
            <p:nvPicPr>
              <p:cNvPr id="79" name="墨迹 78"/>
            </p:nvPicPr>
            <p:blipFill>
              <a:blip/>
            </p:blipFill>
            <p:spPr>
              <a:xfrm>
                <a:off x="4395252" y="4207475"/>
                <a:ext cx="114647" cy="1096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4" p14:bwMode="auto">
            <p14:nvContentPartPr>
              <p14:cNvPr id="80" name="墨迹 79"/>
              <p14:cNvContentPartPr/>
              <p14:nvPr/>
            </p14:nvContentPartPr>
            <p14:xfrm>
              <a:off x="4383816" y="4367341"/>
              <a:ext cx="169655" cy="48654"/>
            </p14:xfrm>
          </p:contentPart>
        </mc:Choice>
        <mc:Fallback xmlns="">
          <p:pic>
            <p:nvPicPr>
              <p:cNvPr id="80" name="墨迹 79"/>
            </p:nvPicPr>
            <p:blipFill>
              <a:blip/>
            </p:blipFill>
            <p:spPr>
              <a:xfrm>
                <a:off x="4383816" y="4367341"/>
                <a:ext cx="169655" cy="486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5" p14:bwMode="auto">
            <p14:nvContentPartPr>
              <p14:cNvPr id="81" name="墨迹 80"/>
              <p14:cNvContentPartPr/>
              <p14:nvPr/>
            </p14:nvContentPartPr>
            <p14:xfrm>
              <a:off x="4412188" y="4491729"/>
              <a:ext cx="113489" cy="320455"/>
            </p14:xfrm>
          </p:contentPart>
        </mc:Choice>
        <mc:Fallback xmlns="">
          <p:pic>
            <p:nvPicPr>
              <p:cNvPr id="81" name="墨迹 80"/>
            </p:nvPicPr>
            <p:blipFill>
              <a:blip/>
            </p:blipFill>
            <p:spPr>
              <a:xfrm>
                <a:off x="4412188" y="4491729"/>
                <a:ext cx="113489" cy="320455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0770" name="Object 2"/>
          <p:cNvGraphicFramePr>
            <a:graphicFrameLocks noChangeAspect="1"/>
          </p:cNvGraphicFramePr>
          <p:nvPr/>
        </p:nvGraphicFramePr>
        <p:xfrm>
          <a:off x="322263" y="331788"/>
          <a:ext cx="8312150" cy="376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7" name="Document" r:id="rId1" imgW="0" imgH="0" progId="Word.Document.8">
                  <p:embed/>
                </p:oleObj>
              </mc:Choice>
              <mc:Fallback>
                <p:oleObj name="Document" r:id="rId1" imgW="0" imgH="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331788"/>
                        <a:ext cx="8312150" cy="376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1" name="Object 3"/>
          <p:cNvGraphicFramePr>
            <a:graphicFrameLocks noChangeAspect="1"/>
          </p:cNvGraphicFramePr>
          <p:nvPr/>
        </p:nvGraphicFramePr>
        <p:xfrm>
          <a:off x="179512" y="3665538"/>
          <a:ext cx="32940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8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665538"/>
                        <a:ext cx="329406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2" name="Object 4"/>
          <p:cNvGraphicFramePr>
            <a:graphicFrameLocks noChangeAspect="1"/>
          </p:cNvGraphicFramePr>
          <p:nvPr/>
        </p:nvGraphicFramePr>
        <p:xfrm>
          <a:off x="3421063" y="3551238"/>
          <a:ext cx="19796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9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3551238"/>
                        <a:ext cx="197961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3" name="Object 5"/>
          <p:cNvGraphicFramePr>
            <a:graphicFrameLocks noChangeAspect="1"/>
          </p:cNvGraphicFramePr>
          <p:nvPr/>
        </p:nvGraphicFramePr>
        <p:xfrm>
          <a:off x="5377781" y="3626606"/>
          <a:ext cx="27797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0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7781" y="3626606"/>
                        <a:ext cx="27797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5" name="Object 7"/>
          <p:cNvGraphicFramePr>
            <a:graphicFrameLocks noChangeAspect="1"/>
          </p:cNvGraphicFramePr>
          <p:nvPr/>
        </p:nvGraphicFramePr>
        <p:xfrm>
          <a:off x="467544" y="188640"/>
          <a:ext cx="71231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1" name="Equation" r:id="rId9" imgW="0" imgH="0" progId="Equation.DSMT4">
                  <p:embed/>
                </p:oleObj>
              </mc:Choice>
              <mc:Fallback>
                <p:oleObj name="Equation" r:id="rId9" imgW="0" imgH="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88640"/>
                        <a:ext cx="71231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114050" y="4262437"/>
          <a:ext cx="2865437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2" name="Equation" r:id="rId11" imgW="0" imgH="0" progId="Equation.DSMT4">
                  <p:embed/>
                </p:oleObj>
              </mc:Choice>
              <mc:Fallback>
                <p:oleObj name="Equation" r:id="rId11" imgW="0" imgH="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50" y="4262437"/>
                        <a:ext cx="2865437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7703566" y="4235450"/>
          <a:ext cx="1404938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3" name="Equation" r:id="rId13" imgW="0" imgH="0" progId="Equation.DSMT4">
                  <p:embed/>
                </p:oleObj>
              </mc:Choice>
              <mc:Fallback>
                <p:oleObj name="Equation" r:id="rId13" imgW="0" imgH="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3566" y="4235450"/>
                        <a:ext cx="1404938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07504" y="5246281"/>
          <a:ext cx="283368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4" name="Equation" r:id="rId15" imgW="0" imgH="0" progId="Equation.DSMT4">
                  <p:embed/>
                </p:oleObj>
              </mc:Choice>
              <mc:Fallback>
                <p:oleObj name="Equation" r:id="rId15" imgW="0" imgH="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5246281"/>
                        <a:ext cx="2833688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7740352" y="5468160"/>
          <a:ext cx="13112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5" name="Equation" r:id="rId17" imgW="0" imgH="0" progId="Equation.DSMT4">
                  <p:embed/>
                </p:oleObj>
              </mc:Choice>
              <mc:Fallback>
                <p:oleObj name="Equation" r:id="rId17" imgW="0" imgH="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352" y="5468160"/>
                        <a:ext cx="13112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5868144" y="4260825"/>
          <a:ext cx="18859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6" name="Equation" r:id="rId19" imgW="0" imgH="0" progId="Equation.DSMT4">
                  <p:embed/>
                </p:oleObj>
              </mc:Choice>
              <mc:Fallback>
                <p:oleObj name="Equation" r:id="rId19" imgW="0" imgH="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4260825"/>
                        <a:ext cx="188595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2987824" y="4509120"/>
          <a:ext cx="29527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7" name="公式" r:id="rId21" imgW="0" imgH="0" progId="Equation.3">
                  <p:embed/>
                </p:oleObj>
              </mc:Choice>
              <mc:Fallback>
                <p:oleObj name="公式" r:id="rId21" imgW="0" imgH="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509120"/>
                        <a:ext cx="29527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5796136" y="5229200"/>
          <a:ext cx="1966913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8" name="Equation" r:id="rId23" imgW="0" imgH="0" progId="Equation.DSMT4">
                  <p:embed/>
                </p:oleObj>
              </mc:Choice>
              <mc:Fallback>
                <p:oleObj name="Equation" r:id="rId23" imgW="0" imgH="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5229200"/>
                        <a:ext cx="1966913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2855069" y="5457398"/>
          <a:ext cx="30130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9" name="公式" r:id="rId25" imgW="0" imgH="0" progId="Equation.3">
                  <p:embed/>
                </p:oleObj>
              </mc:Choice>
              <mc:Fallback>
                <p:oleObj name="公式" r:id="rId25" imgW="0" imgH="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069" y="5457398"/>
                        <a:ext cx="30130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2818" name="Object 2"/>
          <p:cNvGraphicFramePr>
            <a:graphicFrameLocks noChangeAspect="1"/>
          </p:cNvGraphicFramePr>
          <p:nvPr/>
        </p:nvGraphicFramePr>
        <p:xfrm>
          <a:off x="685800" y="560388"/>
          <a:ext cx="7783513" cy="358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7" name="Document" r:id="rId1" imgW="0" imgH="0" progId="Word.Document.8">
                  <p:embed/>
                </p:oleObj>
              </mc:Choice>
              <mc:Fallback>
                <p:oleObj name="Document" r:id="rId1" imgW="0" imgH="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60388"/>
                        <a:ext cx="7783513" cy="358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19" name="Object 3"/>
          <p:cNvGraphicFramePr>
            <a:graphicFrameLocks noChangeAspect="1"/>
          </p:cNvGraphicFramePr>
          <p:nvPr/>
        </p:nvGraphicFramePr>
        <p:xfrm>
          <a:off x="179512" y="3821472"/>
          <a:ext cx="18970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8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821472"/>
                        <a:ext cx="189706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2" name="Object 6"/>
          <p:cNvGraphicFramePr>
            <a:graphicFrameLocks noChangeAspect="1"/>
          </p:cNvGraphicFramePr>
          <p:nvPr/>
        </p:nvGraphicFramePr>
        <p:xfrm>
          <a:off x="1893888" y="3640138"/>
          <a:ext cx="689292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9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3640138"/>
                        <a:ext cx="6892925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3" name="Object 7"/>
          <p:cNvGraphicFramePr>
            <a:graphicFrameLocks noChangeAspect="1"/>
          </p:cNvGraphicFramePr>
          <p:nvPr/>
        </p:nvGraphicFramePr>
        <p:xfrm>
          <a:off x="755576" y="-27384"/>
          <a:ext cx="74771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0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-27384"/>
                        <a:ext cx="74771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51520" y="4437112"/>
          <a:ext cx="57308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1" name="Equation" r:id="rId9" imgW="0" imgH="0" progId="Equation.DSMT4">
                  <p:embed/>
                </p:oleObj>
              </mc:Choice>
              <mc:Fallback>
                <p:oleObj name="Equation" r:id="rId9" imgW="0" imgH="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437112"/>
                        <a:ext cx="57308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3"/>
          <p:cNvGrpSpPr/>
          <p:nvPr/>
        </p:nvGrpSpPr>
        <p:grpSpPr bwMode="auto">
          <a:xfrm>
            <a:off x="1641763" y="5014337"/>
            <a:ext cx="3628946" cy="1472045"/>
            <a:chOff x="930" y="2542"/>
            <a:chExt cx="2766" cy="1122"/>
          </a:xfrm>
        </p:grpSpPr>
        <p:sp>
          <p:nvSpPr>
            <p:cNvPr id="10" name="Line 4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930" y="2976"/>
              <a:ext cx="276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Line 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602" y="2664"/>
              <a:ext cx="8" cy="9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Text Box 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123" y="2542"/>
              <a:ext cx="394" cy="4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i="1" dirty="0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3600" i="1" dirty="0">
                  <a:latin typeface="Times New Roman" pitchFamily="18" charset="0"/>
                  <a:ea typeface="楷体_GB2312" pitchFamily="49" charset="-122"/>
                </a:rPr>
                <a:t>       </a:t>
              </a:r>
              <a:endParaRPr kumimoji="1" lang="en-US" altLang="zh-CN" sz="3600" i="1" dirty="0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3" name="Object 7"/>
            <p:cNvGraphicFramePr>
              <a:graphicFrameLocks noChangeAspect="1"/>
            </p:cNvGraphicFramePr>
            <p:nvPr/>
          </p:nvGraphicFramePr>
          <p:xfrm>
            <a:off x="1973" y="2614"/>
            <a:ext cx="1227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92" name="Equation" r:id="rId11" imgW="0" imgH="0" progId="Equation.DSMT4">
                    <p:embed/>
                  </p:oleObj>
                </mc:Choice>
                <mc:Fallback>
                  <p:oleObj name="Equation" r:id="rId11" imgW="0" imgH="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614"/>
                          <a:ext cx="1227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066" y="3113"/>
              <a:ext cx="394" cy="4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i="1" dirty="0">
                  <a:latin typeface="Times New Roman" pitchFamily="18" charset="0"/>
                  <a:ea typeface="楷体_GB2312" pitchFamily="49" charset="-122"/>
                </a:rPr>
                <a:t>P</a:t>
              </a:r>
              <a:r>
                <a:rPr kumimoji="1" lang="en-US" altLang="zh-CN" sz="3600" i="1" dirty="0">
                  <a:latin typeface="Times New Roman" pitchFamily="18" charset="0"/>
                  <a:ea typeface="楷体_GB2312" pitchFamily="49" charset="-122"/>
                </a:rPr>
                <a:t>       </a:t>
              </a:r>
              <a:endParaRPr kumimoji="1" lang="en-US" altLang="zh-CN" sz="3600" i="1" dirty="0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5" name="Object 9"/>
            <p:cNvGraphicFramePr>
              <a:graphicFrameLocks noChangeAspect="1"/>
            </p:cNvGraphicFramePr>
            <p:nvPr/>
          </p:nvGraphicFramePr>
          <p:xfrm>
            <a:off x="1927" y="2976"/>
            <a:ext cx="1368" cy="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93" name="Equation" r:id="rId13" imgW="0" imgH="0" progId="Equation.DSMT4">
                    <p:embed/>
                  </p:oleObj>
                </mc:Choice>
                <mc:Fallback>
                  <p:oleObj name="Equation" r:id="rId13" imgW="0" imgH="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976"/>
                          <a:ext cx="1368" cy="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84213" y="116632"/>
            <a:ext cx="7704211" cy="46805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4866" name="Rectangle 2"/>
          <p:cNvSpPr>
            <a14:cpLocks xmlns:a14="http://schemas.microsoft.com/office/drawing/2010/main" noChangeArrowheads="1"/>
          </p:cNvSpPr>
          <p:nvPr/>
        </p:nvSpPr>
        <p:spPr bwMode="auto">
          <a:xfrm>
            <a:off x="972047" y="439911"/>
            <a:ext cx="7488237" cy="126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pitchFamily="18" charset="0"/>
                <a:cs typeface="Times New Roman" pitchFamily="18" charset="0"/>
              </a:rPr>
              <a:t>15. </a:t>
            </a:r>
            <a:r>
              <a:rPr lang="zh-CN" altLang="en-US" sz="3200">
                <a:latin typeface="Times New Roman" pitchFamily="18" charset="0"/>
                <a:cs typeface="Times New Roman" pitchFamily="18" charset="0"/>
              </a:rPr>
              <a:t>设随机变量</a:t>
            </a:r>
            <a:r>
              <a:rPr lang="en-US" altLang="zh-CN" sz="32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320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3200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3200">
                <a:latin typeface="Times New Roman" pitchFamily="18" charset="0"/>
                <a:cs typeface="Times New Roman" pitchFamily="18" charset="0"/>
              </a:rPr>
              <a:t>相互独立</a:t>
            </a:r>
            <a:r>
              <a:rPr lang="en-US" altLang="zh-CN" sz="320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3200">
                <a:latin typeface="Times New Roman" pitchFamily="18" charset="0"/>
                <a:cs typeface="Times New Roman" pitchFamily="18" charset="0"/>
              </a:rPr>
              <a:t>它们的</a:t>
            </a:r>
            <a:endParaRPr lang="zh-CN" altLang="en-US" sz="320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zh-CN" altLang="en-US" sz="3200">
                <a:latin typeface="Times New Roman" pitchFamily="18" charset="0"/>
                <a:cs typeface="Times New Roman" pitchFamily="18" charset="0"/>
              </a:rPr>
              <a:t>密度函数分别为</a:t>
            </a:r>
            <a:endParaRPr lang="zh-CN" altLang="en-US" sz="3200">
              <a:cs typeface="Times New Roman" pitchFamily="18" charset="0"/>
            </a:endParaRPr>
          </a:p>
          <a:p>
            <a:r>
              <a:rPr lang="zh-CN" altLang="en-US" sz="1200">
                <a:latin typeface="Arial" charset="0"/>
                <a:cs typeface="Times New Roman" pitchFamily="18" charset="0"/>
              </a:rPr>
              <a:t>               </a:t>
            </a:r>
            <a:endParaRPr lang="zh-CN" altLang="en-US" sz="1200">
              <a:latin typeface="Arial" charset="0"/>
              <a:cs typeface="Times New Roman" pitchFamily="18" charset="0"/>
            </a:endParaRPr>
          </a:p>
        </p:txBody>
      </p:sp>
      <p:graphicFrame>
        <p:nvGraphicFramePr>
          <p:cNvPr id="164867" name="Object 3"/>
          <p:cNvGraphicFramePr>
            <a:graphicFrameLocks noChangeAspect="1"/>
          </p:cNvGraphicFramePr>
          <p:nvPr/>
        </p:nvGraphicFramePr>
        <p:xfrm>
          <a:off x="1835647" y="1598786"/>
          <a:ext cx="4264025" cy="234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9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47" y="1598786"/>
                        <a:ext cx="4264025" cy="234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9" name="Object 5"/>
          <p:cNvGraphicFramePr>
            <a:graphicFrameLocks noChangeAspect="1"/>
          </p:cNvGraphicFramePr>
          <p:nvPr/>
        </p:nvGraphicFramePr>
        <p:xfrm>
          <a:off x="827584" y="4119736"/>
          <a:ext cx="73167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0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119736"/>
                        <a:ext cx="73167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14:cpLocks xmlns:a14="http://schemas.microsoft.com/office/drawing/2010/main" noChangeArrowheads="1"/>
          </p:cNvSpPr>
          <p:nvPr/>
        </p:nvSpPr>
        <p:spPr bwMode="auto">
          <a:xfrm>
            <a:off x="0" y="252613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5891" name="Object 3"/>
          <p:cNvGraphicFramePr>
            <a:graphicFrameLocks noChangeAspect="1"/>
          </p:cNvGraphicFramePr>
          <p:nvPr/>
        </p:nvGraphicFramePr>
        <p:xfrm>
          <a:off x="1169988" y="1265238"/>
          <a:ext cx="745172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5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1265238"/>
                        <a:ext cx="7451725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2" name="Rectangle 4"/>
          <p:cNvSpPr>
            <a14:cpLocks xmlns:a14="http://schemas.microsoft.com/office/drawing/2010/main" noChangeArrowheads="1"/>
          </p:cNvSpPr>
          <p:nvPr/>
        </p:nvSpPr>
        <p:spPr bwMode="auto">
          <a:xfrm>
            <a:off x="1331640" y="476672"/>
            <a:ext cx="5584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/>
              <a:t>因为随机变量 </a:t>
            </a:r>
            <a:r>
              <a:rPr lang="en-US" altLang="zh-CN" sz="3200" i="1">
                <a:latin typeface="Times New Roman" pitchFamily="18" charset="0"/>
              </a:rPr>
              <a:t>X </a:t>
            </a:r>
            <a:r>
              <a:rPr lang="zh-CN" altLang="en-US" sz="3200"/>
              <a:t>和 </a:t>
            </a:r>
            <a:r>
              <a:rPr lang="en-US" altLang="zh-CN" sz="3200" i="1">
                <a:latin typeface="Times New Roman" pitchFamily="18" charset="0"/>
              </a:rPr>
              <a:t>Y </a:t>
            </a:r>
            <a:r>
              <a:rPr lang="zh-CN" altLang="en-US" sz="3200"/>
              <a:t>相互独立</a:t>
            </a:r>
            <a:endParaRPr lang="zh-CN" altLang="en-US" sz="3200"/>
          </a:p>
        </p:txBody>
      </p:sp>
      <p:graphicFrame>
        <p:nvGraphicFramePr>
          <p:cNvPr id="165893" name="Object 5"/>
          <p:cNvGraphicFramePr>
            <a:graphicFrameLocks noChangeAspect="1"/>
          </p:cNvGraphicFramePr>
          <p:nvPr/>
        </p:nvGraphicFramePr>
        <p:xfrm>
          <a:off x="1403350" y="2778547"/>
          <a:ext cx="5761038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6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778547"/>
                        <a:ext cx="5761038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4" name="Object 6"/>
          <p:cNvGraphicFramePr>
            <a:graphicFrameLocks noChangeAspect="1"/>
          </p:cNvGraphicFramePr>
          <p:nvPr/>
        </p:nvGraphicFramePr>
        <p:xfrm>
          <a:off x="1331913" y="4723235"/>
          <a:ext cx="6192837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7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723235"/>
                        <a:ext cx="6192837" cy="12906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5" name="Text Box 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258888" y="3931072"/>
            <a:ext cx="2622550" cy="57943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dirty="0"/>
              <a:t>或者由独立性</a:t>
            </a:r>
            <a:endParaRPr lang="zh-CN" altLang="en-US" sz="32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2" name="墨迹 1"/>
              <p14:cNvContentPartPr/>
              <p14:nvPr/>
            </p14:nvContentPartPr>
            <p14:xfrm>
              <a:off x="2529191" y="3693125"/>
              <a:ext cx="1440620" cy="986996"/>
            </p14:xfrm>
          </p:contentPart>
        </mc:Choice>
        <mc:Fallback xmlns="">
          <p:pic>
            <p:nvPicPr>
              <p:cNvPr id="2" name="墨迹 1"/>
            </p:nvPicPr>
            <p:blipFill>
              <a:blip/>
            </p:blipFill>
            <p:spPr>
              <a:xfrm>
                <a:off x="2529191" y="3693125"/>
                <a:ext cx="1440620" cy="986996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179512" y="116632"/>
            <a:ext cx="6453187" cy="229235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6914" name="Object 2"/>
          <p:cNvGraphicFramePr>
            <a:graphicFrameLocks noChangeAspect="1"/>
          </p:cNvGraphicFramePr>
          <p:nvPr/>
        </p:nvGraphicFramePr>
        <p:xfrm>
          <a:off x="250875" y="116632"/>
          <a:ext cx="6170613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3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75" y="116632"/>
                        <a:ext cx="6170613" cy="229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6" name="Object 4"/>
          <p:cNvGraphicFramePr>
            <a:graphicFrameLocks noChangeAspect="1"/>
          </p:cNvGraphicFramePr>
          <p:nvPr/>
        </p:nvGraphicFramePr>
        <p:xfrm>
          <a:off x="107504" y="2636912"/>
          <a:ext cx="6408737" cy="349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4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636912"/>
                        <a:ext cx="6408737" cy="349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/>
          <p:nvPr/>
        </p:nvGrpSpPr>
        <p:grpSpPr bwMode="auto">
          <a:xfrm>
            <a:off x="6012160" y="1844824"/>
            <a:ext cx="3036888" cy="2978150"/>
            <a:chOff x="3696" y="1071"/>
            <a:chExt cx="1913" cy="1876"/>
          </a:xfrm>
        </p:grpSpPr>
        <p:grpSp>
          <p:nvGrpSpPr>
            <p:cNvPr id="31750" name="Group 5"/>
            <p:cNvGrpSpPr/>
            <p:nvPr/>
          </p:nvGrpSpPr>
          <p:grpSpPr bwMode="auto">
            <a:xfrm>
              <a:off x="3696" y="1071"/>
              <a:ext cx="1905" cy="1723"/>
              <a:chOff x="3470" y="2069"/>
              <a:chExt cx="1905" cy="1723"/>
            </a:xfrm>
          </p:grpSpPr>
          <p:sp>
            <p:nvSpPr>
              <p:cNvPr id="31753" name="Line 6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3470" y="3475"/>
                <a:ext cx="190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54" name="Line 7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H="1" flipV="1">
                <a:off x="3787" y="2069"/>
                <a:ext cx="0" cy="172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55" name="Line 8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3606" y="2432"/>
                <a:ext cx="1344" cy="1246"/>
              </a:xfrm>
              <a:prstGeom prst="line">
                <a:avLst/>
              </a:prstGeom>
              <a:noFill/>
              <a:ln w="28575">
                <a:solidFill>
                  <a:srgbClr val="00B05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1756" name="Object 9"/>
              <p:cNvGraphicFramePr>
                <a:graphicFrameLocks noChangeAspect="1"/>
              </p:cNvGraphicFramePr>
              <p:nvPr/>
            </p:nvGraphicFramePr>
            <p:xfrm>
              <a:off x="3651" y="3521"/>
              <a:ext cx="133" cy="1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65" name="公式" r:id="rId5" imgW="0" imgH="0" progId="Equation.3">
                      <p:embed/>
                    </p:oleObj>
                  </mc:Choice>
                  <mc:Fallback>
                    <p:oleObj name="公式" r:id="rId5" imgW="0" imgH="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1" y="3521"/>
                            <a:ext cx="133" cy="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57" name="Object 10"/>
              <p:cNvGraphicFramePr>
                <a:graphicFrameLocks noChangeAspect="1"/>
              </p:cNvGraphicFramePr>
              <p:nvPr/>
            </p:nvGraphicFramePr>
            <p:xfrm>
              <a:off x="4656" y="3552"/>
              <a:ext cx="77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66" name="公式" r:id="rId7" imgW="0" imgH="0" progId="Equation.3">
                      <p:embed/>
                    </p:oleObj>
                  </mc:Choice>
                  <mc:Fallback>
                    <p:oleObj name="公式" r:id="rId7" imgW="0" imgH="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3552"/>
                            <a:ext cx="77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58" name="Object 11"/>
              <p:cNvGraphicFramePr>
                <a:graphicFrameLocks noChangeAspect="1"/>
              </p:cNvGraphicFramePr>
              <p:nvPr/>
            </p:nvGraphicFramePr>
            <p:xfrm>
              <a:off x="3606" y="2568"/>
              <a:ext cx="77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67" name="公式" r:id="rId9" imgW="0" imgH="0" progId="Equation.3">
                      <p:embed/>
                    </p:oleObj>
                  </mc:Choice>
                  <mc:Fallback>
                    <p:oleObj name="公式" r:id="rId9" imgW="0" imgH="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6" y="2568"/>
                            <a:ext cx="77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59" name="Line 12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V="1">
                <a:off x="3787" y="2568"/>
                <a:ext cx="907" cy="907"/>
              </a:xfrm>
              <a:prstGeom prst="line">
                <a:avLst/>
              </a:prstGeom>
              <a:noFill/>
              <a:ln w="28575">
                <a:solidFill>
                  <a:srgbClr val="C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60" name="Line 13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3781" y="3203"/>
                <a:ext cx="136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61" name="Line 14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3787" y="3040"/>
                <a:ext cx="204" cy="2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62" name="Line 15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3781" y="2876"/>
                <a:ext cx="295" cy="2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751" name="Text Box 1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921" y="1389"/>
              <a:ext cx="4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i="1">
                  <a:solidFill>
                    <a:srgbClr val="C00000"/>
                  </a:solidFill>
                  <a:latin typeface="Times New Roman" pitchFamily="18" charset="0"/>
                </a:rPr>
                <a:t>x=y</a:t>
              </a:r>
              <a:endParaRPr lang="en-US" altLang="zh-CN" sz="2400" i="1">
                <a:solidFill>
                  <a:srgbClr val="C00000"/>
                </a:solidFill>
                <a:latin typeface="Times New Roman" pitchFamily="18" charset="0"/>
              </a:endParaRPr>
            </a:p>
          </p:txBody>
        </p:sp>
        <p:sp>
          <p:nvSpPr>
            <p:cNvPr id="31752" name="Text Box 1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967" y="2659"/>
              <a:ext cx="6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i="1">
                  <a:solidFill>
                    <a:srgbClr val="00B050"/>
                  </a:solidFill>
                  <a:latin typeface="Times New Roman" pitchFamily="18" charset="0"/>
                </a:rPr>
                <a:t>x+y=</a:t>
              </a:r>
              <a:r>
                <a:rPr lang="en-US" altLang="zh-CN" sz="2400">
                  <a:solidFill>
                    <a:srgbClr val="00B050"/>
                  </a:solidFill>
                  <a:latin typeface="Times New Roman" pitchFamily="18" charset="0"/>
                </a:rPr>
                <a:t>1</a:t>
              </a:r>
              <a:endParaRPr lang="en-US" altLang="zh-CN" sz="2400">
                <a:solidFill>
                  <a:srgbClr val="00B050"/>
                </a:solidFill>
                <a:latin typeface="Times New Roman" pitchFamily="18" charset="0"/>
              </a:endParaRPr>
            </a:p>
          </p:txBody>
        </p:sp>
      </p:grpSp>
      <p:sp>
        <p:nvSpPr>
          <p:cNvPr id="19" name="Line 15"/>
          <p:cNvSpPr>
            <a14:cpLocks xmlns:a14="http://schemas.microsoft.com/office/drawing/2010/main" noChangeShapeType="1"/>
          </p:cNvSpPr>
          <p:nvPr/>
        </p:nvSpPr>
        <p:spPr bwMode="auto">
          <a:xfrm>
            <a:off x="6526016" y="2878208"/>
            <a:ext cx="576000" cy="576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3" name="墨迹 2"/>
              <p14:cNvContentPartPr/>
              <p14:nvPr/>
            </p14:nvContentPartPr>
            <p14:xfrm>
              <a:off x="6563854" y="3025860"/>
              <a:ext cx="405319" cy="792377"/>
            </p14:xfrm>
          </p:contentPart>
        </mc:Choice>
        <mc:Fallback xmlns="">
          <p:pic>
            <p:nvPicPr>
              <p:cNvPr id="3" name="墨迹 2"/>
            </p:nvPicPr>
            <p:blipFill>
              <a:blip/>
            </p:blipFill>
            <p:spPr>
              <a:xfrm>
                <a:off x="6563854" y="3025860"/>
                <a:ext cx="405319" cy="792377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4213" y="260648"/>
            <a:ext cx="7704211" cy="467054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8244" name="Object 4"/>
          <p:cNvGraphicFramePr>
            <a:graphicFrameLocks noChangeAspect="1"/>
          </p:cNvGraphicFramePr>
          <p:nvPr/>
        </p:nvGraphicFramePr>
        <p:xfrm>
          <a:off x="985838" y="476250"/>
          <a:ext cx="7210425" cy="445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2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476250"/>
                        <a:ext cx="7210425" cy="445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2" name="墨迹 1"/>
              <p14:cNvContentPartPr/>
              <p14:nvPr/>
            </p14:nvContentPartPr>
            <p14:xfrm>
              <a:off x="160390" y="5115956"/>
              <a:ext cx="45273" cy="148306"/>
            </p14:xfrm>
          </p:contentPart>
        </mc:Choice>
        <mc:Fallback xmlns="">
          <p:pic>
            <p:nvPicPr>
              <p:cNvPr id="2" name="墨迹 1"/>
            </p:nvPicPr>
            <p:blipFill>
              <a:blip/>
            </p:blipFill>
            <p:spPr>
              <a:xfrm>
                <a:off x="160390" y="5115956"/>
                <a:ext cx="45273" cy="14830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3" name="墨迹 2"/>
              <p14:cNvContentPartPr/>
              <p14:nvPr/>
            </p14:nvContentPartPr>
            <p14:xfrm>
              <a:off x="189052" y="5074205"/>
              <a:ext cx="79725" cy="183411"/>
            </p14:xfrm>
          </p:contentPart>
        </mc:Choice>
        <mc:Fallback xmlns="">
          <p:pic>
            <p:nvPicPr>
              <p:cNvPr id="3" name="墨迹 2"/>
            </p:nvPicPr>
            <p:blipFill>
              <a:blip/>
            </p:blipFill>
            <p:spPr>
              <a:xfrm>
                <a:off x="189052" y="5074205"/>
                <a:ext cx="79725" cy="1834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5" name="墨迹 4"/>
              <p14:cNvContentPartPr/>
              <p14:nvPr/>
            </p14:nvContentPartPr>
            <p14:xfrm>
              <a:off x="163611" y="5181178"/>
              <a:ext cx="126771" cy="96378"/>
            </p14:xfrm>
          </p:contentPart>
        </mc:Choice>
        <mc:Fallback xmlns="">
          <p:pic>
            <p:nvPicPr>
              <p:cNvPr id="5" name="墨迹 4"/>
            </p:nvPicPr>
            <p:blipFill>
              <a:blip/>
            </p:blipFill>
            <p:spPr>
              <a:xfrm>
                <a:off x="163611" y="5181178"/>
                <a:ext cx="126771" cy="963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6" name="墨迹 5"/>
              <p14:cNvContentPartPr/>
              <p14:nvPr/>
            </p14:nvContentPartPr>
            <p14:xfrm>
              <a:off x="150836" y="5186163"/>
              <a:ext cx="181073" cy="168663"/>
            </p14:xfrm>
          </p:contentPart>
        </mc:Choice>
        <mc:Fallback xmlns="">
          <p:pic>
            <p:nvPicPr>
              <p:cNvPr id="6" name="墨迹 5"/>
            </p:nvPicPr>
            <p:blipFill>
              <a:blip/>
            </p:blipFill>
            <p:spPr>
              <a:xfrm>
                <a:off x="150836" y="5186163"/>
                <a:ext cx="181073" cy="16866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7" name="墨迹 6"/>
              <p14:cNvContentPartPr/>
              <p14:nvPr/>
            </p14:nvContentPartPr>
            <p14:xfrm>
              <a:off x="163611" y="5074829"/>
              <a:ext cx="85226" cy="407116"/>
            </p14:xfrm>
          </p:contentPart>
        </mc:Choice>
        <mc:Fallback xmlns="">
          <p:pic>
            <p:nvPicPr>
              <p:cNvPr id="7" name="墨迹 6"/>
            </p:nvPicPr>
            <p:blipFill>
              <a:blip/>
            </p:blipFill>
            <p:spPr>
              <a:xfrm>
                <a:off x="163611" y="5074829"/>
                <a:ext cx="85226" cy="40711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8" name="墨迹 7"/>
              <p14:cNvContentPartPr/>
              <p14:nvPr/>
            </p14:nvContentPartPr>
            <p14:xfrm>
              <a:off x="252166" y="5280880"/>
              <a:ext cx="59803" cy="38219"/>
            </p14:xfrm>
          </p:contentPart>
        </mc:Choice>
        <mc:Fallback xmlns="">
          <p:pic>
            <p:nvPicPr>
              <p:cNvPr id="8" name="墨迹 7"/>
            </p:nvPicPr>
            <p:blipFill>
              <a:blip/>
            </p:blipFill>
            <p:spPr>
              <a:xfrm>
                <a:off x="252166" y="5280880"/>
                <a:ext cx="59803" cy="382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9" name="墨迹 8"/>
              <p14:cNvContentPartPr/>
              <p14:nvPr/>
            </p14:nvContentPartPr>
            <p14:xfrm>
              <a:off x="223920" y="5329069"/>
              <a:ext cx="101330" cy="143321"/>
            </p14:xfrm>
          </p:contentPart>
        </mc:Choice>
        <mc:Fallback xmlns="">
          <p:pic>
            <p:nvPicPr>
              <p:cNvPr id="9" name="墨迹 8"/>
            </p:nvPicPr>
            <p:blipFill>
              <a:blip/>
            </p:blipFill>
            <p:spPr>
              <a:xfrm>
                <a:off x="223920" y="5329069"/>
                <a:ext cx="101330" cy="1433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10" name="墨迹 9"/>
              <p14:cNvContentPartPr/>
              <p14:nvPr/>
            </p14:nvContentPartPr>
            <p14:xfrm>
              <a:off x="228896" y="5380581"/>
              <a:ext cx="103013" cy="159524"/>
            </p14:xfrm>
          </p:contentPart>
        </mc:Choice>
        <mc:Fallback xmlns="">
          <p:pic>
            <p:nvPicPr>
              <p:cNvPr id="10" name="墨迹 9"/>
            </p:nvPicPr>
            <p:blipFill>
              <a:blip/>
            </p:blipFill>
            <p:spPr>
              <a:xfrm>
                <a:off x="228896" y="5380581"/>
                <a:ext cx="103013" cy="1595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11" name="墨迹 10"/>
              <p14:cNvContentPartPr/>
              <p14:nvPr/>
            </p14:nvContentPartPr>
            <p14:xfrm>
              <a:off x="414963" y="5134650"/>
              <a:ext cx="66443" cy="117981"/>
            </p14:xfrm>
          </p:contentPart>
        </mc:Choice>
        <mc:Fallback xmlns="">
          <p:pic>
            <p:nvPicPr>
              <p:cNvPr id="11" name="墨迹 10"/>
            </p:nvPicPr>
            <p:blipFill>
              <a:blip/>
            </p:blipFill>
            <p:spPr>
              <a:xfrm>
                <a:off x="414963" y="5134650"/>
                <a:ext cx="66443" cy="1179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12" name="墨迹 11"/>
              <p14:cNvContentPartPr/>
              <p14:nvPr/>
            </p14:nvContentPartPr>
            <p14:xfrm>
              <a:off x="361801" y="5217735"/>
              <a:ext cx="205989" cy="146229"/>
            </p14:xfrm>
          </p:contentPart>
        </mc:Choice>
        <mc:Fallback xmlns="">
          <p:pic>
            <p:nvPicPr>
              <p:cNvPr id="12" name="墨迹 11"/>
            </p:nvPicPr>
            <p:blipFill>
              <a:blip/>
            </p:blipFill>
            <p:spPr>
              <a:xfrm>
                <a:off x="361801" y="5217735"/>
                <a:ext cx="205989" cy="1462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13" name="墨迹 12"/>
              <p14:cNvContentPartPr/>
              <p14:nvPr/>
            </p14:nvContentPartPr>
            <p14:xfrm>
              <a:off x="459277" y="5191148"/>
              <a:ext cx="15489" cy="280100"/>
            </p14:xfrm>
          </p:contentPart>
        </mc:Choice>
        <mc:Fallback xmlns="">
          <p:pic>
            <p:nvPicPr>
              <p:cNvPr id="13" name="墨迹 12"/>
            </p:nvPicPr>
            <p:blipFill>
              <a:blip/>
            </p:blipFill>
            <p:spPr>
              <a:xfrm>
                <a:off x="459277" y="5191148"/>
                <a:ext cx="15489" cy="2801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14" name="墨迹 13"/>
              <p14:cNvContentPartPr/>
              <p14:nvPr/>
            </p14:nvContentPartPr>
            <p14:xfrm>
              <a:off x="411634" y="5278907"/>
              <a:ext cx="66443" cy="198053"/>
            </p14:xfrm>
          </p:contentPart>
        </mc:Choice>
        <mc:Fallback xmlns="">
          <p:pic>
            <p:nvPicPr>
              <p:cNvPr id="14" name="墨迹 13"/>
            </p:nvPicPr>
            <p:blipFill>
              <a:blip/>
            </p:blipFill>
            <p:spPr>
              <a:xfrm>
                <a:off x="411634" y="5278907"/>
                <a:ext cx="66443" cy="1980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15" name="墨迹 14"/>
              <p14:cNvContentPartPr/>
              <p14:nvPr/>
            </p14:nvContentPartPr>
            <p14:xfrm>
              <a:off x="459277" y="5325330"/>
              <a:ext cx="75291" cy="28665"/>
            </p14:xfrm>
          </p:contentPart>
        </mc:Choice>
        <mc:Fallback xmlns="">
          <p:pic>
            <p:nvPicPr>
              <p:cNvPr id="15" name="墨迹 14"/>
            </p:nvPicPr>
            <p:blipFill>
              <a:blip/>
            </p:blipFill>
            <p:spPr>
              <a:xfrm>
                <a:off x="459277" y="5325330"/>
                <a:ext cx="75291" cy="286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16" name="墨迹 15"/>
              <p14:cNvContentPartPr/>
              <p14:nvPr/>
            </p14:nvContentPartPr>
            <p14:xfrm>
              <a:off x="571101" y="5157914"/>
              <a:ext cx="99665" cy="173647"/>
            </p14:xfrm>
          </p:contentPart>
        </mc:Choice>
        <mc:Fallback xmlns="">
          <p:pic>
            <p:nvPicPr>
              <p:cNvPr id="16" name="墨迹 15"/>
            </p:nvPicPr>
            <p:blipFill>
              <a:blip/>
            </p:blipFill>
            <p:spPr>
              <a:xfrm>
                <a:off x="571101" y="5157914"/>
                <a:ext cx="99665" cy="1736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17" name="墨迹 16"/>
              <p14:cNvContentPartPr/>
              <p14:nvPr/>
            </p14:nvContentPartPr>
            <p14:xfrm>
              <a:off x="607653" y="5387228"/>
              <a:ext cx="19922" cy="46528"/>
            </p14:xfrm>
          </p:contentPart>
        </mc:Choice>
        <mc:Fallback xmlns="">
          <p:pic>
            <p:nvPicPr>
              <p:cNvPr id="17" name="墨迹 16"/>
            </p:nvPicPr>
            <p:blipFill>
              <a:blip/>
            </p:blipFill>
            <p:spPr>
              <a:xfrm>
                <a:off x="607653" y="5387228"/>
                <a:ext cx="19922" cy="4652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18" name="墨迹 17"/>
              <p14:cNvContentPartPr/>
              <p14:nvPr/>
            </p14:nvContentPartPr>
            <p14:xfrm>
              <a:off x="660814" y="5335404"/>
              <a:ext cx="78061" cy="106661"/>
            </p14:xfrm>
          </p:contentPart>
        </mc:Choice>
        <mc:Fallback xmlns="">
          <p:pic>
            <p:nvPicPr>
              <p:cNvPr id="18" name="墨迹 17"/>
            </p:nvPicPr>
            <p:blipFill>
              <a:blip/>
            </p:blipFill>
            <p:spPr>
              <a:xfrm>
                <a:off x="660814" y="5335404"/>
                <a:ext cx="78061" cy="10666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19" name="墨迹 18"/>
              <p14:cNvContentPartPr/>
              <p14:nvPr/>
            </p14:nvContentPartPr>
            <p14:xfrm>
              <a:off x="834704" y="5096847"/>
              <a:ext cx="61992" cy="167415"/>
            </p14:xfrm>
          </p:contentPart>
        </mc:Choice>
        <mc:Fallback xmlns="">
          <p:pic>
            <p:nvPicPr>
              <p:cNvPr id="19" name="墨迹 18"/>
            </p:nvPicPr>
            <p:blipFill>
              <a:blip/>
            </p:blipFill>
            <p:spPr>
              <a:xfrm>
                <a:off x="834704" y="5096847"/>
                <a:ext cx="61992" cy="1674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20" name="墨迹 19"/>
              <p14:cNvContentPartPr/>
              <p14:nvPr/>
            </p14:nvContentPartPr>
            <p14:xfrm>
              <a:off x="919947" y="5141297"/>
              <a:ext cx="41527" cy="11632"/>
            </p14:xfrm>
          </p:contentPart>
        </mc:Choice>
        <mc:Fallback xmlns="">
          <p:pic>
            <p:nvPicPr>
              <p:cNvPr id="20" name="墨迹 19"/>
            </p:nvPicPr>
            <p:blipFill>
              <a:blip/>
            </p:blipFill>
            <p:spPr>
              <a:xfrm>
                <a:off x="919947" y="5141297"/>
                <a:ext cx="41527" cy="116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21" name="墨迹 20"/>
              <p14:cNvContentPartPr/>
              <p14:nvPr/>
            </p14:nvContentPartPr>
            <p14:xfrm>
              <a:off x="854644" y="5227705"/>
              <a:ext cx="121777" cy="196807"/>
            </p14:xfrm>
          </p:contentPart>
        </mc:Choice>
        <mc:Fallback xmlns="">
          <p:pic>
            <p:nvPicPr>
              <p:cNvPr id="21" name="墨迹 20"/>
            </p:nvPicPr>
            <p:blipFill>
              <a:blip/>
            </p:blipFill>
            <p:spPr>
              <a:xfrm>
                <a:off x="854644" y="5227705"/>
                <a:ext cx="121777" cy="1968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22" name="墨迹 21"/>
              <p14:cNvContentPartPr/>
              <p14:nvPr/>
            </p14:nvContentPartPr>
            <p14:xfrm>
              <a:off x="1012972" y="5146282"/>
              <a:ext cx="146168" cy="94717"/>
            </p14:xfrm>
          </p:contentPart>
        </mc:Choice>
        <mc:Fallback xmlns="">
          <p:pic>
            <p:nvPicPr>
              <p:cNvPr id="22" name="墨迹 21"/>
            </p:nvPicPr>
            <p:blipFill>
              <a:blip/>
            </p:blipFill>
            <p:spPr>
              <a:xfrm>
                <a:off x="1012972" y="5146282"/>
                <a:ext cx="146168" cy="947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23" name="墨迹 22"/>
              <p14:cNvContentPartPr/>
              <p14:nvPr/>
            </p14:nvContentPartPr>
            <p14:xfrm>
              <a:off x="1102667" y="5048242"/>
              <a:ext cx="164462" cy="367443"/>
            </p14:xfrm>
          </p:contentPart>
        </mc:Choice>
        <mc:Fallback xmlns="">
          <p:pic>
            <p:nvPicPr>
              <p:cNvPr id="23" name="墨迹 22"/>
            </p:nvPicPr>
            <p:blipFill>
              <a:blip/>
            </p:blipFill>
            <p:spPr>
              <a:xfrm>
                <a:off x="1102667" y="5048242"/>
                <a:ext cx="164462" cy="36744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24" name="墨迹 23"/>
              <p14:cNvContentPartPr/>
              <p14:nvPr/>
            </p14:nvContentPartPr>
            <p14:xfrm>
              <a:off x="1039553" y="5272571"/>
              <a:ext cx="61449" cy="34896"/>
            </p14:xfrm>
          </p:contentPart>
        </mc:Choice>
        <mc:Fallback xmlns="">
          <p:pic>
            <p:nvPicPr>
              <p:cNvPr id="24" name="墨迹 23"/>
            </p:nvPicPr>
            <p:blipFill>
              <a:blip/>
            </p:blipFill>
            <p:spPr>
              <a:xfrm>
                <a:off x="1039553" y="5272571"/>
                <a:ext cx="61449" cy="3489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25" name="墨迹 24"/>
              <p14:cNvContentPartPr/>
              <p14:nvPr/>
            </p14:nvContentPartPr>
            <p14:xfrm>
              <a:off x="1052834" y="5131327"/>
              <a:ext cx="134552" cy="251747"/>
            </p14:xfrm>
          </p:contentPart>
        </mc:Choice>
        <mc:Fallback xmlns="">
          <p:pic>
            <p:nvPicPr>
              <p:cNvPr id="25" name="墨迹 24"/>
            </p:nvPicPr>
            <p:blipFill>
              <a:blip/>
            </p:blipFill>
            <p:spPr>
              <a:xfrm>
                <a:off x="1052834" y="5131327"/>
                <a:ext cx="134552" cy="2517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26" name="墨迹 25"/>
              <p14:cNvContentPartPr/>
              <p14:nvPr/>
            </p14:nvContentPartPr>
            <p14:xfrm>
              <a:off x="1305308" y="5059874"/>
              <a:ext cx="119623" cy="151214"/>
            </p14:xfrm>
          </p:contentPart>
        </mc:Choice>
        <mc:Fallback xmlns="">
          <p:pic>
            <p:nvPicPr>
              <p:cNvPr id="26" name="墨迹 25"/>
            </p:nvPicPr>
            <p:blipFill>
              <a:blip/>
            </p:blipFill>
            <p:spPr>
              <a:xfrm>
                <a:off x="1305308" y="5059874"/>
                <a:ext cx="119623" cy="1512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27" name="墨迹 26"/>
              <p14:cNvContentPartPr/>
              <p14:nvPr/>
            </p14:nvContentPartPr>
            <p14:xfrm>
              <a:off x="1348518" y="5111386"/>
              <a:ext cx="119605" cy="156200"/>
            </p14:xfrm>
          </p:contentPart>
        </mc:Choice>
        <mc:Fallback xmlns="">
          <p:pic>
            <p:nvPicPr>
              <p:cNvPr id="27" name="墨迹 26"/>
            </p:nvPicPr>
            <p:blipFill>
              <a:blip/>
            </p:blipFill>
            <p:spPr>
              <a:xfrm>
                <a:off x="1348518" y="5111386"/>
                <a:ext cx="119605" cy="1562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" p14:bwMode="auto">
            <p14:nvContentPartPr>
              <p14:cNvPr id="28" name="墨迹 27"/>
              <p14:cNvContentPartPr/>
              <p14:nvPr/>
            </p14:nvContentPartPr>
            <p14:xfrm>
              <a:off x="1398351" y="5204442"/>
              <a:ext cx="13281" cy="193692"/>
            </p14:xfrm>
          </p:contentPart>
        </mc:Choice>
        <mc:Fallback xmlns="">
          <p:pic>
            <p:nvPicPr>
              <p:cNvPr id="28" name="墨迹 27"/>
            </p:nvPicPr>
            <p:blipFill>
              <a:blip/>
            </p:blipFill>
            <p:spPr>
              <a:xfrm>
                <a:off x="1398351" y="5204442"/>
                <a:ext cx="13281" cy="19369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29" name="墨迹 28"/>
              <p14:cNvContentPartPr/>
              <p14:nvPr/>
            </p14:nvContentPartPr>
            <p14:xfrm>
              <a:off x="1468123" y="5064859"/>
              <a:ext cx="28228" cy="94717"/>
            </p14:xfrm>
          </p:contentPart>
        </mc:Choice>
        <mc:Fallback xmlns="">
          <p:pic>
            <p:nvPicPr>
              <p:cNvPr id="29" name="墨迹 28"/>
            </p:nvPicPr>
            <p:blipFill>
              <a:blip/>
            </p:blipFill>
            <p:spPr>
              <a:xfrm>
                <a:off x="1468123" y="5064859"/>
                <a:ext cx="28228" cy="947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" p14:bwMode="auto">
            <p14:nvContentPartPr>
              <p14:cNvPr id="30" name="墨迹 29"/>
              <p14:cNvContentPartPr/>
              <p14:nvPr/>
            </p14:nvContentPartPr>
            <p14:xfrm>
              <a:off x="1478093" y="5034948"/>
              <a:ext cx="114630" cy="157031"/>
            </p14:xfrm>
          </p:contentPart>
        </mc:Choice>
        <mc:Fallback xmlns="">
          <p:pic>
            <p:nvPicPr>
              <p:cNvPr id="30" name="墨迹 29"/>
            </p:nvPicPr>
            <p:blipFill>
              <a:blip/>
            </p:blipFill>
            <p:spPr>
              <a:xfrm>
                <a:off x="1478093" y="5034948"/>
                <a:ext cx="114630" cy="1570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" p14:bwMode="auto">
            <p14:nvContentPartPr>
              <p14:cNvPr id="31" name="墨迹 30"/>
              <p14:cNvContentPartPr/>
              <p14:nvPr/>
            </p14:nvContentPartPr>
            <p14:xfrm>
              <a:off x="1489602" y="5081476"/>
              <a:ext cx="104767" cy="107595"/>
            </p14:xfrm>
          </p:contentPart>
        </mc:Choice>
        <mc:Fallback xmlns="">
          <p:pic>
            <p:nvPicPr>
              <p:cNvPr id="31" name="墨迹 30"/>
            </p:nvPicPr>
            <p:blipFill>
              <a:blip/>
            </p:blipFill>
            <p:spPr>
              <a:xfrm>
                <a:off x="1489602" y="5081476"/>
                <a:ext cx="104767" cy="1075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" p14:bwMode="auto">
            <p14:nvContentPartPr>
              <p14:cNvPr id="32" name="墨迹 31"/>
              <p14:cNvContentPartPr/>
              <p14:nvPr/>
            </p14:nvContentPartPr>
            <p14:xfrm>
              <a:off x="1471019" y="5211088"/>
              <a:ext cx="100099" cy="43204"/>
            </p14:xfrm>
          </p:contentPart>
        </mc:Choice>
        <mc:Fallback xmlns="">
          <p:pic>
            <p:nvPicPr>
              <p:cNvPr id="32" name="墨迹 31"/>
            </p:nvPicPr>
            <p:blipFill>
              <a:blip/>
            </p:blipFill>
            <p:spPr>
              <a:xfrm>
                <a:off x="1471019" y="5211088"/>
                <a:ext cx="100099" cy="432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" p14:bwMode="auto">
            <p14:nvContentPartPr>
              <p14:cNvPr id="33" name="墨迹 32"/>
              <p14:cNvContentPartPr/>
              <p14:nvPr/>
            </p14:nvContentPartPr>
            <p14:xfrm>
              <a:off x="1468956" y="5237675"/>
              <a:ext cx="98832" cy="70208"/>
            </p14:xfrm>
          </p:contentPart>
        </mc:Choice>
        <mc:Fallback xmlns="">
          <p:pic>
            <p:nvPicPr>
              <p:cNvPr id="33" name="墨迹 32"/>
            </p:nvPicPr>
            <p:blipFill>
              <a:blip/>
            </p:blipFill>
            <p:spPr>
              <a:xfrm>
                <a:off x="1468956" y="5237675"/>
                <a:ext cx="98832" cy="702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" p14:bwMode="auto">
            <p14:nvContentPartPr>
              <p14:cNvPr id="34" name="墨迹 33"/>
              <p14:cNvContentPartPr/>
              <p14:nvPr/>
            </p14:nvContentPartPr>
            <p14:xfrm>
              <a:off x="1464794" y="5209012"/>
              <a:ext cx="81408" cy="216747"/>
            </p14:xfrm>
          </p:contentPart>
        </mc:Choice>
        <mc:Fallback xmlns="">
          <p:pic>
            <p:nvPicPr>
              <p:cNvPr id="34" name="墨迹 33"/>
            </p:nvPicPr>
            <p:blipFill>
              <a:blip/>
            </p:blipFill>
            <p:spPr>
              <a:xfrm>
                <a:off x="1464794" y="5209012"/>
                <a:ext cx="81408" cy="2167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" p14:bwMode="auto">
            <p14:nvContentPartPr>
              <p14:cNvPr id="35" name="墨迹 34"/>
              <p14:cNvContentPartPr/>
              <p14:nvPr/>
            </p14:nvContentPartPr>
            <p14:xfrm>
              <a:off x="977633" y="5510208"/>
              <a:ext cx="239880" cy="414747"/>
            </p14:xfrm>
          </p:contentPart>
        </mc:Choice>
        <mc:Fallback xmlns="">
          <p:pic>
            <p:nvPicPr>
              <p:cNvPr id="35" name="墨迹 34"/>
            </p:nvPicPr>
            <p:blipFill>
              <a:blip/>
            </p:blipFill>
            <p:spPr>
              <a:xfrm>
                <a:off x="977633" y="5510208"/>
                <a:ext cx="239880" cy="41474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" p14:bwMode="auto">
            <p14:nvContentPartPr>
              <p14:cNvPr id="36" name="墨迹 35"/>
              <p14:cNvContentPartPr/>
              <p14:nvPr/>
            </p14:nvContentPartPr>
            <p14:xfrm>
              <a:off x="1224914" y="5696844"/>
              <a:ext cx="119949" cy="198487"/>
            </p14:xfrm>
          </p:contentPart>
        </mc:Choice>
        <mc:Fallback xmlns="">
          <p:pic>
            <p:nvPicPr>
              <p:cNvPr id="36" name="墨迹 35"/>
            </p:nvPicPr>
            <p:blipFill>
              <a:blip/>
            </p:blipFill>
            <p:spPr>
              <a:xfrm>
                <a:off x="1224914" y="5696844"/>
                <a:ext cx="119949" cy="19848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" p14:bwMode="auto">
            <p14:nvContentPartPr>
              <p14:cNvPr id="37" name="墨迹 36"/>
              <p14:cNvContentPartPr/>
              <p14:nvPr/>
            </p14:nvContentPartPr>
            <p14:xfrm>
              <a:off x="1260832" y="5794606"/>
              <a:ext cx="88464" cy="47399"/>
            </p14:xfrm>
          </p:contentPart>
        </mc:Choice>
        <mc:Fallback xmlns="">
          <p:pic>
            <p:nvPicPr>
              <p:cNvPr id="37" name="墨迹 36"/>
            </p:nvPicPr>
            <p:blipFill>
              <a:blip/>
            </p:blipFill>
            <p:spPr>
              <a:xfrm>
                <a:off x="1260832" y="5794606"/>
                <a:ext cx="88464" cy="473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" p14:bwMode="auto">
            <p14:nvContentPartPr>
              <p14:cNvPr id="38" name="墨迹 37"/>
              <p14:cNvContentPartPr/>
              <p14:nvPr/>
            </p14:nvContentPartPr>
            <p14:xfrm>
              <a:off x="1402151" y="5573809"/>
              <a:ext cx="89296" cy="230332"/>
            </p14:xfrm>
          </p:contentPart>
        </mc:Choice>
        <mc:Fallback xmlns="">
          <p:pic>
            <p:nvPicPr>
              <p:cNvPr id="38" name="墨迹 37"/>
            </p:nvPicPr>
            <p:blipFill>
              <a:blip/>
            </p:blipFill>
            <p:spPr>
              <a:xfrm>
                <a:off x="1402151" y="5573809"/>
                <a:ext cx="89296" cy="2303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" p14:bwMode="auto">
            <p14:nvContentPartPr>
              <p14:cNvPr id="39" name="墨迹 38"/>
              <p14:cNvContentPartPr/>
              <p14:nvPr/>
            </p14:nvContentPartPr>
            <p14:xfrm>
              <a:off x="1513034" y="5601675"/>
              <a:ext cx="107989" cy="160344"/>
            </p14:xfrm>
          </p:contentPart>
        </mc:Choice>
        <mc:Fallback xmlns="">
          <p:pic>
            <p:nvPicPr>
              <p:cNvPr id="39" name="墨迹 38"/>
            </p:nvPicPr>
            <p:blipFill>
              <a:blip/>
            </p:blipFill>
            <p:spPr>
              <a:xfrm>
                <a:off x="1513034" y="5601675"/>
                <a:ext cx="107989" cy="1603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0" p14:bwMode="auto">
            <p14:nvContentPartPr>
              <p14:cNvPr id="40" name="墨迹 39"/>
              <p14:cNvContentPartPr/>
              <p14:nvPr/>
            </p14:nvContentPartPr>
            <p14:xfrm>
              <a:off x="1559103" y="5658332"/>
              <a:ext cx="50810" cy="28144"/>
            </p14:xfrm>
          </p:contentPart>
        </mc:Choice>
        <mc:Fallback xmlns="">
          <p:pic>
            <p:nvPicPr>
              <p:cNvPr id="40" name="墨迹 39"/>
            </p:nvPicPr>
            <p:blipFill>
              <a:blip/>
            </p:blipFill>
            <p:spPr>
              <a:xfrm>
                <a:off x="1559103" y="5658332"/>
                <a:ext cx="50810" cy="281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" p14:bwMode="auto">
            <p14:nvContentPartPr>
              <p14:cNvPr id="41" name="墨迹 40"/>
              <p14:cNvContentPartPr/>
              <p14:nvPr/>
            </p14:nvContentPartPr>
            <p14:xfrm>
              <a:off x="1659962" y="5597602"/>
              <a:ext cx="37330" cy="219223"/>
            </p14:xfrm>
          </p:contentPart>
        </mc:Choice>
        <mc:Fallback xmlns="">
          <p:pic>
            <p:nvPicPr>
              <p:cNvPr id="41" name="墨迹 40"/>
            </p:nvPicPr>
            <p:blipFill>
              <a:blip/>
            </p:blipFill>
            <p:spPr>
              <a:xfrm>
                <a:off x="1659962" y="5597602"/>
                <a:ext cx="37330" cy="21922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2" p14:bwMode="auto">
            <p14:nvContentPartPr>
              <p14:cNvPr id="42" name="墨迹 41"/>
              <p14:cNvContentPartPr/>
              <p14:nvPr/>
            </p14:nvContentPartPr>
            <p14:xfrm>
              <a:off x="1809804" y="5594639"/>
              <a:ext cx="106613" cy="28144"/>
            </p14:xfrm>
          </p:contentPart>
        </mc:Choice>
        <mc:Fallback xmlns="">
          <p:pic>
            <p:nvPicPr>
              <p:cNvPr id="42" name="墨迹 41"/>
            </p:nvPicPr>
            <p:blipFill>
              <a:blip/>
            </p:blipFill>
            <p:spPr>
              <a:xfrm>
                <a:off x="1809804" y="5594639"/>
                <a:ext cx="106613" cy="281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3" p14:bwMode="auto">
            <p14:nvContentPartPr>
              <p14:cNvPr id="43" name="墨迹 42"/>
              <p14:cNvContentPartPr/>
              <p14:nvPr/>
            </p14:nvContentPartPr>
            <p14:xfrm>
              <a:off x="1821004" y="5667219"/>
              <a:ext cx="114666" cy="32588"/>
            </p14:xfrm>
          </p:contentPart>
        </mc:Choice>
        <mc:Fallback xmlns="">
          <p:pic>
            <p:nvPicPr>
              <p:cNvPr id="43" name="墨迹 42"/>
            </p:nvPicPr>
            <p:blipFill>
              <a:blip/>
            </p:blipFill>
            <p:spPr>
              <a:xfrm>
                <a:off x="1821004" y="5667219"/>
                <a:ext cx="114666" cy="325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4" p14:bwMode="auto">
            <p14:nvContentPartPr>
              <p14:cNvPr id="52" name="墨迹 51"/>
              <p14:cNvContentPartPr/>
              <p14:nvPr/>
            </p14:nvContentPartPr>
            <p14:xfrm>
              <a:off x="2286180" y="5182812"/>
              <a:ext cx="17661" cy="182923"/>
            </p14:xfrm>
          </p:contentPart>
        </mc:Choice>
        <mc:Fallback xmlns="">
          <p:pic>
            <p:nvPicPr>
              <p:cNvPr id="52" name="墨迹 51"/>
            </p:nvPicPr>
            <p:blipFill>
              <a:blip/>
            </p:blipFill>
            <p:spPr>
              <a:xfrm>
                <a:off x="2286180" y="5182812"/>
                <a:ext cx="17661" cy="18292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5" p14:bwMode="auto">
            <p14:nvContentPartPr>
              <p14:cNvPr id="53" name="墨迹 52"/>
              <p14:cNvContentPartPr/>
              <p14:nvPr/>
            </p14:nvContentPartPr>
            <p14:xfrm>
              <a:off x="2163825" y="5399315"/>
              <a:ext cx="194788" cy="72463"/>
            </p14:xfrm>
          </p:contentPart>
        </mc:Choice>
        <mc:Fallback xmlns="">
          <p:pic>
            <p:nvPicPr>
              <p:cNvPr id="53" name="墨迹 52"/>
            </p:nvPicPr>
            <p:blipFill>
              <a:blip/>
            </p:blipFill>
            <p:spPr>
              <a:xfrm>
                <a:off x="2163825" y="5399315"/>
                <a:ext cx="194788" cy="7246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6" p14:bwMode="auto">
            <p14:nvContentPartPr>
              <p14:cNvPr id="54" name="墨迹 53"/>
              <p14:cNvContentPartPr/>
              <p14:nvPr/>
            </p14:nvContentPartPr>
            <p14:xfrm>
              <a:off x="2225455" y="5530101"/>
              <a:ext cx="81914" cy="180493"/>
            </p14:xfrm>
          </p:contentPart>
        </mc:Choice>
        <mc:Fallback xmlns="">
          <p:pic>
            <p:nvPicPr>
              <p:cNvPr id="54" name="墨迹 53"/>
            </p:nvPicPr>
            <p:blipFill>
              <a:blip/>
            </p:blipFill>
            <p:spPr>
              <a:xfrm>
                <a:off x="2225455" y="5530101"/>
                <a:ext cx="81914" cy="18049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7" p14:bwMode="auto">
            <p14:nvContentPartPr>
              <p14:cNvPr id="55" name="墨迹 54"/>
              <p14:cNvContentPartPr/>
              <p14:nvPr/>
            </p14:nvContentPartPr>
            <p14:xfrm>
              <a:off x="2445178" y="5263228"/>
              <a:ext cx="151940" cy="219154"/>
            </p14:xfrm>
          </p:contentPart>
        </mc:Choice>
        <mc:Fallback xmlns="">
          <p:pic>
            <p:nvPicPr>
              <p:cNvPr id="55" name="墨迹 54"/>
            </p:nvPicPr>
            <p:blipFill>
              <a:blip/>
            </p:blipFill>
            <p:spPr>
              <a:xfrm>
                <a:off x="2445178" y="5263228"/>
                <a:ext cx="151940" cy="2191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8" p14:bwMode="auto">
            <p14:nvContentPartPr>
              <p14:cNvPr id="56" name="墨迹 55"/>
              <p14:cNvContentPartPr/>
              <p14:nvPr/>
            </p14:nvContentPartPr>
            <p14:xfrm>
              <a:off x="2617891" y="5196068"/>
              <a:ext cx="69338" cy="21209"/>
            </p14:xfrm>
          </p:contentPart>
        </mc:Choice>
        <mc:Fallback xmlns="">
          <p:pic>
            <p:nvPicPr>
              <p:cNvPr id="56" name="墨迹 55"/>
            </p:nvPicPr>
            <p:blipFill>
              <a:blip/>
            </p:blipFill>
            <p:spPr>
              <a:xfrm>
                <a:off x="2617891" y="5196068"/>
                <a:ext cx="69338" cy="212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9" p14:bwMode="auto">
            <p14:nvContentPartPr>
              <p14:cNvPr id="57" name="墨迹 56"/>
              <p14:cNvContentPartPr/>
              <p14:nvPr/>
            </p14:nvContentPartPr>
            <p14:xfrm>
              <a:off x="2728738" y="5015796"/>
              <a:ext cx="121035" cy="79532"/>
            </p14:xfrm>
          </p:contentPart>
        </mc:Choice>
        <mc:Fallback xmlns="">
          <p:pic>
            <p:nvPicPr>
              <p:cNvPr id="57" name="墨迹 56"/>
            </p:nvPicPr>
            <p:blipFill>
              <a:blip/>
            </p:blipFill>
            <p:spPr>
              <a:xfrm>
                <a:off x="2728738" y="5015796"/>
                <a:ext cx="121035" cy="795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0" p14:bwMode="auto">
            <p14:nvContentPartPr>
              <p14:cNvPr id="58" name="墨迹 57"/>
              <p14:cNvContentPartPr/>
              <p14:nvPr/>
            </p14:nvContentPartPr>
            <p14:xfrm>
              <a:off x="2738473" y="4971170"/>
              <a:ext cx="98942" cy="164807"/>
            </p14:xfrm>
          </p:contentPart>
        </mc:Choice>
        <mc:Fallback xmlns="">
          <p:pic>
            <p:nvPicPr>
              <p:cNvPr id="58" name="墨迹 57"/>
            </p:nvPicPr>
            <p:blipFill>
              <a:blip/>
            </p:blipFill>
            <p:spPr>
              <a:xfrm>
                <a:off x="2738473" y="4971170"/>
                <a:ext cx="98942" cy="1648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1" p14:bwMode="auto">
            <p14:nvContentPartPr>
              <p14:cNvPr id="59" name="墨迹 58"/>
              <p14:cNvContentPartPr/>
              <p14:nvPr/>
            </p14:nvContentPartPr>
            <p14:xfrm>
              <a:off x="2725554" y="5082956"/>
              <a:ext cx="177218" cy="74230"/>
            </p14:xfrm>
          </p:contentPart>
        </mc:Choice>
        <mc:Fallback xmlns="">
          <p:pic>
            <p:nvPicPr>
              <p:cNvPr id="59" name="墨迹 58"/>
            </p:nvPicPr>
            <p:blipFill>
              <a:blip/>
            </p:blipFill>
            <p:spPr>
              <a:xfrm>
                <a:off x="2725554" y="5082956"/>
                <a:ext cx="177218" cy="742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2" p14:bwMode="auto">
            <p14:nvContentPartPr>
              <p14:cNvPr id="60" name="墨迹 59"/>
              <p14:cNvContentPartPr/>
              <p14:nvPr/>
            </p14:nvContentPartPr>
            <p14:xfrm>
              <a:off x="2779005" y="5158069"/>
              <a:ext cx="79598" cy="93229"/>
            </p14:xfrm>
          </p:contentPart>
        </mc:Choice>
        <mc:Fallback xmlns="">
          <p:pic>
            <p:nvPicPr>
              <p:cNvPr id="60" name="墨迹 59"/>
            </p:nvPicPr>
            <p:blipFill>
              <a:blip/>
            </p:blipFill>
            <p:spPr>
              <a:xfrm>
                <a:off x="2779005" y="5158069"/>
                <a:ext cx="79598" cy="9322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3" p14:bwMode="auto">
            <p14:nvContentPartPr>
              <p14:cNvPr id="61" name="墨迹 60"/>
              <p14:cNvContentPartPr/>
              <p14:nvPr/>
            </p14:nvContentPartPr>
            <p14:xfrm>
              <a:off x="2992883" y="5411687"/>
              <a:ext cx="51787" cy="45951"/>
            </p14:xfrm>
          </p:contentPart>
        </mc:Choice>
        <mc:Fallback xmlns="">
          <p:pic>
            <p:nvPicPr>
              <p:cNvPr id="61" name="墨迹 60"/>
            </p:nvPicPr>
            <p:blipFill>
              <a:blip/>
            </p:blipFill>
            <p:spPr>
              <a:xfrm>
                <a:off x="2992883" y="5411687"/>
                <a:ext cx="51787" cy="4595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4" p14:bwMode="auto">
            <p14:nvContentPartPr>
              <p14:cNvPr id="62" name="墨迹 61"/>
              <p14:cNvContentPartPr/>
              <p14:nvPr/>
            </p14:nvContentPartPr>
            <p14:xfrm>
              <a:off x="3018831" y="5416437"/>
              <a:ext cx="16448" cy="33248"/>
            </p14:xfrm>
          </p:contentPart>
        </mc:Choice>
        <mc:Fallback xmlns="">
          <p:pic>
            <p:nvPicPr>
              <p:cNvPr id="62" name="墨迹 61"/>
            </p:nvPicPr>
            <p:blipFill>
              <a:blip/>
            </p:blipFill>
            <p:spPr>
              <a:xfrm>
                <a:off x="3018831" y="5416437"/>
                <a:ext cx="16448" cy="332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5" p14:bwMode="auto">
            <p14:nvContentPartPr>
              <p14:cNvPr id="63" name="墨迹 62"/>
              <p14:cNvContentPartPr/>
              <p14:nvPr/>
            </p14:nvContentPartPr>
            <p14:xfrm>
              <a:off x="3312669" y="5139071"/>
              <a:ext cx="30037" cy="223130"/>
            </p14:xfrm>
          </p:contentPart>
        </mc:Choice>
        <mc:Fallback xmlns="">
          <p:pic>
            <p:nvPicPr>
              <p:cNvPr id="63" name="墨迹 62"/>
            </p:nvPicPr>
            <p:blipFill>
              <a:blip/>
            </p:blipFill>
            <p:spPr>
              <a:xfrm>
                <a:off x="3312669" y="5139071"/>
                <a:ext cx="30037" cy="2231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6" p14:bwMode="auto">
            <p14:nvContentPartPr>
              <p14:cNvPr id="64" name="墨迹 63"/>
              <p14:cNvContentPartPr/>
              <p14:nvPr/>
            </p14:nvContentPartPr>
            <p14:xfrm>
              <a:off x="3174517" y="5356899"/>
              <a:ext cx="302469" cy="111344"/>
            </p14:xfrm>
          </p:contentPart>
        </mc:Choice>
        <mc:Fallback xmlns="">
          <p:pic>
            <p:nvPicPr>
              <p:cNvPr id="64" name="墨迹 63"/>
            </p:nvPicPr>
            <p:blipFill>
              <a:blip/>
            </p:blipFill>
            <p:spPr>
              <a:xfrm>
                <a:off x="3174517" y="5356899"/>
                <a:ext cx="302469" cy="1113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7" p14:bwMode="auto">
            <p14:nvContentPartPr>
              <p14:cNvPr id="65" name="墨迹 64"/>
              <p14:cNvContentPartPr/>
              <p14:nvPr/>
            </p14:nvContentPartPr>
            <p14:xfrm>
              <a:off x="3277005" y="5483818"/>
              <a:ext cx="70333" cy="225671"/>
            </p14:xfrm>
          </p:contentPart>
        </mc:Choice>
        <mc:Fallback xmlns="">
          <p:pic>
            <p:nvPicPr>
              <p:cNvPr id="65" name="墨迹 64"/>
            </p:nvPicPr>
            <p:blipFill>
              <a:blip/>
            </p:blipFill>
            <p:spPr>
              <a:xfrm>
                <a:off x="3277005" y="5483818"/>
                <a:ext cx="70333" cy="2256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8" p14:bwMode="auto">
            <p14:nvContentPartPr>
              <p14:cNvPr id="66" name="墨迹 65"/>
              <p14:cNvContentPartPr/>
              <p14:nvPr/>
            </p14:nvContentPartPr>
            <p14:xfrm>
              <a:off x="3546777" y="5309179"/>
              <a:ext cx="181091" cy="205015"/>
            </p14:xfrm>
          </p:contentPart>
        </mc:Choice>
        <mc:Fallback xmlns="">
          <p:pic>
            <p:nvPicPr>
              <p:cNvPr id="66" name="墨迹 65"/>
            </p:nvPicPr>
            <p:blipFill>
              <a:blip/>
            </p:blipFill>
            <p:spPr>
              <a:xfrm>
                <a:off x="3546777" y="5309179"/>
                <a:ext cx="181091" cy="2050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9" p14:bwMode="auto">
            <p14:nvContentPartPr>
              <p14:cNvPr id="67" name="墨迹 66"/>
              <p14:cNvContentPartPr/>
              <p14:nvPr/>
            </p14:nvContentPartPr>
            <p14:xfrm>
              <a:off x="3735160" y="5047609"/>
              <a:ext cx="112838" cy="53021"/>
            </p14:xfrm>
          </p:contentPart>
        </mc:Choice>
        <mc:Fallback xmlns="">
          <p:pic>
            <p:nvPicPr>
              <p:cNvPr id="67" name="墨迹 66"/>
            </p:nvPicPr>
            <p:blipFill>
              <a:blip/>
            </p:blipFill>
            <p:spPr>
              <a:xfrm>
                <a:off x="3735160" y="5047609"/>
                <a:ext cx="112838" cy="530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0" p14:bwMode="auto">
            <p14:nvContentPartPr>
              <p14:cNvPr id="69" name="墨迹 68"/>
              <p14:cNvContentPartPr/>
              <p14:nvPr/>
            </p14:nvContentPartPr>
            <p14:xfrm>
              <a:off x="3860701" y="5045842"/>
              <a:ext cx="176349" cy="61857"/>
            </p14:xfrm>
          </p:contentPart>
        </mc:Choice>
        <mc:Fallback xmlns="">
          <p:pic>
            <p:nvPicPr>
              <p:cNvPr id="69" name="墨迹 68"/>
            </p:nvPicPr>
            <p:blipFill>
              <a:blip/>
            </p:blipFill>
            <p:spPr>
              <a:xfrm>
                <a:off x="3860701" y="5045842"/>
                <a:ext cx="176349" cy="618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1" p14:bwMode="auto">
            <p14:nvContentPartPr>
              <p14:cNvPr id="70" name="墨迹 69"/>
              <p14:cNvContentPartPr/>
              <p14:nvPr/>
            </p14:nvContentPartPr>
            <p14:xfrm>
              <a:off x="3912487" y="5135977"/>
              <a:ext cx="61178" cy="164918"/>
            </p14:xfrm>
          </p:contentPart>
        </mc:Choice>
        <mc:Fallback xmlns="">
          <p:pic>
            <p:nvPicPr>
              <p:cNvPr id="70" name="墨迹 69"/>
            </p:nvPicPr>
            <p:blipFill>
              <a:blip/>
            </p:blipFill>
            <p:spPr>
              <a:xfrm>
                <a:off x="3912487" y="5135977"/>
                <a:ext cx="61178" cy="1649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2" p14:bwMode="auto">
            <p14:nvContentPartPr>
              <p14:cNvPr id="71" name="墨迹 70"/>
              <p14:cNvContentPartPr/>
              <p14:nvPr/>
            </p14:nvContentPartPr>
            <p14:xfrm>
              <a:off x="3820621" y="4812438"/>
              <a:ext cx="106885" cy="195405"/>
            </p14:xfrm>
          </p:contentPart>
        </mc:Choice>
        <mc:Fallback xmlns="">
          <p:pic>
            <p:nvPicPr>
              <p:cNvPr id="71" name="墨迹 70"/>
            </p:nvPicPr>
            <p:blipFill>
              <a:blip/>
            </p:blipFill>
            <p:spPr>
              <a:xfrm>
                <a:off x="3820621" y="4812438"/>
                <a:ext cx="106885" cy="1954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3" p14:bwMode="auto">
            <p14:nvContentPartPr>
              <p14:cNvPr id="72" name="墨迹 71"/>
              <p14:cNvContentPartPr/>
              <p14:nvPr/>
            </p14:nvContentPartPr>
            <p14:xfrm>
              <a:off x="3903440" y="4828455"/>
              <a:ext cx="82367" cy="162598"/>
            </p14:xfrm>
          </p:contentPart>
        </mc:Choice>
        <mc:Fallback xmlns="">
          <p:pic>
            <p:nvPicPr>
              <p:cNvPr id="72" name="墨迹 71"/>
            </p:nvPicPr>
            <p:blipFill>
              <a:blip/>
            </p:blipFill>
            <p:spPr>
              <a:xfrm>
                <a:off x="3903440" y="4828455"/>
                <a:ext cx="82367" cy="1625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4" p14:bwMode="auto">
            <p14:nvContentPartPr>
              <p14:cNvPr id="73" name="墨迹 72"/>
              <p14:cNvContentPartPr/>
              <p14:nvPr/>
            </p14:nvContentPartPr>
            <p14:xfrm>
              <a:off x="3916902" y="4910637"/>
              <a:ext cx="70678" cy="11488"/>
            </p14:xfrm>
          </p:contentPart>
        </mc:Choice>
        <mc:Fallback xmlns="">
          <p:pic>
            <p:nvPicPr>
              <p:cNvPr id="73" name="墨迹 72"/>
            </p:nvPicPr>
            <p:blipFill>
              <a:blip/>
            </p:blipFill>
            <p:spPr>
              <a:xfrm>
                <a:off x="3916902" y="4910637"/>
                <a:ext cx="70678" cy="114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5" p14:bwMode="auto">
            <p14:nvContentPartPr>
              <p14:cNvPr id="74" name="墨迹 73"/>
              <p14:cNvContentPartPr/>
              <p14:nvPr/>
            </p14:nvContentPartPr>
            <p14:xfrm>
              <a:off x="3974317" y="4886778"/>
              <a:ext cx="53903" cy="15906"/>
            </p14:xfrm>
          </p:contentPart>
        </mc:Choice>
        <mc:Fallback xmlns="">
          <p:pic>
            <p:nvPicPr>
              <p:cNvPr id="74" name="墨迹 73"/>
            </p:nvPicPr>
            <p:blipFill>
              <a:blip/>
            </p:blipFill>
            <p:spPr>
              <a:xfrm>
                <a:off x="3974317" y="4886778"/>
                <a:ext cx="53903" cy="1590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6" p14:bwMode="auto">
            <p14:nvContentPartPr>
              <p14:cNvPr id="75" name="墨迹 74"/>
              <p14:cNvContentPartPr/>
              <p14:nvPr/>
            </p14:nvContentPartPr>
            <p14:xfrm>
              <a:off x="4035277" y="4831990"/>
              <a:ext cx="88338" cy="127250"/>
            </p14:xfrm>
          </p:contentPart>
        </mc:Choice>
        <mc:Fallback xmlns="">
          <p:pic>
            <p:nvPicPr>
              <p:cNvPr id="75" name="墨迹 74"/>
            </p:nvPicPr>
            <p:blipFill>
              <a:blip/>
            </p:blipFill>
            <p:spPr>
              <a:xfrm>
                <a:off x="4035277" y="4831990"/>
                <a:ext cx="88338" cy="1272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7" p14:bwMode="auto">
            <p14:nvContentPartPr>
              <p14:cNvPr id="76" name="墨迹 75"/>
              <p14:cNvContentPartPr/>
              <p14:nvPr/>
            </p14:nvContentPartPr>
            <p14:xfrm>
              <a:off x="4036164" y="4816525"/>
              <a:ext cx="73319" cy="148017"/>
            </p14:xfrm>
          </p:contentPart>
        </mc:Choice>
        <mc:Fallback xmlns="">
          <p:pic>
            <p:nvPicPr>
              <p:cNvPr id="76" name="墨迹 75"/>
            </p:nvPicPr>
            <p:blipFill>
              <a:blip/>
            </p:blipFill>
            <p:spPr>
              <a:xfrm>
                <a:off x="4036164" y="4816525"/>
                <a:ext cx="73319" cy="1480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8" p14:bwMode="auto">
            <p14:nvContentPartPr>
              <p14:cNvPr id="77" name="墨迹 76"/>
              <p14:cNvContentPartPr/>
              <p14:nvPr/>
            </p14:nvContentPartPr>
            <p14:xfrm>
              <a:off x="4135992" y="4790898"/>
              <a:ext cx="59296" cy="323871"/>
            </p14:xfrm>
          </p:contentPart>
        </mc:Choice>
        <mc:Fallback xmlns="">
          <p:pic>
            <p:nvPicPr>
              <p:cNvPr id="77" name="墨迹 76"/>
            </p:nvPicPr>
            <p:blipFill>
              <a:blip/>
            </p:blipFill>
            <p:spPr>
              <a:xfrm>
                <a:off x="4135992" y="4790898"/>
                <a:ext cx="59296" cy="3238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9" p14:bwMode="auto">
            <p14:nvContentPartPr>
              <p14:cNvPr id="78" name="墨迹 77"/>
              <p14:cNvContentPartPr/>
              <p14:nvPr/>
            </p14:nvContentPartPr>
            <p14:xfrm>
              <a:off x="1828586" y="5220811"/>
              <a:ext cx="157242" cy="763504"/>
            </p14:xfrm>
          </p:contentPart>
        </mc:Choice>
        <mc:Fallback xmlns="">
          <p:pic>
            <p:nvPicPr>
              <p:cNvPr id="78" name="墨迹 77"/>
            </p:nvPicPr>
            <p:blipFill>
              <a:blip/>
            </p:blipFill>
            <p:spPr>
              <a:xfrm>
                <a:off x="1828586" y="5220811"/>
                <a:ext cx="157242" cy="7635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0" p14:bwMode="auto">
            <p14:nvContentPartPr>
              <p14:cNvPr id="79" name="墨迹 78"/>
              <p14:cNvContentPartPr/>
              <p14:nvPr/>
            </p14:nvContentPartPr>
            <p14:xfrm>
              <a:off x="1980526" y="5213741"/>
              <a:ext cx="132507" cy="56556"/>
            </p14:xfrm>
          </p:contentPart>
        </mc:Choice>
        <mc:Fallback xmlns="">
          <p:pic>
            <p:nvPicPr>
              <p:cNvPr id="79" name="墨迹 78"/>
            </p:nvPicPr>
            <p:blipFill>
              <a:blip/>
            </p:blipFill>
            <p:spPr>
              <a:xfrm>
                <a:off x="1980526" y="5213741"/>
                <a:ext cx="132507" cy="565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1" p14:bwMode="auto">
            <p14:nvContentPartPr>
              <p14:cNvPr id="80" name="墨迹 79"/>
              <p14:cNvContentPartPr/>
              <p14:nvPr/>
            </p14:nvContentPartPr>
            <p14:xfrm>
              <a:off x="2045884" y="5151332"/>
              <a:ext cx="22980" cy="182480"/>
            </p14:xfrm>
          </p:contentPart>
        </mc:Choice>
        <mc:Fallback xmlns="">
          <p:pic>
            <p:nvPicPr>
              <p:cNvPr id="80" name="墨迹 79"/>
            </p:nvPicPr>
            <p:blipFill>
              <a:blip/>
            </p:blipFill>
            <p:spPr>
              <a:xfrm>
                <a:off x="2045884" y="5151332"/>
                <a:ext cx="22980" cy="1824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2" p14:bwMode="auto">
            <p14:nvContentPartPr>
              <p14:cNvPr id="81" name="墨迹 80"/>
              <p14:cNvContentPartPr/>
              <p14:nvPr/>
            </p14:nvContentPartPr>
            <p14:xfrm>
              <a:off x="2077242" y="5133326"/>
              <a:ext cx="99394" cy="106043"/>
            </p14:xfrm>
          </p:contentPart>
        </mc:Choice>
        <mc:Fallback xmlns="">
          <p:pic>
            <p:nvPicPr>
              <p:cNvPr id="81" name="墨迹 80"/>
            </p:nvPicPr>
            <p:blipFill>
              <a:blip/>
            </p:blipFill>
            <p:spPr>
              <a:xfrm>
                <a:off x="2077242" y="5133326"/>
                <a:ext cx="99394" cy="10604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3" p14:bwMode="auto">
            <p14:nvContentPartPr>
              <p14:cNvPr id="82" name="墨迹 81"/>
              <p14:cNvContentPartPr/>
              <p14:nvPr/>
            </p14:nvContentPartPr>
            <p14:xfrm>
              <a:off x="2187239" y="5099635"/>
              <a:ext cx="71112" cy="75224"/>
            </p14:xfrm>
          </p:contentPart>
        </mc:Choice>
        <mc:Fallback xmlns="">
          <p:pic>
            <p:nvPicPr>
              <p:cNvPr id="82" name="墨迹 81"/>
            </p:nvPicPr>
            <p:blipFill>
              <a:blip/>
            </p:blipFill>
            <p:spPr>
              <a:xfrm>
                <a:off x="2187239" y="5099635"/>
                <a:ext cx="71112" cy="752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4" p14:bwMode="auto">
            <p14:nvContentPartPr>
              <p14:cNvPr id="83" name="墨迹 82"/>
              <p14:cNvContentPartPr/>
              <p14:nvPr/>
            </p14:nvContentPartPr>
            <p14:xfrm>
              <a:off x="1937696" y="5849995"/>
              <a:ext cx="120565" cy="28278"/>
            </p14:xfrm>
          </p:contentPart>
        </mc:Choice>
        <mc:Fallback xmlns="">
          <p:pic>
            <p:nvPicPr>
              <p:cNvPr id="83" name="墨迹 82"/>
            </p:nvPicPr>
            <p:blipFill>
              <a:blip/>
            </p:blipFill>
            <p:spPr>
              <a:xfrm>
                <a:off x="1937696" y="5849995"/>
                <a:ext cx="120565" cy="282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5" p14:bwMode="auto">
            <p14:nvContentPartPr>
              <p14:cNvPr id="84" name="墨迹 83"/>
              <p14:cNvContentPartPr/>
              <p14:nvPr/>
            </p14:nvContentPartPr>
            <p14:xfrm>
              <a:off x="2043803" y="5758092"/>
              <a:ext cx="88211" cy="124820"/>
            </p14:xfrm>
          </p:contentPart>
        </mc:Choice>
        <mc:Fallback xmlns="">
          <p:pic>
            <p:nvPicPr>
              <p:cNvPr id="84" name="墨迹 83"/>
            </p:nvPicPr>
            <p:blipFill>
              <a:blip/>
            </p:blipFill>
            <p:spPr>
              <a:xfrm>
                <a:off x="2043803" y="5758092"/>
                <a:ext cx="88211" cy="1248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6" p14:bwMode="auto">
            <p14:nvContentPartPr>
              <p14:cNvPr id="85" name="墨迹 84"/>
              <p14:cNvContentPartPr/>
              <p14:nvPr/>
            </p14:nvContentPartPr>
            <p14:xfrm>
              <a:off x="2151900" y="5773667"/>
              <a:ext cx="66245" cy="101071"/>
            </p14:xfrm>
          </p:contentPart>
        </mc:Choice>
        <mc:Fallback xmlns="">
          <p:pic>
            <p:nvPicPr>
              <p:cNvPr id="85" name="墨迹 84"/>
            </p:nvPicPr>
            <p:blipFill>
              <a:blip/>
            </p:blipFill>
            <p:spPr>
              <a:xfrm>
                <a:off x="2151900" y="5773667"/>
                <a:ext cx="66245" cy="1010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7" p14:bwMode="auto">
            <p14:nvContentPartPr>
              <p14:cNvPr id="86" name="墨迹 85"/>
              <p14:cNvContentPartPr/>
              <p14:nvPr/>
            </p14:nvContentPartPr>
            <p14:xfrm>
              <a:off x="4113012" y="5229096"/>
              <a:ext cx="233221" cy="270076"/>
            </p14:xfrm>
          </p:contentPart>
        </mc:Choice>
        <mc:Fallback xmlns="">
          <p:pic>
            <p:nvPicPr>
              <p:cNvPr id="86" name="墨迹 85"/>
            </p:nvPicPr>
            <p:blipFill>
              <a:blip/>
            </p:blipFill>
            <p:spPr>
              <a:xfrm>
                <a:off x="4113012" y="5229096"/>
                <a:ext cx="233221" cy="2700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8" p14:bwMode="auto">
            <p14:nvContentPartPr>
              <p14:cNvPr id="87" name="墨迹 86"/>
              <p14:cNvContentPartPr/>
              <p14:nvPr/>
            </p14:nvContentPartPr>
            <p14:xfrm>
              <a:off x="4354177" y="5305645"/>
              <a:ext cx="112186" cy="175412"/>
            </p14:xfrm>
          </p:contentPart>
        </mc:Choice>
        <mc:Fallback xmlns="">
          <p:pic>
            <p:nvPicPr>
              <p:cNvPr id="87" name="墨迹 86"/>
            </p:nvPicPr>
            <p:blipFill>
              <a:blip/>
            </p:blipFill>
            <p:spPr>
              <a:xfrm>
                <a:off x="4354177" y="5305645"/>
                <a:ext cx="112186" cy="1754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9" p14:bwMode="auto">
            <p14:nvContentPartPr>
              <p14:cNvPr id="88" name="墨迹 87"/>
              <p14:cNvContentPartPr/>
              <p14:nvPr/>
            </p14:nvContentPartPr>
            <p14:xfrm>
              <a:off x="4349762" y="5262455"/>
              <a:ext cx="109544" cy="237601"/>
            </p14:xfrm>
          </p:contentPart>
        </mc:Choice>
        <mc:Fallback xmlns="">
          <p:pic>
            <p:nvPicPr>
              <p:cNvPr id="88" name="墨迹 87"/>
            </p:nvPicPr>
            <p:blipFill>
              <a:blip/>
            </p:blipFill>
            <p:spPr>
              <a:xfrm>
                <a:off x="4349762" y="5262455"/>
                <a:ext cx="109544" cy="2376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0" p14:bwMode="auto">
            <p14:nvContentPartPr>
              <p14:cNvPr id="89" name="墨迹 88"/>
              <p14:cNvContentPartPr/>
              <p14:nvPr/>
            </p14:nvContentPartPr>
            <p14:xfrm>
              <a:off x="5779887" y="2180505"/>
              <a:ext cx="78512" cy="1580213"/>
            </p14:xfrm>
          </p:contentPart>
        </mc:Choice>
        <mc:Fallback xmlns="">
          <p:pic>
            <p:nvPicPr>
              <p:cNvPr id="89" name="墨迹 88"/>
            </p:nvPicPr>
            <p:blipFill>
              <a:blip/>
            </p:blipFill>
            <p:spPr>
              <a:xfrm>
                <a:off x="5779887" y="2180505"/>
                <a:ext cx="78512" cy="15802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1" p14:bwMode="auto">
            <p14:nvContentPartPr>
              <p14:cNvPr id="90" name="墨迹 89"/>
              <p14:cNvContentPartPr/>
              <p14:nvPr/>
            </p14:nvContentPartPr>
            <p14:xfrm>
              <a:off x="5728824" y="2168818"/>
              <a:ext cx="43590" cy="208513"/>
            </p14:xfrm>
          </p:contentPart>
        </mc:Choice>
        <mc:Fallback xmlns="">
          <p:pic>
            <p:nvPicPr>
              <p:cNvPr id="90" name="墨迹 89"/>
            </p:nvPicPr>
            <p:blipFill>
              <a:blip/>
            </p:blipFill>
            <p:spPr>
              <a:xfrm>
                <a:off x="5728824" y="2168818"/>
                <a:ext cx="43590" cy="2085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2" p14:bwMode="auto">
            <p14:nvContentPartPr>
              <p14:cNvPr id="91" name="墨迹 90"/>
              <p14:cNvContentPartPr/>
              <p14:nvPr/>
            </p14:nvContentPartPr>
            <p14:xfrm>
              <a:off x="5779887" y="2133754"/>
              <a:ext cx="104695" cy="239369"/>
            </p14:xfrm>
          </p:contentPart>
        </mc:Choice>
        <mc:Fallback xmlns="">
          <p:pic>
            <p:nvPicPr>
              <p:cNvPr id="91" name="墨迹 90"/>
            </p:nvPicPr>
            <p:blipFill>
              <a:blip/>
            </p:blipFill>
            <p:spPr>
              <a:xfrm>
                <a:off x="5779887" y="2133754"/>
                <a:ext cx="104695" cy="2393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3" p14:bwMode="auto">
            <p14:nvContentPartPr>
              <p14:cNvPr id="92" name="墨迹 91"/>
              <p14:cNvContentPartPr/>
              <p14:nvPr/>
            </p14:nvContentPartPr>
            <p14:xfrm>
              <a:off x="5438477" y="2902354"/>
              <a:ext cx="1769671" cy="97244"/>
            </p14:xfrm>
          </p:contentPart>
        </mc:Choice>
        <mc:Fallback xmlns="">
          <p:pic>
            <p:nvPicPr>
              <p:cNvPr id="92" name="墨迹 91"/>
            </p:nvPicPr>
            <p:blipFill>
              <a:blip/>
            </p:blipFill>
            <p:spPr>
              <a:xfrm>
                <a:off x="5438477" y="2902354"/>
                <a:ext cx="1769671" cy="9724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4" p14:bwMode="auto">
            <p14:nvContentPartPr>
              <p14:cNvPr id="93" name="墨迹 92"/>
              <p14:cNvContentPartPr/>
              <p14:nvPr/>
            </p14:nvContentPartPr>
            <p14:xfrm>
              <a:off x="7137109" y="2835031"/>
              <a:ext cx="93476" cy="78543"/>
            </p14:xfrm>
          </p:contentPart>
        </mc:Choice>
        <mc:Fallback xmlns="">
          <p:pic>
            <p:nvPicPr>
              <p:cNvPr id="93" name="墨迹 92"/>
            </p:nvPicPr>
            <p:blipFill>
              <a:blip/>
            </p:blipFill>
            <p:spPr>
              <a:xfrm>
                <a:off x="7137109" y="2835031"/>
                <a:ext cx="93476" cy="7854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5" p14:bwMode="auto">
            <p14:nvContentPartPr>
              <p14:cNvPr id="95" name="墨迹 94"/>
              <p14:cNvContentPartPr/>
              <p14:nvPr/>
            </p14:nvContentPartPr>
            <p14:xfrm>
              <a:off x="5795321" y="1164822"/>
              <a:ext cx="141609" cy="168540"/>
            </p14:xfrm>
          </p:contentPart>
        </mc:Choice>
        <mc:Fallback xmlns="">
          <p:pic>
            <p:nvPicPr>
              <p:cNvPr id="95" name="墨迹 94"/>
            </p:nvPicPr>
            <p:blipFill>
              <a:blip/>
            </p:blipFill>
            <p:spPr>
              <a:xfrm>
                <a:off x="5795321" y="1164822"/>
                <a:ext cx="141609" cy="1685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6" p14:bwMode="auto">
            <p14:nvContentPartPr>
              <p14:cNvPr id="96" name="墨迹 95"/>
              <p14:cNvContentPartPr/>
              <p14:nvPr/>
            </p14:nvContentPartPr>
            <p14:xfrm>
              <a:off x="5792028" y="1083824"/>
              <a:ext cx="144902" cy="232708"/>
            </p14:xfrm>
          </p:contentPart>
        </mc:Choice>
        <mc:Fallback xmlns="">
          <p:pic>
            <p:nvPicPr>
              <p:cNvPr id="96" name="墨迹 95"/>
            </p:nvPicPr>
            <p:blipFill>
              <a:blip/>
            </p:blipFill>
            <p:spPr>
              <a:xfrm>
                <a:off x="5792028" y="1083824"/>
                <a:ext cx="144902" cy="2327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7" p14:bwMode="auto">
            <p14:nvContentPartPr>
              <p14:cNvPr id="97" name="墨迹 96"/>
              <p14:cNvContentPartPr/>
              <p14:nvPr/>
            </p14:nvContentPartPr>
            <p14:xfrm>
              <a:off x="5928624" y="1133264"/>
              <a:ext cx="100823" cy="165969"/>
            </p14:xfrm>
          </p:contentPart>
        </mc:Choice>
        <mc:Fallback xmlns="">
          <p:pic>
            <p:nvPicPr>
              <p:cNvPr id="97" name="墨迹 96"/>
            </p:nvPicPr>
            <p:blipFill>
              <a:blip/>
            </p:blipFill>
            <p:spPr>
              <a:xfrm>
                <a:off x="5928624" y="1133264"/>
                <a:ext cx="100823" cy="1659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8" p14:bwMode="auto">
            <p14:nvContentPartPr>
              <p14:cNvPr id="98" name="墨迹 97"/>
              <p14:cNvContentPartPr/>
              <p14:nvPr/>
            </p14:nvContentPartPr>
            <p14:xfrm>
              <a:off x="6076548" y="1122044"/>
              <a:ext cx="83777" cy="69660"/>
            </p14:xfrm>
          </p:contentPart>
        </mc:Choice>
        <mc:Fallback xmlns="">
          <p:pic>
            <p:nvPicPr>
              <p:cNvPr id="98" name="墨迹 97"/>
            </p:nvPicPr>
            <p:blipFill>
              <a:blip/>
            </p:blipFill>
            <p:spPr>
              <a:xfrm>
                <a:off x="6076548" y="1122044"/>
                <a:ext cx="83777" cy="696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9" p14:bwMode="auto">
            <p14:nvContentPartPr>
              <p14:cNvPr id="99" name="墨迹 98"/>
              <p14:cNvContentPartPr/>
              <p14:nvPr/>
            </p14:nvContentPartPr>
            <p14:xfrm>
              <a:off x="5714457" y="1504824"/>
              <a:ext cx="151434" cy="169826"/>
            </p14:xfrm>
          </p:contentPart>
        </mc:Choice>
        <mc:Fallback xmlns="">
          <p:pic>
            <p:nvPicPr>
              <p:cNvPr id="99" name="墨迹 98"/>
            </p:nvPicPr>
            <p:blipFill>
              <a:blip/>
            </p:blipFill>
            <p:spPr>
              <a:xfrm>
                <a:off x="5714457" y="1504824"/>
                <a:ext cx="151434" cy="16982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0" p14:bwMode="auto">
            <p14:nvContentPartPr>
              <p14:cNvPr id="100" name="墨迹 99"/>
              <p14:cNvContentPartPr/>
              <p14:nvPr/>
            </p14:nvContentPartPr>
            <p14:xfrm>
              <a:off x="5837843" y="1539070"/>
              <a:ext cx="95341" cy="31791"/>
            </p14:xfrm>
          </p:contentPart>
        </mc:Choice>
        <mc:Fallback xmlns="">
          <p:pic>
            <p:nvPicPr>
              <p:cNvPr id="100" name="墨迹 99"/>
            </p:nvPicPr>
            <p:blipFill>
              <a:blip/>
            </p:blipFill>
            <p:spPr>
              <a:xfrm>
                <a:off x="5837843" y="1539070"/>
                <a:ext cx="95341" cy="317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1" p14:bwMode="auto">
            <p14:nvContentPartPr>
              <p14:cNvPr id="101" name="墨迹 100"/>
              <p14:cNvContentPartPr/>
              <p14:nvPr/>
            </p14:nvContentPartPr>
            <p14:xfrm>
              <a:off x="5926996" y="1499799"/>
              <a:ext cx="107138" cy="170176"/>
            </p14:xfrm>
          </p:contentPart>
        </mc:Choice>
        <mc:Fallback xmlns="">
          <p:pic>
            <p:nvPicPr>
              <p:cNvPr id="101" name="墨迹 100"/>
            </p:nvPicPr>
            <p:blipFill>
              <a:blip/>
            </p:blipFill>
            <p:spPr>
              <a:xfrm>
                <a:off x="5926996" y="1499799"/>
                <a:ext cx="107138" cy="1701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2" p14:bwMode="auto">
            <p14:nvContentPartPr>
              <p14:cNvPr id="102" name="墨迹 101"/>
              <p14:cNvContentPartPr/>
              <p14:nvPr/>
            </p14:nvContentPartPr>
            <p14:xfrm>
              <a:off x="5932135" y="1471280"/>
              <a:ext cx="87053" cy="237967"/>
            </p14:xfrm>
          </p:contentPart>
        </mc:Choice>
        <mc:Fallback xmlns="">
          <p:pic>
            <p:nvPicPr>
              <p:cNvPr id="102" name="墨迹 101"/>
            </p:nvPicPr>
            <p:blipFill>
              <a:blip/>
            </p:blipFill>
            <p:spPr>
              <a:xfrm>
                <a:off x="5932135" y="1471280"/>
                <a:ext cx="87053" cy="23796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3" p14:bwMode="auto">
            <p14:nvContentPartPr>
              <p14:cNvPr id="103" name="墨迹 102"/>
              <p14:cNvContentPartPr/>
              <p14:nvPr/>
            </p14:nvContentPartPr>
            <p14:xfrm>
              <a:off x="6054346" y="1531239"/>
              <a:ext cx="90093" cy="150424"/>
            </p14:xfrm>
          </p:contentPart>
        </mc:Choice>
        <mc:Fallback xmlns="">
          <p:pic>
            <p:nvPicPr>
              <p:cNvPr id="103" name="墨迹 102"/>
            </p:nvPicPr>
            <p:blipFill>
              <a:blip/>
            </p:blipFill>
            <p:spPr>
              <a:xfrm>
                <a:off x="6054346" y="1531239"/>
                <a:ext cx="90093" cy="1504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4" p14:bwMode="auto">
            <p14:nvContentPartPr>
              <p14:cNvPr id="104" name="墨迹 103"/>
              <p14:cNvContentPartPr/>
              <p14:nvPr/>
            </p14:nvContentPartPr>
            <p14:xfrm>
              <a:off x="6214881" y="1479228"/>
              <a:ext cx="92192" cy="122139"/>
            </p14:xfrm>
          </p:contentPart>
        </mc:Choice>
        <mc:Fallback xmlns="">
          <p:pic>
            <p:nvPicPr>
              <p:cNvPr id="104" name="墨迹 103"/>
            </p:nvPicPr>
            <p:blipFill>
              <a:blip/>
            </p:blipFill>
            <p:spPr>
              <a:xfrm>
                <a:off x="6214881" y="1479228"/>
                <a:ext cx="92192" cy="1221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5" p14:bwMode="auto">
            <p14:nvContentPartPr>
              <p14:cNvPr id="105" name="墨迹 104"/>
              <p14:cNvContentPartPr/>
              <p14:nvPr/>
            </p14:nvContentPartPr>
            <p14:xfrm>
              <a:off x="5404134" y="2146844"/>
              <a:ext cx="1000143" cy="1456788"/>
            </p14:xfrm>
          </p:contentPart>
        </mc:Choice>
        <mc:Fallback xmlns="">
          <p:pic>
            <p:nvPicPr>
              <p:cNvPr id="105" name="墨迹 104"/>
            </p:nvPicPr>
            <p:blipFill>
              <a:blip/>
            </p:blipFill>
            <p:spPr>
              <a:xfrm>
                <a:off x="5404134" y="2146844"/>
                <a:ext cx="1000143" cy="14567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6" p14:bwMode="auto">
            <p14:nvContentPartPr>
              <p14:cNvPr id="106" name="墨迹 105"/>
              <p14:cNvContentPartPr/>
              <p14:nvPr/>
            </p14:nvContentPartPr>
            <p14:xfrm>
              <a:off x="5781298" y="2644284"/>
              <a:ext cx="118230" cy="74803"/>
            </p14:xfrm>
          </p:contentPart>
        </mc:Choice>
        <mc:Fallback xmlns="">
          <p:pic>
            <p:nvPicPr>
              <p:cNvPr id="106" name="墨迹 105"/>
            </p:nvPicPr>
            <p:blipFill>
              <a:blip/>
            </p:blipFill>
            <p:spPr>
              <a:xfrm>
                <a:off x="5781298" y="2644284"/>
                <a:ext cx="118230" cy="7480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7" p14:bwMode="auto">
            <p14:nvContentPartPr>
              <p14:cNvPr id="107" name="墨迹 106"/>
              <p14:cNvContentPartPr/>
              <p14:nvPr/>
            </p14:nvContentPartPr>
            <p14:xfrm>
              <a:off x="5873472" y="2488834"/>
              <a:ext cx="123279" cy="97478"/>
            </p14:xfrm>
          </p:contentPart>
        </mc:Choice>
        <mc:Fallback xmlns="">
          <p:pic>
            <p:nvPicPr>
              <p:cNvPr id="107" name="墨迹 106"/>
            </p:nvPicPr>
            <p:blipFill>
              <a:blip/>
            </p:blipFill>
            <p:spPr>
              <a:xfrm>
                <a:off x="5873472" y="2488834"/>
                <a:ext cx="123279" cy="974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8" p14:bwMode="auto">
            <p14:nvContentPartPr>
              <p14:cNvPr id="108" name="墨迹 107"/>
              <p14:cNvContentPartPr/>
              <p14:nvPr/>
            </p14:nvContentPartPr>
            <p14:xfrm>
              <a:off x="5964380" y="2230063"/>
              <a:ext cx="157622" cy="100049"/>
            </p14:xfrm>
          </p:contentPart>
        </mc:Choice>
        <mc:Fallback xmlns="">
          <p:pic>
            <p:nvPicPr>
              <p:cNvPr id="108" name="墨迹 107"/>
            </p:nvPicPr>
            <p:blipFill>
              <a:blip/>
            </p:blipFill>
            <p:spPr>
              <a:xfrm>
                <a:off x="5964380" y="2230063"/>
                <a:ext cx="157622" cy="1000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9" p14:bwMode="auto">
            <p14:nvContentPartPr>
              <p14:cNvPr id="109" name="墨迹 108"/>
              <p14:cNvContentPartPr/>
              <p14:nvPr/>
            </p14:nvContentPartPr>
            <p14:xfrm>
              <a:off x="6033663" y="2072041"/>
              <a:ext cx="230417" cy="130905"/>
            </p14:xfrm>
          </p:contentPart>
        </mc:Choice>
        <mc:Fallback xmlns="">
          <p:pic>
            <p:nvPicPr>
              <p:cNvPr id="109" name="墨迹 108"/>
            </p:nvPicPr>
            <p:blipFill>
              <a:blip/>
            </p:blipFill>
            <p:spPr>
              <a:xfrm>
                <a:off x="6033663" y="2072041"/>
                <a:ext cx="230417" cy="1309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0" p14:bwMode="auto">
            <p14:nvContentPartPr>
              <p14:cNvPr id="110" name="墨迹 109"/>
              <p14:cNvContentPartPr/>
              <p14:nvPr/>
            </p14:nvContentPartPr>
            <p14:xfrm>
              <a:off x="6117912" y="2397434"/>
              <a:ext cx="116728" cy="74803"/>
            </p14:xfrm>
          </p:contentPart>
        </mc:Choice>
        <mc:Fallback xmlns="">
          <p:pic>
            <p:nvPicPr>
              <p:cNvPr id="110" name="墨迹 109"/>
            </p:nvPicPr>
            <p:blipFill>
              <a:blip/>
            </p:blipFill>
            <p:spPr>
              <a:xfrm>
                <a:off x="6117912" y="2397434"/>
                <a:ext cx="116728" cy="7480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1" p14:bwMode="auto">
            <p14:nvContentPartPr>
              <p14:cNvPr id="111" name="墨迹 110"/>
              <p14:cNvContentPartPr/>
              <p14:nvPr/>
            </p14:nvContentPartPr>
            <p14:xfrm>
              <a:off x="4661043" y="5249296"/>
              <a:ext cx="124310" cy="26766"/>
            </p14:xfrm>
          </p:contentPart>
        </mc:Choice>
        <mc:Fallback xmlns="">
          <p:pic>
            <p:nvPicPr>
              <p:cNvPr id="111" name="墨迹 110"/>
            </p:nvPicPr>
            <p:blipFill>
              <a:blip/>
            </p:blipFill>
            <p:spPr>
              <a:xfrm>
                <a:off x="4661043" y="5249296"/>
                <a:ext cx="124310" cy="2676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2" p14:bwMode="auto">
            <p14:nvContentPartPr>
              <p14:cNvPr id="112" name="墨迹 111"/>
              <p14:cNvContentPartPr/>
              <p14:nvPr/>
            </p14:nvContentPartPr>
            <p14:xfrm>
              <a:off x="4678215" y="5346540"/>
              <a:ext cx="112747" cy="19169"/>
            </p14:xfrm>
          </p:contentPart>
        </mc:Choice>
        <mc:Fallback xmlns="">
          <p:pic>
            <p:nvPicPr>
              <p:cNvPr id="112" name="墨迹 111"/>
            </p:nvPicPr>
            <p:blipFill>
              <a:blip/>
            </p:blipFill>
            <p:spPr>
              <a:xfrm>
                <a:off x="4678215" y="5346540"/>
                <a:ext cx="112747" cy="191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3" p14:bwMode="auto">
            <p14:nvContentPartPr>
              <p14:cNvPr id="113" name="墨迹 112"/>
              <p14:cNvContentPartPr/>
              <p14:nvPr/>
            </p14:nvContentPartPr>
            <p14:xfrm>
              <a:off x="4854511" y="4985616"/>
              <a:ext cx="241164" cy="792912"/>
            </p14:xfrm>
          </p:contentPart>
        </mc:Choice>
        <mc:Fallback xmlns="">
          <p:pic>
            <p:nvPicPr>
              <p:cNvPr id="113" name="墨迹 112"/>
            </p:nvPicPr>
            <p:blipFill>
              <a:blip/>
            </p:blipFill>
            <p:spPr>
              <a:xfrm>
                <a:off x="4854511" y="4985616"/>
                <a:ext cx="241164" cy="7929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4" p14:bwMode="auto">
            <p14:nvContentPartPr>
              <p14:cNvPr id="114" name="墨迹 113"/>
              <p14:cNvContentPartPr/>
              <p14:nvPr/>
            </p14:nvContentPartPr>
            <p14:xfrm>
              <a:off x="5073238" y="5422278"/>
              <a:ext cx="106559" cy="170411"/>
            </p14:xfrm>
          </p:contentPart>
        </mc:Choice>
        <mc:Fallback xmlns="">
          <p:pic>
            <p:nvPicPr>
              <p:cNvPr id="114" name="墨迹 113"/>
            </p:nvPicPr>
            <p:blipFill>
              <a:blip/>
            </p:blipFill>
            <p:spPr>
              <a:xfrm>
                <a:off x="5073238" y="5422278"/>
                <a:ext cx="106559" cy="1704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5" p14:bwMode="auto">
            <p14:nvContentPartPr>
              <p14:cNvPr id="115" name="墨迹 114"/>
              <p14:cNvContentPartPr/>
              <p14:nvPr/>
            </p14:nvContentPartPr>
            <p14:xfrm>
              <a:off x="5144277" y="5001979"/>
              <a:ext cx="109491" cy="166905"/>
            </p14:xfrm>
          </p:contentPart>
        </mc:Choice>
        <mc:Fallback xmlns="">
          <p:pic>
            <p:nvPicPr>
              <p:cNvPr id="115" name="墨迹 114"/>
            </p:nvPicPr>
            <p:blipFill>
              <a:blip/>
            </p:blipFill>
            <p:spPr>
              <a:xfrm>
                <a:off x="5144277" y="5001979"/>
                <a:ext cx="109491" cy="1669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6" p14:bwMode="auto">
            <p14:nvContentPartPr>
              <p14:cNvPr id="116" name="墨迹 115"/>
              <p14:cNvContentPartPr/>
              <p14:nvPr/>
            </p14:nvContentPartPr>
            <p14:xfrm>
              <a:off x="5169520" y="5054692"/>
              <a:ext cx="100008" cy="48739"/>
            </p14:xfrm>
          </p:contentPart>
        </mc:Choice>
        <mc:Fallback xmlns="">
          <p:pic>
            <p:nvPicPr>
              <p:cNvPr id="116" name="墨迹 115"/>
            </p:nvPicPr>
            <p:blipFill>
              <a:blip/>
            </p:blipFill>
            <p:spPr>
              <a:xfrm>
                <a:off x="5169520" y="5054692"/>
                <a:ext cx="100008" cy="487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7" p14:bwMode="auto">
            <p14:nvContentPartPr>
              <p14:cNvPr id="117" name="墨迹 116"/>
              <p14:cNvContentPartPr/>
              <p14:nvPr/>
            </p14:nvContentPartPr>
            <p14:xfrm>
              <a:off x="5488256" y="4994382"/>
              <a:ext cx="14964" cy="180112"/>
            </p14:xfrm>
          </p:contentPart>
        </mc:Choice>
        <mc:Fallback xmlns="">
          <p:pic>
            <p:nvPicPr>
              <p:cNvPr id="117" name="墨迹 116"/>
            </p:nvPicPr>
            <p:blipFill>
              <a:blip/>
            </p:blipFill>
            <p:spPr>
              <a:xfrm>
                <a:off x="5488256" y="4994382"/>
                <a:ext cx="14964" cy="1801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8" p14:bwMode="auto">
            <p14:nvContentPartPr>
              <p14:cNvPr id="118" name="墨迹 117"/>
              <p14:cNvContentPartPr/>
              <p14:nvPr/>
            </p14:nvContentPartPr>
            <p14:xfrm>
              <a:off x="5353198" y="5210024"/>
              <a:ext cx="200488" cy="44882"/>
            </p14:xfrm>
          </p:contentPart>
        </mc:Choice>
        <mc:Fallback xmlns="">
          <p:pic>
            <p:nvPicPr>
              <p:cNvPr id="118" name="墨迹 117"/>
            </p:nvPicPr>
            <p:blipFill>
              <a:blip/>
            </p:blipFill>
            <p:spPr>
              <a:xfrm>
                <a:off x="5353198" y="5210024"/>
                <a:ext cx="200488" cy="4488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9" p14:bwMode="auto">
            <p14:nvContentPartPr>
              <p14:cNvPr id="119" name="墨迹 118"/>
              <p14:cNvContentPartPr/>
              <p14:nvPr/>
            </p14:nvContentPartPr>
            <p14:xfrm>
              <a:off x="5368144" y="5248946"/>
              <a:ext cx="123858" cy="206175"/>
            </p14:xfrm>
          </p:contentPart>
        </mc:Choice>
        <mc:Fallback xmlns="">
          <p:pic>
            <p:nvPicPr>
              <p:cNvPr id="119" name="墨迹 118"/>
            </p:nvPicPr>
            <p:blipFill>
              <a:blip/>
            </p:blipFill>
            <p:spPr>
              <a:xfrm>
                <a:off x="5368144" y="5248946"/>
                <a:ext cx="123858" cy="2061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0" p14:bwMode="auto">
            <p14:nvContentPartPr>
              <p14:cNvPr id="120" name="墨迹 119"/>
              <p14:cNvContentPartPr/>
              <p14:nvPr/>
            </p14:nvContentPartPr>
            <p14:xfrm>
              <a:off x="5690391" y="5060419"/>
              <a:ext cx="192309" cy="237500"/>
            </p14:xfrm>
          </p:contentPart>
        </mc:Choice>
        <mc:Fallback xmlns="">
          <p:pic>
            <p:nvPicPr>
              <p:cNvPr id="120" name="墨迹 119"/>
            </p:nvPicPr>
            <p:blipFill>
              <a:blip/>
            </p:blipFill>
            <p:spPr>
              <a:xfrm>
                <a:off x="5690391" y="5060419"/>
                <a:ext cx="192309" cy="2375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1" p14:bwMode="auto">
            <p14:nvContentPartPr>
              <p14:cNvPr id="121" name="墨迹 120"/>
              <p14:cNvContentPartPr/>
              <p14:nvPr/>
            </p14:nvContentPartPr>
            <p14:xfrm>
              <a:off x="5882121" y="4957565"/>
              <a:ext cx="110884" cy="31791"/>
            </p14:xfrm>
          </p:contentPart>
        </mc:Choice>
        <mc:Fallback xmlns="">
          <p:pic>
            <p:nvPicPr>
              <p:cNvPr id="121" name="墨迹 120"/>
            </p:nvPicPr>
            <p:blipFill>
              <a:blip/>
            </p:blipFill>
            <p:spPr>
              <a:xfrm>
                <a:off x="5882121" y="4957565"/>
                <a:ext cx="110884" cy="317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2" p14:bwMode="auto">
            <p14:nvContentPartPr>
              <p14:cNvPr id="122" name="墨迹 121"/>
              <p14:cNvContentPartPr/>
              <p14:nvPr/>
            </p14:nvContentPartPr>
            <p14:xfrm>
              <a:off x="6086482" y="4821049"/>
              <a:ext cx="71039" cy="108465"/>
            </p14:xfrm>
          </p:contentPart>
        </mc:Choice>
        <mc:Fallback xmlns="">
          <p:pic>
            <p:nvPicPr>
              <p:cNvPr id="122" name="墨迹 121"/>
            </p:nvPicPr>
            <p:blipFill>
              <a:blip/>
            </p:blipFill>
            <p:spPr>
              <a:xfrm>
                <a:off x="6086482" y="4821049"/>
                <a:ext cx="71039" cy="1084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3" p14:bwMode="auto">
            <p14:nvContentPartPr>
              <p14:cNvPr id="123" name="墨迹 122"/>
              <p14:cNvContentPartPr/>
              <p14:nvPr/>
            </p14:nvContentPartPr>
            <p14:xfrm>
              <a:off x="6054690" y="4781545"/>
              <a:ext cx="91613" cy="181630"/>
            </p14:xfrm>
          </p:contentPart>
        </mc:Choice>
        <mc:Fallback xmlns="">
          <p:pic>
            <p:nvPicPr>
              <p:cNvPr id="123" name="墨迹 122"/>
            </p:nvPicPr>
            <p:blipFill>
              <a:blip/>
            </p:blipFill>
            <p:spPr>
              <a:xfrm>
                <a:off x="6054690" y="4781545"/>
                <a:ext cx="91613" cy="1816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4" p14:bwMode="auto">
            <p14:nvContentPartPr>
              <p14:cNvPr id="124" name="墨迹 123"/>
              <p14:cNvContentPartPr/>
              <p14:nvPr/>
            </p14:nvContentPartPr>
            <p14:xfrm>
              <a:off x="6014972" y="4948215"/>
              <a:ext cx="133194" cy="26181"/>
            </p14:xfrm>
          </p:contentPart>
        </mc:Choice>
        <mc:Fallback xmlns="">
          <p:pic>
            <p:nvPicPr>
              <p:cNvPr id="124" name="墨迹 123"/>
            </p:nvPicPr>
            <p:blipFill>
              <a:blip/>
            </p:blipFill>
            <p:spPr>
              <a:xfrm>
                <a:off x="6014972" y="4948215"/>
                <a:ext cx="133194" cy="261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5" p14:bwMode="auto">
            <p14:nvContentPartPr>
              <p14:cNvPr id="125" name="墨迹 124"/>
              <p14:cNvContentPartPr/>
              <p14:nvPr/>
            </p14:nvContentPartPr>
            <p14:xfrm>
              <a:off x="6030389" y="4964811"/>
              <a:ext cx="86003" cy="181632"/>
            </p14:xfrm>
          </p:contentPart>
        </mc:Choice>
        <mc:Fallback xmlns="">
          <p:pic>
            <p:nvPicPr>
              <p:cNvPr id="125" name="墨迹 124"/>
            </p:nvPicPr>
            <p:blipFill>
              <a:blip/>
            </p:blipFill>
            <p:spPr>
              <a:xfrm>
                <a:off x="6030389" y="4964811"/>
                <a:ext cx="86003" cy="1816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6" p14:bwMode="auto">
            <p14:nvContentPartPr>
              <p14:cNvPr id="126" name="墨迹 125"/>
              <p14:cNvContentPartPr/>
              <p14:nvPr/>
            </p14:nvContentPartPr>
            <p14:xfrm>
              <a:off x="6209398" y="4925774"/>
              <a:ext cx="95812" cy="29921"/>
            </p14:xfrm>
          </p:contentPart>
        </mc:Choice>
        <mc:Fallback xmlns="">
          <p:pic>
            <p:nvPicPr>
              <p:cNvPr id="126" name="墨迹 125"/>
            </p:nvPicPr>
            <p:blipFill>
              <a:blip/>
            </p:blipFill>
            <p:spPr>
              <a:xfrm>
                <a:off x="6209398" y="4925774"/>
                <a:ext cx="95812" cy="299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7" p14:bwMode="auto">
            <p14:nvContentPartPr>
              <p14:cNvPr id="127" name="墨迹 126"/>
              <p14:cNvContentPartPr/>
              <p14:nvPr/>
            </p14:nvContentPartPr>
            <p14:xfrm>
              <a:off x="6413162" y="4762142"/>
              <a:ext cx="71039" cy="111270"/>
            </p14:xfrm>
          </p:contentPart>
        </mc:Choice>
        <mc:Fallback xmlns="">
          <p:pic>
            <p:nvPicPr>
              <p:cNvPr id="127" name="墨迹 126"/>
            </p:nvPicPr>
            <p:blipFill>
              <a:blip/>
            </p:blipFill>
            <p:spPr>
              <a:xfrm>
                <a:off x="6413162" y="4762142"/>
                <a:ext cx="71039" cy="1112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8" p14:bwMode="auto">
            <p14:nvContentPartPr>
              <p14:cNvPr id="128" name="墨迹 127"/>
              <p14:cNvContentPartPr/>
              <p14:nvPr/>
            </p14:nvContentPartPr>
            <p14:xfrm>
              <a:off x="6415984" y="4821049"/>
              <a:ext cx="57469" cy="1871"/>
            </p14:xfrm>
          </p:contentPart>
        </mc:Choice>
        <mc:Fallback xmlns="">
          <p:pic>
            <p:nvPicPr>
              <p:cNvPr id="128" name="墨迹 127"/>
            </p:nvPicPr>
            <p:blipFill>
              <a:blip/>
            </p:blipFill>
            <p:spPr>
              <a:xfrm>
                <a:off x="6415984" y="4821049"/>
                <a:ext cx="57469" cy="18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9" p14:bwMode="auto">
            <p14:nvContentPartPr>
              <p14:cNvPr id="129" name="墨迹 128"/>
              <p14:cNvContentPartPr/>
              <p14:nvPr/>
            </p14:nvContentPartPr>
            <p14:xfrm>
              <a:off x="6323883" y="4895853"/>
              <a:ext cx="196308" cy="56102"/>
            </p14:xfrm>
          </p:contentPart>
        </mc:Choice>
        <mc:Fallback xmlns="">
          <p:pic>
            <p:nvPicPr>
              <p:cNvPr id="129" name="墨迹 128"/>
            </p:nvPicPr>
            <p:blipFill>
              <a:blip/>
            </p:blipFill>
            <p:spPr>
              <a:xfrm>
                <a:off x="6323883" y="4895853"/>
                <a:ext cx="196308" cy="561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0" p14:bwMode="auto">
            <p14:nvContentPartPr>
              <p14:cNvPr id="130" name="墨迹 129"/>
              <p14:cNvContentPartPr/>
              <p14:nvPr/>
            </p14:nvContentPartPr>
            <p14:xfrm>
              <a:off x="6404277" y="4959435"/>
              <a:ext cx="61830" cy="190748"/>
            </p14:xfrm>
          </p:contentPart>
        </mc:Choice>
        <mc:Fallback xmlns="">
          <p:pic>
            <p:nvPicPr>
              <p:cNvPr id="130" name="墨迹 129"/>
            </p:nvPicPr>
            <p:blipFill>
              <a:blip/>
            </p:blipFill>
            <p:spPr>
              <a:xfrm>
                <a:off x="6404277" y="4959435"/>
                <a:ext cx="61830" cy="1907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1" p14:bwMode="auto">
            <p14:nvContentPartPr>
              <p14:cNvPr id="131" name="墨迹 130"/>
              <p14:cNvContentPartPr/>
              <p14:nvPr/>
            </p14:nvContentPartPr>
            <p14:xfrm>
              <a:off x="6471589" y="5023018"/>
              <a:ext cx="159830" cy="286354"/>
            </p14:xfrm>
          </p:contentPart>
        </mc:Choice>
        <mc:Fallback xmlns="">
          <p:pic>
            <p:nvPicPr>
              <p:cNvPr id="131" name="墨迹 130"/>
            </p:nvPicPr>
            <p:blipFill>
              <a:blip/>
            </p:blipFill>
            <p:spPr>
              <a:xfrm>
                <a:off x="6471589" y="5023018"/>
                <a:ext cx="159830" cy="2863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2" p14:bwMode="auto">
            <p14:nvContentPartPr>
              <p14:cNvPr id="132" name="墨迹 131"/>
              <p14:cNvContentPartPr/>
              <p14:nvPr/>
            </p14:nvContentPartPr>
            <p14:xfrm>
              <a:off x="6680962" y="5102846"/>
              <a:ext cx="115914" cy="221253"/>
            </p14:xfrm>
          </p:contentPart>
        </mc:Choice>
        <mc:Fallback xmlns="">
          <p:pic>
            <p:nvPicPr>
              <p:cNvPr id="132" name="墨迹 131"/>
            </p:nvPicPr>
            <p:blipFill>
              <a:blip/>
            </p:blipFill>
            <p:spPr>
              <a:xfrm>
                <a:off x="6680962" y="5102846"/>
                <a:ext cx="115914" cy="22125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3" p14:bwMode="auto">
            <p14:nvContentPartPr>
              <p14:cNvPr id="133" name="墨迹 132"/>
              <p14:cNvContentPartPr/>
              <p14:nvPr/>
            </p14:nvContentPartPr>
            <p14:xfrm>
              <a:off x="6645442" y="5075380"/>
              <a:ext cx="132724" cy="192617"/>
            </p14:xfrm>
          </p:contentPart>
        </mc:Choice>
        <mc:Fallback xmlns="">
          <p:pic>
            <p:nvPicPr>
              <p:cNvPr id="133" name="墨迹 132"/>
            </p:nvPicPr>
            <p:blipFill>
              <a:blip/>
            </p:blipFill>
            <p:spPr>
              <a:xfrm>
                <a:off x="6645442" y="5075380"/>
                <a:ext cx="132724" cy="1926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4" p14:bwMode="auto">
            <p14:nvContentPartPr>
              <p14:cNvPr id="134" name="墨迹 133"/>
              <p14:cNvContentPartPr/>
              <p14:nvPr/>
            </p14:nvContentPartPr>
            <p14:xfrm>
              <a:off x="4713499" y="5987976"/>
              <a:ext cx="180277" cy="37401"/>
            </p14:xfrm>
          </p:contentPart>
        </mc:Choice>
        <mc:Fallback xmlns="">
          <p:pic>
            <p:nvPicPr>
              <p:cNvPr id="134" name="墨迹 133"/>
            </p:nvPicPr>
            <p:blipFill>
              <a:blip/>
            </p:blipFill>
            <p:spPr>
              <a:xfrm>
                <a:off x="4713499" y="5987976"/>
                <a:ext cx="180277" cy="3740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5" p14:bwMode="auto">
            <p14:nvContentPartPr>
              <p14:cNvPr id="135" name="墨迹 134"/>
              <p14:cNvContentPartPr/>
              <p14:nvPr/>
            </p14:nvContentPartPr>
            <p14:xfrm>
              <a:off x="4735918" y="6102050"/>
              <a:ext cx="169076" cy="16831"/>
            </p14:xfrm>
          </p:contentPart>
        </mc:Choice>
        <mc:Fallback xmlns="">
          <p:pic>
            <p:nvPicPr>
              <p:cNvPr id="135" name="墨迹 134"/>
            </p:nvPicPr>
            <p:blipFill>
              <a:blip/>
            </p:blipFill>
            <p:spPr>
              <a:xfrm>
                <a:off x="4735918" y="6102050"/>
                <a:ext cx="169076" cy="168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6" p14:bwMode="auto">
            <p14:nvContentPartPr>
              <p14:cNvPr id="136" name="墨迹 135"/>
              <p14:cNvContentPartPr/>
              <p14:nvPr/>
            </p14:nvContentPartPr>
            <p14:xfrm>
              <a:off x="5524246" y="5877641"/>
              <a:ext cx="109834" cy="5611"/>
            </p14:xfrm>
          </p:contentPart>
        </mc:Choice>
        <mc:Fallback xmlns="">
          <p:pic>
            <p:nvPicPr>
              <p:cNvPr id="136" name="墨迹 135"/>
            </p:nvPicPr>
            <p:blipFill>
              <a:blip/>
            </p:blipFill>
            <p:spPr>
              <a:xfrm>
                <a:off x="5524246" y="5877641"/>
                <a:ext cx="109834" cy="56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7" p14:bwMode="auto">
            <p14:nvContentPartPr>
              <p14:cNvPr id="137" name="墨迹 136"/>
              <p14:cNvContentPartPr/>
              <p14:nvPr/>
            </p14:nvContentPartPr>
            <p14:xfrm>
              <a:off x="5742504" y="5742061"/>
              <a:ext cx="153279" cy="208514"/>
            </p14:xfrm>
          </p:contentPart>
        </mc:Choice>
        <mc:Fallback xmlns="">
          <p:pic>
            <p:nvPicPr>
              <p:cNvPr id="137" name="墨迹 136"/>
            </p:nvPicPr>
            <p:blipFill>
              <a:blip/>
            </p:blipFill>
            <p:spPr>
              <a:xfrm>
                <a:off x="5742504" y="5742061"/>
                <a:ext cx="153279" cy="20851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8" p14:bwMode="auto">
            <p14:nvContentPartPr>
              <p14:cNvPr id="138" name="墨迹 137"/>
              <p14:cNvContentPartPr/>
              <p14:nvPr/>
            </p14:nvContentPartPr>
            <p14:xfrm>
              <a:off x="5913316" y="5636402"/>
              <a:ext cx="72216" cy="14960"/>
            </p14:xfrm>
          </p:contentPart>
        </mc:Choice>
        <mc:Fallback xmlns="">
          <p:pic>
            <p:nvPicPr>
              <p:cNvPr id="138" name="墨迹 137"/>
            </p:nvPicPr>
            <p:blipFill>
              <a:blip/>
            </p:blipFill>
            <p:spPr>
              <a:xfrm>
                <a:off x="5913316" y="5636402"/>
                <a:ext cx="72216" cy="149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9" p14:bwMode="auto">
            <p14:nvContentPartPr>
              <p14:cNvPr id="139" name="墨迹 138"/>
              <p14:cNvContentPartPr/>
              <p14:nvPr/>
            </p14:nvContentPartPr>
            <p14:xfrm>
              <a:off x="6039147" y="5424148"/>
              <a:ext cx="112765" cy="109400"/>
            </p14:xfrm>
          </p:contentPart>
        </mc:Choice>
        <mc:Fallback xmlns="">
          <p:pic>
            <p:nvPicPr>
              <p:cNvPr id="139" name="墨迹 138"/>
            </p:nvPicPr>
            <p:blipFill>
              <a:blip/>
            </p:blipFill>
            <p:spPr>
              <a:xfrm>
                <a:off x="6039147" y="5424148"/>
                <a:ext cx="112765" cy="1094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0" p14:bwMode="auto">
            <p14:nvContentPartPr>
              <p14:cNvPr id="140" name="墨迹 139"/>
              <p14:cNvContentPartPr/>
              <p14:nvPr/>
            </p14:nvContentPartPr>
            <p14:xfrm>
              <a:off x="6037880" y="5376461"/>
              <a:ext cx="104677" cy="173917"/>
            </p14:xfrm>
          </p:contentPart>
        </mc:Choice>
        <mc:Fallback xmlns="">
          <p:pic>
            <p:nvPicPr>
              <p:cNvPr id="140" name="墨迹 139"/>
            </p:nvPicPr>
            <p:blipFill>
              <a:blip/>
            </p:blipFill>
            <p:spPr>
              <a:xfrm>
                <a:off x="6037880" y="5376461"/>
                <a:ext cx="104677" cy="1739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1" p14:bwMode="auto">
            <p14:nvContentPartPr>
              <p14:cNvPr id="141" name="墨迹 140"/>
              <p14:cNvContentPartPr/>
              <p14:nvPr/>
            </p14:nvContentPartPr>
            <p14:xfrm>
              <a:off x="6009833" y="5533548"/>
              <a:ext cx="153297" cy="43011"/>
            </p14:xfrm>
          </p:contentPart>
        </mc:Choice>
        <mc:Fallback xmlns="">
          <p:pic>
            <p:nvPicPr>
              <p:cNvPr id="141" name="墨迹 140"/>
            </p:nvPicPr>
            <p:blipFill>
              <a:blip/>
            </p:blipFill>
            <p:spPr>
              <a:xfrm>
                <a:off x="6009833" y="5533548"/>
                <a:ext cx="153297" cy="4301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2" p14:bwMode="auto">
            <p14:nvContentPartPr>
              <p14:cNvPr id="142" name="墨迹 141"/>
              <p14:cNvContentPartPr/>
              <p14:nvPr/>
            </p14:nvContentPartPr>
            <p14:xfrm>
              <a:off x="6054219" y="5542898"/>
              <a:ext cx="62173" cy="150073"/>
            </p14:xfrm>
          </p:contentPart>
        </mc:Choice>
        <mc:Fallback xmlns="">
          <p:pic>
            <p:nvPicPr>
              <p:cNvPr id="142" name="墨迹 141"/>
            </p:nvPicPr>
            <p:blipFill>
              <a:blip/>
            </p:blipFill>
            <p:spPr>
              <a:xfrm>
                <a:off x="6054219" y="5542898"/>
                <a:ext cx="62173" cy="1500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3" p14:bwMode="auto">
            <p14:nvContentPartPr>
              <p14:cNvPr id="143" name="墨迹 142"/>
              <p14:cNvContentPartPr/>
              <p14:nvPr/>
            </p14:nvContentPartPr>
            <p14:xfrm>
              <a:off x="6179958" y="5360916"/>
              <a:ext cx="29911" cy="664461"/>
            </p14:xfrm>
          </p:contentPart>
        </mc:Choice>
        <mc:Fallback xmlns="">
          <p:pic>
            <p:nvPicPr>
              <p:cNvPr id="143" name="墨迹 142"/>
            </p:nvPicPr>
            <p:blipFill>
              <a:blip/>
            </p:blipFill>
            <p:spPr>
              <a:xfrm>
                <a:off x="6179958" y="5360916"/>
                <a:ext cx="29911" cy="66446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4" p14:bwMode="auto">
            <p14:nvContentPartPr>
              <p14:cNvPr id="144" name="墨迹 143"/>
              <p14:cNvContentPartPr/>
              <p14:nvPr/>
            </p14:nvContentPartPr>
            <p14:xfrm>
              <a:off x="6217342" y="5785540"/>
              <a:ext cx="93477" cy="137100"/>
            </p14:xfrm>
          </p:contentPart>
        </mc:Choice>
        <mc:Fallback xmlns="">
          <p:pic>
            <p:nvPicPr>
              <p:cNvPr id="144" name="墨迹 143"/>
            </p:nvPicPr>
            <p:blipFill>
              <a:blip/>
            </p:blipFill>
            <p:spPr>
              <a:xfrm>
                <a:off x="6217342" y="5785540"/>
                <a:ext cx="93477" cy="1371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5" p14:bwMode="auto">
            <p14:nvContentPartPr>
              <p14:cNvPr id="145" name="墨迹 144"/>
              <p14:cNvContentPartPr/>
              <p14:nvPr/>
            </p14:nvContentPartPr>
            <p14:xfrm>
              <a:off x="6292109" y="5361267"/>
              <a:ext cx="125269" cy="175319"/>
            </p14:xfrm>
          </p:contentPart>
        </mc:Choice>
        <mc:Fallback xmlns="">
          <p:pic>
            <p:nvPicPr>
              <p:cNvPr id="145" name="墨迹 144"/>
            </p:nvPicPr>
            <p:blipFill>
              <a:blip/>
            </p:blipFill>
            <p:spPr>
              <a:xfrm>
                <a:off x="6292109" y="5361267"/>
                <a:ext cx="125269" cy="1753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6" p14:bwMode="auto">
            <p14:nvContentPartPr>
              <p14:cNvPr id="146" name="墨迹 145"/>
              <p14:cNvContentPartPr/>
              <p14:nvPr/>
            </p14:nvContentPartPr>
            <p14:xfrm>
              <a:off x="6282772" y="5436304"/>
              <a:ext cx="145806" cy="54232"/>
            </p14:xfrm>
          </p:contentPart>
        </mc:Choice>
        <mc:Fallback xmlns="">
          <p:pic>
            <p:nvPicPr>
              <p:cNvPr id="146" name="墨迹 145"/>
            </p:nvPicPr>
            <p:blipFill>
              <a:blip/>
            </p:blipFill>
            <p:spPr>
              <a:xfrm>
                <a:off x="6282772" y="5436304"/>
                <a:ext cx="145806" cy="5423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7" p14:bwMode="auto">
            <p14:nvContentPartPr>
              <p14:cNvPr id="186" name="墨迹 185"/>
              <p14:cNvContentPartPr/>
              <p14:nvPr/>
            </p14:nvContentPartPr>
            <p14:xfrm>
              <a:off x="6653259" y="5584593"/>
              <a:ext cx="198679" cy="225769"/>
            </p14:xfrm>
          </p:contentPart>
        </mc:Choice>
        <mc:Fallback xmlns="">
          <p:pic>
            <p:nvPicPr>
              <p:cNvPr id="186" name="墨迹 185"/>
            </p:nvPicPr>
            <p:blipFill>
              <a:blip/>
            </p:blipFill>
            <p:spPr>
              <a:xfrm>
                <a:off x="6653259" y="5584593"/>
                <a:ext cx="198679" cy="2257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8" p14:bwMode="auto">
            <p14:nvContentPartPr>
              <p14:cNvPr id="187" name="墨迹 186"/>
              <p14:cNvContentPartPr/>
              <p14:nvPr/>
            </p14:nvContentPartPr>
            <p14:xfrm>
              <a:off x="6468676" y="5720906"/>
              <a:ext cx="31938" cy="21299"/>
            </p14:xfrm>
          </p:contentPart>
        </mc:Choice>
        <mc:Fallback xmlns="">
          <p:pic>
            <p:nvPicPr>
              <p:cNvPr id="187" name="墨迹 186"/>
            </p:nvPicPr>
            <p:blipFill>
              <a:blip/>
            </p:blipFill>
            <p:spPr>
              <a:xfrm>
                <a:off x="6468676" y="5720906"/>
                <a:ext cx="31938" cy="212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9" p14:bwMode="auto">
            <p14:nvContentPartPr>
              <p14:cNvPr id="188" name="墨迹 187"/>
              <p14:cNvContentPartPr/>
              <p14:nvPr/>
            </p14:nvContentPartPr>
            <p14:xfrm>
              <a:off x="6868440" y="5422721"/>
              <a:ext cx="109110" cy="21299"/>
            </p14:xfrm>
          </p:contentPart>
        </mc:Choice>
        <mc:Fallback xmlns="">
          <p:pic>
            <p:nvPicPr>
              <p:cNvPr id="188" name="墨迹 187"/>
            </p:nvPicPr>
            <p:blipFill>
              <a:blip/>
            </p:blipFill>
            <p:spPr>
              <a:xfrm>
                <a:off x="6868440" y="5422721"/>
                <a:ext cx="109110" cy="212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0" p14:bwMode="auto">
            <p14:nvContentPartPr>
              <p14:cNvPr id="189" name="墨迹 188"/>
              <p14:cNvContentPartPr/>
              <p14:nvPr/>
            </p14:nvContentPartPr>
            <p14:xfrm>
              <a:off x="7081884" y="5201211"/>
              <a:ext cx="127748" cy="112085"/>
            </p14:xfrm>
          </p:contentPart>
        </mc:Choice>
        <mc:Fallback xmlns="">
          <p:pic>
            <p:nvPicPr>
              <p:cNvPr id="189" name="墨迹 188"/>
            </p:nvPicPr>
            <p:blipFill>
              <a:blip/>
            </p:blipFill>
            <p:spPr>
              <a:xfrm>
                <a:off x="7081884" y="5201211"/>
                <a:ext cx="127748" cy="1120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1" p14:bwMode="auto">
            <p14:nvContentPartPr>
              <p14:cNvPr id="190" name="墨迹 189"/>
              <p14:cNvContentPartPr/>
              <p14:nvPr/>
            </p14:nvContentPartPr>
            <p14:xfrm>
              <a:off x="7079749" y="5260847"/>
              <a:ext cx="102216" cy="2131"/>
            </p14:xfrm>
          </p:contentPart>
        </mc:Choice>
        <mc:Fallback xmlns="">
          <p:pic>
            <p:nvPicPr>
              <p:cNvPr id="190" name="墨迹 189"/>
            </p:nvPicPr>
            <p:blipFill>
              <a:blip/>
            </p:blipFill>
            <p:spPr>
              <a:xfrm>
                <a:off x="7079749" y="5260847"/>
                <a:ext cx="102216" cy="21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2" p14:bwMode="auto">
            <p14:nvContentPartPr>
              <p14:cNvPr id="191" name="墨迹 190"/>
              <p14:cNvContentPartPr/>
              <p14:nvPr/>
            </p14:nvContentPartPr>
            <p14:xfrm>
              <a:off x="7049947" y="5333265"/>
              <a:ext cx="178847" cy="34078"/>
            </p14:xfrm>
          </p:contentPart>
        </mc:Choice>
        <mc:Fallback xmlns="">
          <p:pic>
            <p:nvPicPr>
              <p:cNvPr id="191" name="墨迹 190"/>
            </p:nvPicPr>
            <p:blipFill>
              <a:blip/>
            </p:blipFill>
            <p:spPr>
              <a:xfrm>
                <a:off x="7049947" y="5333265"/>
                <a:ext cx="178847" cy="3407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3" p14:bwMode="auto">
            <p14:nvContentPartPr>
              <p14:cNvPr id="192" name="墨迹 191"/>
              <p14:cNvContentPartPr/>
              <p14:nvPr/>
            </p14:nvContentPartPr>
            <p14:xfrm>
              <a:off x="7075497" y="5392902"/>
              <a:ext cx="108604" cy="193821"/>
            </p14:xfrm>
          </p:contentPart>
        </mc:Choice>
        <mc:Fallback xmlns="">
          <p:pic>
            <p:nvPicPr>
              <p:cNvPr id="192" name="墨迹 191"/>
            </p:nvPicPr>
            <p:blipFill>
              <a:blip/>
            </p:blipFill>
            <p:spPr>
              <a:xfrm>
                <a:off x="7075497" y="5392902"/>
                <a:ext cx="108604" cy="1938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4" p14:bwMode="auto">
            <p14:nvContentPartPr>
              <p14:cNvPr id="193" name="墨迹 192"/>
              <p14:cNvContentPartPr/>
              <p14:nvPr/>
            </p14:nvContentPartPr>
            <p14:xfrm>
              <a:off x="5551008" y="6229952"/>
              <a:ext cx="206532" cy="40468"/>
            </p14:xfrm>
          </p:contentPart>
        </mc:Choice>
        <mc:Fallback xmlns="">
          <p:pic>
            <p:nvPicPr>
              <p:cNvPr id="193" name="墨迹 192"/>
            </p:nvPicPr>
            <p:blipFill>
              <a:blip/>
            </p:blipFill>
            <p:spPr>
              <a:xfrm>
                <a:off x="5551008" y="6229952"/>
                <a:ext cx="206532" cy="4046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5" p14:bwMode="auto">
            <p14:nvContentPartPr>
              <p14:cNvPr id="194" name="墨迹 193"/>
              <p14:cNvContentPartPr/>
              <p14:nvPr/>
            </p14:nvContentPartPr>
            <p14:xfrm>
              <a:off x="5573898" y="6327927"/>
              <a:ext cx="256039" cy="39404"/>
            </p14:xfrm>
          </p:contentPart>
        </mc:Choice>
        <mc:Fallback xmlns="">
          <p:pic>
            <p:nvPicPr>
              <p:cNvPr id="194" name="墨迹 193"/>
            </p:nvPicPr>
            <p:blipFill>
              <a:blip/>
            </p:blipFill>
            <p:spPr>
              <a:xfrm>
                <a:off x="5573898" y="6327927"/>
                <a:ext cx="256039" cy="394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6" p14:bwMode="auto">
            <p14:nvContentPartPr>
              <p14:cNvPr id="195" name="墨迹 194"/>
              <p14:cNvContentPartPr/>
              <p14:nvPr/>
            </p14:nvContentPartPr>
            <p14:xfrm>
              <a:off x="5997456" y="6102159"/>
              <a:ext cx="181652" cy="315224"/>
            </p14:xfrm>
          </p:contentPart>
        </mc:Choice>
        <mc:Fallback xmlns="">
          <p:pic>
            <p:nvPicPr>
              <p:cNvPr id="195" name="墨迹 194"/>
            </p:nvPicPr>
            <p:blipFill>
              <a:blip/>
            </p:blipFill>
            <p:spPr>
              <a:xfrm>
                <a:off x="5997456" y="6102159"/>
                <a:ext cx="181652" cy="31522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7" p14:bwMode="auto">
            <p14:nvContentPartPr>
              <p14:cNvPr id="196" name="墨迹 195"/>
              <p14:cNvContentPartPr/>
              <p14:nvPr/>
            </p14:nvContentPartPr>
            <p14:xfrm>
              <a:off x="6248700" y="6089112"/>
              <a:ext cx="19832" cy="302845"/>
            </p14:xfrm>
          </p:contentPart>
        </mc:Choice>
        <mc:Fallback xmlns="">
          <p:pic>
            <p:nvPicPr>
              <p:cNvPr id="196" name="墨迹 195"/>
            </p:nvPicPr>
            <p:blipFill>
              <a:blip/>
            </p:blipFill>
            <p:spPr>
              <a:xfrm>
                <a:off x="6248700" y="6089112"/>
                <a:ext cx="19832" cy="3028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8" p14:bwMode="auto">
            <p14:nvContentPartPr>
              <p14:cNvPr id="197" name="墨迹 196"/>
              <p14:cNvContentPartPr/>
              <p14:nvPr/>
            </p14:nvContentPartPr>
            <p14:xfrm>
              <a:off x="6348528" y="6172444"/>
              <a:ext cx="139311" cy="38339"/>
            </p14:xfrm>
          </p:contentPart>
        </mc:Choice>
        <mc:Fallback xmlns="">
          <p:pic>
            <p:nvPicPr>
              <p:cNvPr id="197" name="墨迹 196"/>
            </p:nvPicPr>
            <p:blipFill>
              <a:blip/>
            </p:blipFill>
            <p:spPr>
              <a:xfrm>
                <a:off x="6348528" y="6172444"/>
                <a:ext cx="139311" cy="383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9" p14:bwMode="auto">
            <p14:nvContentPartPr>
              <p14:cNvPr id="198" name="墨迹 197"/>
              <p14:cNvContentPartPr/>
              <p14:nvPr/>
            </p14:nvContentPartPr>
            <p14:xfrm>
              <a:off x="6598016" y="6002053"/>
              <a:ext cx="209210" cy="256387"/>
            </p14:xfrm>
          </p:contentPart>
        </mc:Choice>
        <mc:Fallback xmlns="">
          <p:pic>
            <p:nvPicPr>
              <p:cNvPr id="198" name="墨迹 197"/>
            </p:nvPicPr>
            <p:blipFill>
              <a:blip/>
            </p:blipFill>
            <p:spPr>
              <a:xfrm>
                <a:off x="6598016" y="6002053"/>
                <a:ext cx="209210" cy="25638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0" p14:bwMode="auto">
            <p14:nvContentPartPr>
              <p14:cNvPr id="199" name="墨迹 198"/>
              <p14:cNvContentPartPr/>
              <p14:nvPr/>
            </p14:nvContentPartPr>
            <p14:xfrm>
              <a:off x="6854598" y="5897688"/>
              <a:ext cx="78240" cy="14909"/>
            </p14:xfrm>
          </p:contentPart>
        </mc:Choice>
        <mc:Fallback xmlns="">
          <p:pic>
            <p:nvPicPr>
              <p:cNvPr id="199" name="墨迹 198"/>
            </p:nvPicPr>
            <p:blipFill>
              <a:blip/>
            </p:blipFill>
            <p:spPr>
              <a:xfrm>
                <a:off x="6854598" y="5897688"/>
                <a:ext cx="78240" cy="149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1" p14:bwMode="auto">
            <p14:nvContentPartPr>
              <p14:cNvPr id="200" name="墨迹 199"/>
              <p14:cNvContentPartPr/>
              <p14:nvPr/>
            </p14:nvContentPartPr>
            <p14:xfrm>
              <a:off x="7025990" y="5699608"/>
              <a:ext cx="99810" cy="138842"/>
            </p14:xfrm>
          </p:contentPart>
        </mc:Choice>
        <mc:Fallback xmlns="">
          <p:pic>
            <p:nvPicPr>
              <p:cNvPr id="200" name="墨迹 199"/>
            </p:nvPicPr>
            <p:blipFill>
              <a:blip/>
            </p:blipFill>
            <p:spPr>
              <a:xfrm>
                <a:off x="7025990" y="5699608"/>
                <a:ext cx="99810" cy="13884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2" p14:bwMode="auto">
            <p14:nvContentPartPr>
              <p14:cNvPr id="201" name="墨迹 200"/>
              <p14:cNvContentPartPr/>
              <p14:nvPr/>
            </p14:nvContentPartPr>
            <p14:xfrm>
              <a:off x="7036901" y="5746465"/>
              <a:ext cx="96082" cy="36208"/>
            </p14:xfrm>
          </p:contentPart>
        </mc:Choice>
        <mc:Fallback xmlns="">
          <p:pic>
            <p:nvPicPr>
              <p:cNvPr id="201" name="墨迹 200"/>
            </p:nvPicPr>
            <p:blipFill>
              <a:blip/>
            </p:blipFill>
            <p:spPr>
              <a:xfrm>
                <a:off x="7036901" y="5746465"/>
                <a:ext cx="96082" cy="3620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3" p14:bwMode="auto">
            <p14:nvContentPartPr>
              <p14:cNvPr id="202" name="墨迹 201"/>
              <p14:cNvContentPartPr/>
              <p14:nvPr/>
            </p14:nvContentPartPr>
            <p14:xfrm>
              <a:off x="6988208" y="5838051"/>
              <a:ext cx="206532" cy="61766"/>
            </p14:xfrm>
          </p:contentPart>
        </mc:Choice>
        <mc:Fallback xmlns="">
          <p:pic>
            <p:nvPicPr>
              <p:cNvPr id="202" name="墨迹 201"/>
            </p:nvPicPr>
            <p:blipFill>
              <a:blip/>
            </p:blipFill>
            <p:spPr>
              <a:xfrm>
                <a:off x="6988208" y="5838051"/>
                <a:ext cx="206532" cy="6176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4" p14:bwMode="auto">
            <p14:nvContentPartPr>
              <p14:cNvPr id="203" name="墨迹 202"/>
              <p14:cNvContentPartPr/>
              <p14:nvPr/>
            </p14:nvContentPartPr>
            <p14:xfrm>
              <a:off x="6996713" y="5882778"/>
              <a:ext cx="117108" cy="137645"/>
            </p14:xfrm>
          </p:contentPart>
        </mc:Choice>
        <mc:Fallback xmlns="">
          <p:pic>
            <p:nvPicPr>
              <p:cNvPr id="203" name="墨迹 202"/>
            </p:nvPicPr>
            <p:blipFill>
              <a:blip/>
            </p:blipFill>
            <p:spPr>
              <a:xfrm>
                <a:off x="6996713" y="5882778"/>
                <a:ext cx="117108" cy="1376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5" p14:bwMode="auto">
            <p14:nvContentPartPr>
              <p14:cNvPr id="204" name="墨迹 203"/>
              <p14:cNvContentPartPr/>
              <p14:nvPr/>
            </p14:nvContentPartPr>
            <p14:xfrm>
              <a:off x="7130848" y="5919519"/>
              <a:ext cx="115390" cy="438227"/>
            </p14:xfrm>
          </p:contentPart>
        </mc:Choice>
        <mc:Fallback xmlns="">
          <p:pic>
            <p:nvPicPr>
              <p:cNvPr id="204" name="墨迹 203"/>
            </p:nvPicPr>
            <p:blipFill>
              <a:blip/>
            </p:blipFill>
            <p:spPr>
              <a:xfrm>
                <a:off x="7130848" y="5919519"/>
                <a:ext cx="115390" cy="43822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6" p14:bwMode="auto">
            <p14:nvContentPartPr>
              <p14:cNvPr id="205" name="墨迹 204"/>
              <p14:cNvContentPartPr/>
              <p14:nvPr/>
            </p14:nvContentPartPr>
            <p14:xfrm>
              <a:off x="7362405" y="5857220"/>
              <a:ext cx="256039" cy="266237"/>
            </p14:xfrm>
          </p:contentPart>
        </mc:Choice>
        <mc:Fallback xmlns="">
          <p:pic>
            <p:nvPicPr>
              <p:cNvPr id="205" name="墨迹 204"/>
            </p:nvPicPr>
            <p:blipFill>
              <a:blip/>
            </p:blipFill>
            <p:spPr>
              <a:xfrm>
                <a:off x="7362405" y="5857220"/>
                <a:ext cx="256039" cy="2662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7" p14:bwMode="auto">
            <p14:nvContentPartPr>
              <p14:cNvPr id="206" name="墨迹 205"/>
              <p14:cNvContentPartPr/>
              <p14:nvPr/>
            </p14:nvContentPartPr>
            <p14:xfrm>
              <a:off x="7588623" y="5652750"/>
              <a:ext cx="106469" cy="29819"/>
            </p14:xfrm>
          </p:contentPart>
        </mc:Choice>
        <mc:Fallback xmlns="">
          <p:pic>
            <p:nvPicPr>
              <p:cNvPr id="206" name="墨迹 205"/>
            </p:nvPicPr>
            <p:blipFill>
              <a:blip/>
            </p:blipFill>
            <p:spPr>
              <a:xfrm>
                <a:off x="7588623" y="5652750"/>
                <a:ext cx="106469" cy="298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8" p14:bwMode="auto">
            <p14:nvContentPartPr>
              <p14:cNvPr id="207" name="墨迹 206"/>
              <p14:cNvContentPartPr/>
              <p14:nvPr/>
            </p14:nvContentPartPr>
            <p14:xfrm>
              <a:off x="7774401" y="5449344"/>
              <a:ext cx="63349" cy="88391"/>
            </p14:xfrm>
          </p:contentPart>
        </mc:Choice>
        <mc:Fallback xmlns="">
          <p:pic>
            <p:nvPicPr>
              <p:cNvPr id="207" name="墨迹 206"/>
            </p:nvPicPr>
            <p:blipFill>
              <a:blip/>
            </p:blipFill>
            <p:spPr>
              <a:xfrm>
                <a:off x="7774401" y="5449344"/>
                <a:ext cx="63349" cy="8839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9" p14:bwMode="auto">
            <p14:nvContentPartPr>
              <p14:cNvPr id="208" name="墨迹 207"/>
              <p14:cNvContentPartPr/>
              <p14:nvPr/>
            </p14:nvContentPartPr>
            <p14:xfrm>
              <a:off x="7773333" y="5482358"/>
              <a:ext cx="66534" cy="17039"/>
            </p14:xfrm>
          </p:contentPart>
        </mc:Choice>
        <mc:Fallback xmlns="">
          <p:pic>
            <p:nvPicPr>
              <p:cNvPr id="208" name="墨迹 207"/>
            </p:nvPicPr>
            <p:blipFill>
              <a:blip/>
            </p:blipFill>
            <p:spPr>
              <a:xfrm>
                <a:off x="7773333" y="5482358"/>
                <a:ext cx="66534" cy="170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0" p14:bwMode="auto">
            <p14:nvContentPartPr>
              <p14:cNvPr id="209" name="墨迹 208"/>
              <p14:cNvContentPartPr/>
              <p14:nvPr/>
            </p14:nvContentPartPr>
            <p14:xfrm>
              <a:off x="7728640" y="5569684"/>
              <a:ext cx="130389" cy="31948"/>
            </p14:xfrm>
          </p:contentPart>
        </mc:Choice>
        <mc:Fallback xmlns="">
          <p:pic>
            <p:nvPicPr>
              <p:cNvPr id="209" name="墨迹 208"/>
            </p:nvPicPr>
            <p:blipFill>
              <a:blip/>
            </p:blipFill>
            <p:spPr>
              <a:xfrm>
                <a:off x="7728640" y="5569684"/>
                <a:ext cx="130389" cy="3194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1" p14:bwMode="auto">
            <p14:nvContentPartPr>
              <p14:cNvPr id="210" name="墨迹 209"/>
              <p14:cNvContentPartPr/>
              <p14:nvPr/>
            </p14:nvContentPartPr>
            <p14:xfrm>
              <a:off x="7744056" y="5618671"/>
              <a:ext cx="74532" cy="210860"/>
            </p14:xfrm>
          </p:contentPart>
        </mc:Choice>
        <mc:Fallback xmlns="">
          <p:pic>
            <p:nvPicPr>
              <p:cNvPr id="210" name="墨迹 209"/>
            </p:nvPicPr>
            <p:blipFill>
              <a:blip/>
            </p:blipFill>
            <p:spPr>
              <a:xfrm>
                <a:off x="7744056" y="5618671"/>
                <a:ext cx="74532" cy="2108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2" p14:bwMode="auto">
            <p14:nvContentPartPr>
              <p14:cNvPr id="226" name="墨迹 225"/>
              <p14:cNvContentPartPr/>
              <p14:nvPr/>
            </p14:nvContentPartPr>
            <p14:xfrm>
              <a:off x="178195" y="4402094"/>
              <a:ext cx="185578" cy="264126"/>
            </p14:xfrm>
          </p:contentPart>
        </mc:Choice>
        <mc:Fallback xmlns="">
          <p:pic>
            <p:nvPicPr>
              <p:cNvPr id="226" name="墨迹 225"/>
            </p:nvPicPr>
            <p:blipFill>
              <a:blip/>
            </p:blipFill>
            <p:spPr>
              <a:xfrm>
                <a:off x="178195" y="4402094"/>
                <a:ext cx="185578" cy="26412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3" p14:bwMode="auto">
            <p14:nvContentPartPr>
              <p14:cNvPr id="227" name="墨迹 226"/>
              <p14:cNvContentPartPr/>
              <p14:nvPr/>
            </p14:nvContentPartPr>
            <p14:xfrm>
              <a:off x="226399" y="4517939"/>
              <a:ext cx="123333" cy="44020"/>
            </p14:xfrm>
          </p:contentPart>
        </mc:Choice>
        <mc:Fallback xmlns="">
          <p:pic>
            <p:nvPicPr>
              <p:cNvPr id="227" name="墨迹 226"/>
            </p:nvPicPr>
            <p:blipFill>
              <a:blip/>
            </p:blipFill>
            <p:spPr>
              <a:xfrm>
                <a:off x="226399" y="4517939"/>
                <a:ext cx="123333" cy="440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4" p14:bwMode="auto">
            <p14:nvContentPartPr>
              <p14:cNvPr id="228" name="墨迹 227"/>
              <p14:cNvContentPartPr/>
              <p14:nvPr/>
            </p14:nvContentPartPr>
            <p14:xfrm>
              <a:off x="384474" y="4480868"/>
              <a:ext cx="158508" cy="213154"/>
            </p14:xfrm>
          </p:contentPart>
        </mc:Choice>
        <mc:Fallback xmlns="">
          <p:pic>
            <p:nvPicPr>
              <p:cNvPr id="228" name="墨迹 227"/>
            </p:nvPicPr>
            <p:blipFill>
              <a:blip/>
            </p:blipFill>
            <p:spPr>
              <a:xfrm>
                <a:off x="384474" y="4480868"/>
                <a:ext cx="158508" cy="2131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5" p14:bwMode="auto">
            <p14:nvContentPartPr>
              <p14:cNvPr id="229" name="墨迹 228"/>
              <p14:cNvContentPartPr/>
              <p14:nvPr/>
            </p14:nvContentPartPr>
            <p14:xfrm>
              <a:off x="579027" y="4436847"/>
              <a:ext cx="135348" cy="155956"/>
            </p14:xfrm>
          </p:contentPart>
        </mc:Choice>
        <mc:Fallback xmlns="">
          <p:pic>
            <p:nvPicPr>
              <p:cNvPr id="229" name="墨迹 228"/>
            </p:nvPicPr>
            <p:blipFill>
              <a:blip/>
            </p:blipFill>
            <p:spPr>
              <a:xfrm>
                <a:off x="579027" y="4436847"/>
                <a:ext cx="135348" cy="1559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6" p14:bwMode="auto">
            <p14:nvContentPartPr>
              <p14:cNvPr id="230" name="墨迹 229"/>
              <p14:cNvContentPartPr/>
              <p14:nvPr/>
            </p14:nvContentPartPr>
            <p14:xfrm>
              <a:off x="775896" y="4383559"/>
              <a:ext cx="16213" cy="185931"/>
            </p14:xfrm>
          </p:contentPart>
        </mc:Choice>
        <mc:Fallback xmlns="">
          <p:pic>
            <p:nvPicPr>
              <p:cNvPr id="230" name="墨迹 229"/>
            </p:nvPicPr>
            <p:blipFill>
              <a:blip/>
            </p:blipFill>
            <p:spPr>
              <a:xfrm>
                <a:off x="775896" y="4383559"/>
                <a:ext cx="16213" cy="1859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7" p14:bwMode="auto">
            <p14:nvContentPartPr>
              <p14:cNvPr id="231" name="墨迹 230"/>
              <p14:cNvContentPartPr/>
              <p14:nvPr/>
            </p14:nvContentPartPr>
            <p14:xfrm>
              <a:off x="782845" y="4314052"/>
              <a:ext cx="111173" cy="246894"/>
            </p14:xfrm>
          </p:contentPart>
        </mc:Choice>
        <mc:Fallback xmlns="">
          <p:pic>
            <p:nvPicPr>
              <p:cNvPr id="231" name="墨迹 230"/>
            </p:nvPicPr>
            <p:blipFill>
              <a:blip/>
            </p:blipFill>
            <p:spPr>
              <a:xfrm>
                <a:off x="782845" y="4314052"/>
                <a:ext cx="111173" cy="2468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8" p14:bwMode="auto">
            <p14:nvContentPartPr>
              <p14:cNvPr id="232" name="墨迹 231"/>
              <p14:cNvContentPartPr/>
              <p14:nvPr/>
            </p14:nvContentPartPr>
            <p14:xfrm>
              <a:off x="743036" y="4436268"/>
              <a:ext cx="157930" cy="115845"/>
            </p14:xfrm>
          </p:contentPart>
        </mc:Choice>
        <mc:Fallback xmlns="">
          <p:pic>
            <p:nvPicPr>
              <p:cNvPr id="232" name="墨迹 231"/>
            </p:nvPicPr>
            <p:blipFill>
              <a:blip/>
            </p:blipFill>
            <p:spPr>
              <a:xfrm>
                <a:off x="743036" y="4436268"/>
                <a:ext cx="157930" cy="1158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9" p14:bwMode="auto">
            <p14:nvContentPartPr>
              <p14:cNvPr id="233" name="墨迹 232"/>
              <p14:cNvContentPartPr/>
              <p14:nvPr/>
            </p14:nvContentPartPr>
            <p14:xfrm>
              <a:off x="924127" y="4304784"/>
              <a:ext cx="120438" cy="64873"/>
            </p14:xfrm>
          </p:contentPart>
        </mc:Choice>
        <mc:Fallback xmlns="">
          <p:pic>
            <p:nvPicPr>
              <p:cNvPr id="233" name="墨迹 232"/>
            </p:nvPicPr>
            <p:blipFill>
              <a:blip/>
            </p:blipFill>
            <p:spPr>
              <a:xfrm>
                <a:off x="924127" y="4304784"/>
                <a:ext cx="120438" cy="6487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0" p14:bwMode="auto">
            <p14:nvContentPartPr>
              <p14:cNvPr id="234" name="墨迹 233"/>
              <p14:cNvContentPartPr/>
              <p14:nvPr/>
            </p14:nvContentPartPr>
            <p14:xfrm>
              <a:off x="940340" y="4195167"/>
              <a:ext cx="115805" cy="399229"/>
            </p14:xfrm>
          </p:contentPart>
        </mc:Choice>
        <mc:Fallback xmlns="">
          <p:pic>
            <p:nvPicPr>
              <p:cNvPr id="234" name="墨迹 233"/>
            </p:nvPicPr>
            <p:blipFill>
              <a:blip/>
            </p:blipFill>
            <p:spPr>
              <a:xfrm>
                <a:off x="940340" y="4195167"/>
                <a:ext cx="115805" cy="399229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14:cpLocks xmlns:a14="http://schemas.microsoft.com/office/drawing/2010/main" noChangeArrowheads="1"/>
          </p:cNvSpPr>
          <p:nvPr/>
        </p:nvSpPr>
        <p:spPr bwMode="auto">
          <a:xfrm>
            <a:off x="0" y="246251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40290" name="Object 2"/>
          <p:cNvGraphicFramePr>
            <a:graphicFrameLocks noChangeAspect="1"/>
          </p:cNvGraphicFramePr>
          <p:nvPr/>
        </p:nvGraphicFramePr>
        <p:xfrm>
          <a:off x="1547813" y="260648"/>
          <a:ext cx="61912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9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60648"/>
                        <a:ext cx="6191250" cy="9271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1997075" y="4293096"/>
          <a:ext cx="4859338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0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4293096"/>
                        <a:ext cx="4859338" cy="168116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1565275" y="1340768"/>
          <a:ext cx="5651500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1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1340768"/>
                        <a:ext cx="5651500" cy="217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5" name="Object 7"/>
          <p:cNvGraphicFramePr>
            <a:graphicFrameLocks noChangeAspect="1"/>
          </p:cNvGraphicFramePr>
          <p:nvPr/>
        </p:nvGraphicFramePr>
        <p:xfrm>
          <a:off x="1619250" y="3573016"/>
          <a:ext cx="31146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2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573016"/>
                        <a:ext cx="31146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4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1187450" y="2061865"/>
          <a:ext cx="6477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8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061865"/>
                        <a:ext cx="6477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1157288" y="188640"/>
          <a:ext cx="7334250" cy="171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9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188640"/>
                        <a:ext cx="7334250" cy="171608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5" name="Object 7"/>
          <p:cNvGraphicFramePr>
            <a:graphicFrameLocks noChangeAspect="1"/>
          </p:cNvGraphicFramePr>
          <p:nvPr/>
        </p:nvGraphicFramePr>
        <p:xfrm>
          <a:off x="2051050" y="1988840"/>
          <a:ext cx="324167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0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988840"/>
                        <a:ext cx="3241675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6" name="Object 8"/>
          <p:cNvGraphicFramePr>
            <a:graphicFrameLocks noChangeAspect="1"/>
          </p:cNvGraphicFramePr>
          <p:nvPr/>
        </p:nvGraphicFramePr>
        <p:xfrm>
          <a:off x="2051050" y="3141365"/>
          <a:ext cx="316865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1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141365"/>
                        <a:ext cx="3168650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7" name="Object 9"/>
          <p:cNvGraphicFramePr>
            <a:graphicFrameLocks noChangeAspect="1"/>
          </p:cNvGraphicFramePr>
          <p:nvPr/>
        </p:nvGraphicFramePr>
        <p:xfrm>
          <a:off x="1258888" y="4438353"/>
          <a:ext cx="55451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2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438353"/>
                        <a:ext cx="554513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8" name="Object 10"/>
          <p:cNvGraphicFramePr>
            <a:graphicFrameLocks noChangeAspect="1"/>
          </p:cNvGraphicFramePr>
          <p:nvPr/>
        </p:nvGraphicFramePr>
        <p:xfrm>
          <a:off x="2411413" y="4941590"/>
          <a:ext cx="4319587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3" name="公式" r:id="rId11" imgW="0" imgH="0" progId="Equation.3">
                  <p:embed/>
                </p:oleObj>
              </mc:Choice>
              <mc:Fallback>
                <p:oleObj name="公式" r:id="rId11" imgW="0" imgH="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941590"/>
                        <a:ext cx="4319587" cy="121761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539552" y="2133172"/>
            <a:ext cx="3714799" cy="648424"/>
            <a:chOff x="339" y="1417"/>
            <a:chExt cx="2491" cy="527"/>
          </a:xfrm>
        </p:grpSpPr>
        <p:graphicFrame>
          <p:nvGraphicFramePr>
            <p:cNvPr id="35883" name="Object 3"/>
            <p:cNvGraphicFramePr>
              <a:graphicFrameLocks noChangeAspect="1"/>
            </p:cNvGraphicFramePr>
            <p:nvPr/>
          </p:nvGraphicFramePr>
          <p:xfrm>
            <a:off x="339" y="1455"/>
            <a:ext cx="1378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41" name="Equation" r:id="rId1" imgW="0" imgH="0" progId="Equation.DSMT4">
                    <p:embed/>
                  </p:oleObj>
                </mc:Choice>
                <mc:Fallback>
                  <p:oleObj name="Equation" r:id="rId1" imgW="0" imgH="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" y="1455"/>
                          <a:ext cx="1378" cy="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4" name="Object 4"/>
            <p:cNvGraphicFramePr>
              <a:graphicFrameLocks noChangeAspect="1"/>
            </p:cNvGraphicFramePr>
            <p:nvPr/>
          </p:nvGraphicFramePr>
          <p:xfrm>
            <a:off x="1739" y="1417"/>
            <a:ext cx="1091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42" name="公式" r:id="rId3" imgW="0" imgH="0" progId="Equation.3">
                    <p:embed/>
                  </p:oleObj>
                </mc:Choice>
                <mc:Fallback>
                  <p:oleObj name="公式" r:id="rId3" imgW="0" imgH="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9" y="1417"/>
                          <a:ext cx="1091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1077" name="Object 5"/>
          <p:cNvGraphicFramePr>
            <a:graphicFrameLocks noChangeAspect="1"/>
          </p:cNvGraphicFramePr>
          <p:nvPr/>
        </p:nvGraphicFramePr>
        <p:xfrm>
          <a:off x="539552" y="2780928"/>
          <a:ext cx="24844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43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780928"/>
                        <a:ext cx="248443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7"/>
          <p:cNvGraphicFramePr>
            <a:graphicFrameLocks noChangeAspect="1"/>
          </p:cNvGraphicFramePr>
          <p:nvPr/>
        </p:nvGraphicFramePr>
        <p:xfrm>
          <a:off x="2195513" y="116632"/>
          <a:ext cx="4105275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44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16632"/>
                        <a:ext cx="4105275" cy="126206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0" name="Object 8"/>
          <p:cNvGraphicFramePr>
            <a:graphicFrameLocks noChangeAspect="1"/>
          </p:cNvGraphicFramePr>
          <p:nvPr/>
        </p:nvGraphicFramePr>
        <p:xfrm>
          <a:off x="2627313" y="1556495"/>
          <a:ext cx="32400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45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556495"/>
                        <a:ext cx="3240087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"/>
          <p:cNvGrpSpPr/>
          <p:nvPr/>
        </p:nvGrpSpPr>
        <p:grpSpPr bwMode="auto">
          <a:xfrm>
            <a:off x="6227763" y="1399333"/>
            <a:ext cx="2667000" cy="2528888"/>
            <a:chOff x="3984" y="951"/>
            <a:chExt cx="1680" cy="1593"/>
          </a:xfrm>
        </p:grpSpPr>
        <p:sp>
          <p:nvSpPr>
            <p:cNvPr id="35859" name="Line 1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984" y="2112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0" name="Line 11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4320" y="960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1" name="Line 1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752" y="960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2" name="Line 13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4176" y="1248"/>
              <a:ext cx="100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63" name="Object 14"/>
            <p:cNvGraphicFramePr>
              <a:graphicFrameLocks noChangeAspect="1"/>
            </p:cNvGraphicFramePr>
            <p:nvPr/>
          </p:nvGraphicFramePr>
          <p:xfrm>
            <a:off x="5449" y="2160"/>
            <a:ext cx="129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46" name="公式" r:id="rId11" imgW="0" imgH="0" progId="Equation.3">
                    <p:embed/>
                  </p:oleObj>
                </mc:Choice>
                <mc:Fallback>
                  <p:oleObj name="公式" r:id="rId11" imgW="0" imgH="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9" y="2160"/>
                          <a:ext cx="129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4" name="Object 15"/>
            <p:cNvGraphicFramePr>
              <a:graphicFrameLocks noChangeAspect="1"/>
            </p:cNvGraphicFramePr>
            <p:nvPr/>
          </p:nvGraphicFramePr>
          <p:xfrm>
            <a:off x="4153" y="951"/>
            <a:ext cx="167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47" name="Equation" r:id="rId13" imgW="0" imgH="0" progId="Equation.DSMT4">
                    <p:embed/>
                  </p:oleObj>
                </mc:Choice>
                <mc:Fallback>
                  <p:oleObj name="Equation" r:id="rId13" imgW="0" imgH="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3" y="951"/>
                          <a:ext cx="167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5" name="Object 16"/>
            <p:cNvGraphicFramePr>
              <a:graphicFrameLocks noChangeAspect="1"/>
            </p:cNvGraphicFramePr>
            <p:nvPr/>
          </p:nvGraphicFramePr>
          <p:xfrm>
            <a:off x="5136" y="1200"/>
            <a:ext cx="528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48" name="公式" r:id="rId15" imgW="0" imgH="0" progId="Equation.3">
                    <p:embed/>
                  </p:oleObj>
                </mc:Choice>
                <mc:Fallback>
                  <p:oleObj name="公式" r:id="rId15" imgW="0" imgH="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200"/>
                          <a:ext cx="528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6" name="Object 17"/>
            <p:cNvGraphicFramePr>
              <a:graphicFrameLocks noChangeAspect="1"/>
            </p:cNvGraphicFramePr>
            <p:nvPr/>
          </p:nvGraphicFramePr>
          <p:xfrm>
            <a:off x="4357" y="2160"/>
            <a:ext cx="107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49" name="公式" r:id="rId17" imgW="0" imgH="0" progId="Equation.3">
                    <p:embed/>
                  </p:oleObj>
                </mc:Choice>
                <mc:Fallback>
                  <p:oleObj name="公式" r:id="rId17" imgW="0" imgH="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7" y="2160"/>
                          <a:ext cx="107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7" name="Object 18"/>
            <p:cNvGraphicFramePr>
              <a:graphicFrameLocks noChangeAspect="1"/>
            </p:cNvGraphicFramePr>
            <p:nvPr/>
          </p:nvGraphicFramePr>
          <p:xfrm>
            <a:off x="4793" y="2168"/>
            <a:ext cx="85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50" name="公式" r:id="rId19" imgW="0" imgH="0" progId="Equation.3">
                    <p:embed/>
                  </p:oleObj>
                </mc:Choice>
                <mc:Fallback>
                  <p:oleObj name="公式" r:id="rId19" imgW="0" imgH="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3" y="2168"/>
                          <a:ext cx="85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8" name="Object 19"/>
            <p:cNvGraphicFramePr>
              <a:graphicFrameLocks noChangeAspect="1"/>
            </p:cNvGraphicFramePr>
            <p:nvPr/>
          </p:nvGraphicFramePr>
          <p:xfrm>
            <a:off x="4224" y="1584"/>
            <a:ext cx="85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51" name="公式" r:id="rId21" imgW="0" imgH="0" progId="Equation.3">
                    <p:embed/>
                  </p:oleObj>
                </mc:Choice>
                <mc:Fallback>
                  <p:oleObj name="公式" r:id="rId21" imgW="0" imgH="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584"/>
                          <a:ext cx="85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9" name="Line 2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320" y="168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0" name="Line 2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320" y="1968"/>
              <a:ext cx="96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1" name="Line 2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320" y="1824"/>
              <a:ext cx="288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2" name="Line 2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320" y="1728"/>
              <a:ext cx="384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3" name="Line 24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320" y="1872"/>
              <a:ext cx="240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4" name="Line 2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320" y="1776"/>
              <a:ext cx="336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5" name="Line 2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320" y="1920"/>
              <a:ext cx="192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6" name="Line 2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320" y="2016"/>
              <a:ext cx="96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7" name="Line 2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416" y="1968"/>
              <a:ext cx="48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8" name="Line 2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656" y="1008"/>
              <a:ext cx="0" cy="672"/>
            </a:xfrm>
            <a:prstGeom prst="line">
              <a:avLst/>
            </a:prstGeom>
            <a:noFill/>
            <a:ln w="9525">
              <a:solidFill>
                <a:srgbClr val="CC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9" name="Line 3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560" y="1056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0" name="Line 3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480" y="1008"/>
              <a:ext cx="0" cy="672"/>
            </a:xfrm>
            <a:prstGeom prst="line">
              <a:avLst/>
            </a:prstGeom>
            <a:noFill/>
            <a:ln w="9525">
              <a:solidFill>
                <a:srgbClr val="CC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1" name="Line 3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400" y="1008"/>
              <a:ext cx="0" cy="672"/>
            </a:xfrm>
            <a:prstGeom prst="line">
              <a:avLst/>
            </a:prstGeom>
            <a:noFill/>
            <a:ln w="9525">
              <a:solidFill>
                <a:srgbClr val="CC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2" name="Line 3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568" y="1008"/>
              <a:ext cx="0" cy="672"/>
            </a:xfrm>
            <a:prstGeom prst="line">
              <a:avLst/>
            </a:prstGeom>
            <a:noFill/>
            <a:ln w="9525">
              <a:solidFill>
                <a:srgbClr val="CC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34"/>
          <p:cNvGrpSpPr/>
          <p:nvPr/>
        </p:nvGrpSpPr>
        <p:grpSpPr bwMode="auto">
          <a:xfrm>
            <a:off x="539552" y="3284984"/>
            <a:ext cx="6599082" cy="1346359"/>
            <a:chOff x="864" y="2360"/>
            <a:chExt cx="3779" cy="771"/>
          </a:xfrm>
        </p:grpSpPr>
        <p:graphicFrame>
          <p:nvGraphicFramePr>
            <p:cNvPr id="35856" name="Object 35"/>
            <p:cNvGraphicFramePr>
              <a:graphicFrameLocks noChangeAspect="1"/>
            </p:cNvGraphicFramePr>
            <p:nvPr/>
          </p:nvGraphicFramePr>
          <p:xfrm>
            <a:off x="864" y="2360"/>
            <a:ext cx="1928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52" name="公式" r:id="rId22" imgW="0" imgH="0" progId="Equation.3">
                    <p:embed/>
                  </p:oleObj>
                </mc:Choice>
                <mc:Fallback>
                  <p:oleObj name="公式" r:id="rId22" imgW="0" imgH="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360"/>
                          <a:ext cx="1928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7" name="Object 36"/>
            <p:cNvGraphicFramePr>
              <a:graphicFrameLocks noChangeAspect="1"/>
            </p:cNvGraphicFramePr>
            <p:nvPr/>
          </p:nvGraphicFramePr>
          <p:xfrm>
            <a:off x="3874" y="2592"/>
            <a:ext cx="769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53" name="公式" r:id="rId24" imgW="0" imgH="0" progId="Equation.3">
                    <p:embed/>
                  </p:oleObj>
                </mc:Choice>
                <mc:Fallback>
                  <p:oleObj name="公式" r:id="rId24" imgW="0" imgH="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4" y="2592"/>
                          <a:ext cx="769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8" name="Object 37"/>
            <p:cNvGraphicFramePr>
              <a:graphicFrameLocks noChangeAspect="1"/>
            </p:cNvGraphicFramePr>
            <p:nvPr/>
          </p:nvGraphicFramePr>
          <p:xfrm>
            <a:off x="2841" y="2392"/>
            <a:ext cx="1047" cy="7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54" name="公式" r:id="rId26" imgW="0" imgH="0" progId="Equation.3">
                    <p:embed/>
                  </p:oleObj>
                </mc:Choice>
                <mc:Fallback>
                  <p:oleObj name="公式" r:id="rId26" imgW="0" imgH="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1" y="2392"/>
                          <a:ext cx="1047" cy="7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1110" name="Object 38"/>
          <p:cNvGraphicFramePr>
            <a:graphicFrameLocks noChangeAspect="1"/>
          </p:cNvGraphicFramePr>
          <p:nvPr/>
        </p:nvGraphicFramePr>
        <p:xfrm>
          <a:off x="611560" y="4509120"/>
          <a:ext cx="19081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55" name="Equation" r:id="rId28" imgW="0" imgH="0" progId="Equation.DSMT4">
                  <p:embed/>
                </p:oleObj>
              </mc:Choice>
              <mc:Fallback>
                <p:oleObj name="Equation" r:id="rId28" imgW="0" imgH="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509120"/>
                        <a:ext cx="190817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9"/>
          <p:cNvGrpSpPr/>
          <p:nvPr/>
        </p:nvGrpSpPr>
        <p:grpSpPr bwMode="auto">
          <a:xfrm>
            <a:off x="539552" y="4941168"/>
            <a:ext cx="6972776" cy="1408001"/>
            <a:chOff x="1172" y="3291"/>
            <a:chExt cx="3630" cy="733"/>
          </a:xfrm>
        </p:grpSpPr>
        <p:graphicFrame>
          <p:nvGraphicFramePr>
            <p:cNvPr id="35853" name="Object 40"/>
            <p:cNvGraphicFramePr>
              <a:graphicFrameLocks noChangeAspect="1"/>
            </p:cNvGraphicFramePr>
            <p:nvPr/>
          </p:nvGraphicFramePr>
          <p:xfrm>
            <a:off x="1172" y="3305"/>
            <a:ext cx="1497" cy="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56" name="公式" r:id="rId30" imgW="0" imgH="0" progId="Equation.3">
                    <p:embed/>
                  </p:oleObj>
                </mc:Choice>
                <mc:Fallback>
                  <p:oleObj name="公式" r:id="rId30" imgW="0" imgH="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2" y="3305"/>
                          <a:ext cx="1497" cy="6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4" name="Object 41"/>
            <p:cNvGraphicFramePr>
              <a:graphicFrameLocks noChangeAspect="1"/>
            </p:cNvGraphicFramePr>
            <p:nvPr/>
          </p:nvGraphicFramePr>
          <p:xfrm>
            <a:off x="3683" y="3461"/>
            <a:ext cx="1119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57" name="公式" r:id="rId32" imgW="0" imgH="0" progId="Equation.3">
                    <p:embed/>
                  </p:oleObj>
                </mc:Choice>
                <mc:Fallback>
                  <p:oleObj name="公式" r:id="rId32" imgW="0" imgH="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3" y="3461"/>
                          <a:ext cx="1119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5" name="Object 42"/>
            <p:cNvGraphicFramePr>
              <a:graphicFrameLocks noChangeAspect="1"/>
            </p:cNvGraphicFramePr>
            <p:nvPr/>
          </p:nvGraphicFramePr>
          <p:xfrm>
            <a:off x="2671" y="3291"/>
            <a:ext cx="1047" cy="7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58" name="公式" r:id="rId34" imgW="0" imgH="0" progId="Equation.3">
                    <p:embed/>
                  </p:oleObj>
                </mc:Choice>
                <mc:Fallback>
                  <p:oleObj name="公式" r:id="rId34" imgW="0" imgH="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1" y="3291"/>
                          <a:ext cx="1047" cy="7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1116" name="Line 44"/>
          <p:cNvSpPr>
            <a14:cpLocks xmlns:a14="http://schemas.microsoft.com/office/drawing/2010/main" noChangeShapeType="1"/>
          </p:cNvSpPr>
          <p:nvPr/>
        </p:nvSpPr>
        <p:spPr bwMode="auto">
          <a:xfrm>
            <a:off x="5724525" y="3574207"/>
            <a:ext cx="3168650" cy="0"/>
          </a:xfrm>
          <a:prstGeom prst="line">
            <a:avLst/>
          </a:prstGeom>
          <a:noFill/>
          <a:ln w="57150">
            <a:solidFill>
              <a:schemeClr val="accent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1117" name="Line 45"/>
          <p:cNvSpPr>
            <a14:cpLocks xmlns:a14="http://schemas.microsoft.com/office/drawing/2010/main" noChangeShapeType="1"/>
          </p:cNvSpPr>
          <p:nvPr/>
        </p:nvSpPr>
        <p:spPr bwMode="auto">
          <a:xfrm>
            <a:off x="5651500" y="2782045"/>
            <a:ext cx="3168650" cy="0"/>
          </a:xfrm>
          <a:prstGeom prst="line">
            <a:avLst/>
          </a:prstGeom>
          <a:noFill/>
          <a:ln w="57150">
            <a:solidFill>
              <a:schemeClr val="accent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1118" name="Line 46"/>
          <p:cNvSpPr>
            <a14:cpLocks xmlns:a14="http://schemas.microsoft.com/office/drawing/2010/main" noChangeShapeType="1"/>
          </p:cNvSpPr>
          <p:nvPr/>
        </p:nvSpPr>
        <p:spPr bwMode="auto">
          <a:xfrm>
            <a:off x="5580063" y="2132757"/>
            <a:ext cx="3168650" cy="0"/>
          </a:xfrm>
          <a:prstGeom prst="line">
            <a:avLst/>
          </a:prstGeom>
          <a:noFill/>
          <a:ln w="57150">
            <a:solidFill>
              <a:schemeClr val="accent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1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1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1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116" grpId="0" animBg="1"/>
      <p:bldP spid="131117" grpId="0" animBg="1"/>
      <p:bldP spid="1311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434" name="Object 2"/>
          <p:cNvGraphicFramePr>
            <a:graphicFrameLocks noChangeAspect="1"/>
          </p:cNvGraphicFramePr>
          <p:nvPr/>
        </p:nvGraphicFramePr>
        <p:xfrm>
          <a:off x="1187947" y="404664"/>
          <a:ext cx="58991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947" y="404664"/>
                        <a:ext cx="5899150" cy="56356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5" name="Object 3"/>
          <p:cNvGraphicFramePr>
            <a:graphicFrameLocks noChangeAspect="1"/>
          </p:cNvGraphicFramePr>
          <p:nvPr/>
        </p:nvGraphicFramePr>
        <p:xfrm>
          <a:off x="831850" y="1049338"/>
          <a:ext cx="7793038" cy="499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" name="Document" r:id="rId3" imgW="0" imgH="0" progId="Word.Document.8">
                  <p:embed/>
                </p:oleObj>
              </mc:Choice>
              <mc:Fallback>
                <p:oleObj name="Document" r:id="rId3" imgW="0" imgH="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1049338"/>
                        <a:ext cx="7793038" cy="499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098" name="Object 2"/>
          <p:cNvGraphicFramePr>
            <a:graphicFrameLocks noChangeAspect="1"/>
          </p:cNvGraphicFramePr>
          <p:nvPr/>
        </p:nvGraphicFramePr>
        <p:xfrm>
          <a:off x="1506538" y="1268413"/>
          <a:ext cx="61420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8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1268413"/>
                        <a:ext cx="614203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9" name="Object 3"/>
          <p:cNvGraphicFramePr>
            <a:graphicFrameLocks noChangeAspect="1"/>
          </p:cNvGraphicFramePr>
          <p:nvPr/>
        </p:nvGraphicFramePr>
        <p:xfrm>
          <a:off x="2151063" y="2204864"/>
          <a:ext cx="4479925" cy="17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9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2204864"/>
                        <a:ext cx="4479925" cy="170656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84213" y="620688"/>
            <a:ext cx="7920235" cy="374441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4626" name="Object 2"/>
          <p:cNvGraphicFramePr>
            <a:graphicFrameLocks noChangeAspect="1"/>
          </p:cNvGraphicFramePr>
          <p:nvPr/>
        </p:nvGraphicFramePr>
        <p:xfrm>
          <a:off x="755576" y="764704"/>
          <a:ext cx="7697787" cy="359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0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764704"/>
                        <a:ext cx="7697787" cy="359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14:cpLocks xmlns:a14="http://schemas.microsoft.com/office/drawing/2010/main" noChangeArrowheads="1"/>
          </p:cNvSpPr>
          <p:nvPr/>
        </p:nvSpPr>
        <p:spPr bwMode="auto">
          <a:xfrm>
            <a:off x="98921" y="116632"/>
            <a:ext cx="5337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解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串联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情况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      </a:t>
            </a:r>
            <a:endParaRPr lang="zh-CN" altLang="en-US" sz="2800" dirty="0">
              <a:latin typeface="Arial" charset="0"/>
            </a:endParaRPr>
          </a:p>
        </p:txBody>
      </p:sp>
      <p:sp>
        <p:nvSpPr>
          <p:cNvPr id="155651" name="Rectangle 3"/>
          <p:cNvSpPr>
            <a14:cpLocks xmlns:a14="http://schemas.microsoft.com/office/drawing/2010/main" noChangeArrowheads="1"/>
          </p:cNvSpPr>
          <p:nvPr/>
        </p:nvSpPr>
        <p:spPr bwMode="auto">
          <a:xfrm>
            <a:off x="107504" y="884242"/>
            <a:ext cx="892899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 dirty="0"/>
              <a:t>因为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有一个损坏时，系统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就停止工作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，所以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的寿命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为</a:t>
            </a:r>
            <a:endParaRPr lang="en-US" altLang="zh-CN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i="1" dirty="0">
                <a:solidFill>
                  <a:srgbClr val="FF0000"/>
                </a:solidFill>
                <a:latin typeface="Times New Roman" pitchFamily="18" charset="0"/>
              </a:rPr>
              <a:t>Z = 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itchFamily="18" charset="0"/>
              </a:rPr>
              <a:t>min{</a:t>
            </a:r>
            <a:r>
              <a:rPr kumimoji="1" lang="en-US" altLang="zh-CN" sz="2400" i="1" dirty="0">
                <a:solidFill>
                  <a:srgbClr val="FF0000"/>
                </a:solidFill>
                <a:latin typeface="Times New Roman" pitchFamily="18" charset="0"/>
              </a:rPr>
              <a:t>X ,Y 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itchFamily="18" charset="0"/>
              </a:rPr>
              <a:t>},</a:t>
            </a:r>
            <a:endParaRPr kumimoji="1" lang="en-US" altLang="zh-CN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3457575" y="139999"/>
            <a:ext cx="4824413" cy="762000"/>
            <a:chOff x="1066" y="1933"/>
            <a:chExt cx="3039" cy="480"/>
          </a:xfrm>
        </p:grpSpPr>
        <p:sp>
          <p:nvSpPr>
            <p:cNvPr id="38919" name="Line 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066" y="2058"/>
              <a:ext cx="54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0" name="Rectangle 6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611" y="1933"/>
              <a:ext cx="778" cy="28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21" name="Rectangle 7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936" y="1934"/>
              <a:ext cx="779" cy="28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922" name="Line 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391" y="2058"/>
              <a:ext cx="54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3" name="Line 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715" y="2058"/>
              <a:ext cx="3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8924" name="Object 10"/>
            <p:cNvGraphicFramePr>
              <a:graphicFrameLocks noChangeAspect="1"/>
            </p:cNvGraphicFramePr>
            <p:nvPr/>
          </p:nvGraphicFramePr>
          <p:xfrm>
            <a:off x="1884" y="1965"/>
            <a:ext cx="191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86" name="公式" r:id="rId1" imgW="0" imgH="0" progId="Equation.3">
                    <p:embed/>
                  </p:oleObj>
                </mc:Choice>
                <mc:Fallback>
                  <p:oleObj name="公式" r:id="rId1" imgW="0" imgH="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4" y="1965"/>
                          <a:ext cx="191" cy="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5" name="Object 11"/>
            <p:cNvGraphicFramePr>
              <a:graphicFrameLocks noChangeAspect="1"/>
            </p:cNvGraphicFramePr>
            <p:nvPr/>
          </p:nvGraphicFramePr>
          <p:xfrm>
            <a:off x="3287" y="1965"/>
            <a:ext cx="165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87" name="公式" r:id="rId3" imgW="0" imgH="0" progId="Equation.3">
                    <p:embed/>
                  </p:oleObj>
                </mc:Choice>
                <mc:Fallback>
                  <p:oleObj name="公式" r:id="rId3" imgW="0" imgH="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7" y="1965"/>
                          <a:ext cx="165" cy="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6" name="Object 12"/>
            <p:cNvGraphicFramePr>
              <a:graphicFrameLocks noChangeAspect="1"/>
            </p:cNvGraphicFramePr>
            <p:nvPr/>
          </p:nvGraphicFramePr>
          <p:xfrm>
            <a:off x="1884" y="2213"/>
            <a:ext cx="17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88" name="公式" r:id="rId5" imgW="0" imgH="0" progId="Equation.3">
                    <p:embed/>
                  </p:oleObj>
                </mc:Choice>
                <mc:Fallback>
                  <p:oleObj name="公式" r:id="rId5" imgW="0" imgH="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4" y="2213"/>
                          <a:ext cx="17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7" name="Object 13"/>
            <p:cNvGraphicFramePr>
              <a:graphicFrameLocks noChangeAspect="1"/>
            </p:cNvGraphicFramePr>
            <p:nvPr/>
          </p:nvGraphicFramePr>
          <p:xfrm>
            <a:off x="3248" y="2213"/>
            <a:ext cx="191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89" name="公式" r:id="rId7" imgW="0" imgH="0" progId="Equation.3">
                    <p:embed/>
                  </p:oleObj>
                </mc:Choice>
                <mc:Fallback>
                  <p:oleObj name="公式" r:id="rId7" imgW="0" imgH="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8" y="2213"/>
                          <a:ext cx="191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5662" name="Object 14"/>
          <p:cNvGraphicFramePr>
            <a:graphicFrameLocks noChangeAspect="1"/>
          </p:cNvGraphicFramePr>
          <p:nvPr/>
        </p:nvGraphicFramePr>
        <p:xfrm>
          <a:off x="107504" y="1700808"/>
          <a:ext cx="53292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90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700808"/>
                        <a:ext cx="53292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3" name="Object 15"/>
          <p:cNvGraphicFramePr>
            <a:graphicFrameLocks noChangeAspect="1"/>
          </p:cNvGraphicFramePr>
          <p:nvPr/>
        </p:nvGraphicFramePr>
        <p:xfrm>
          <a:off x="467544" y="2131570"/>
          <a:ext cx="7527544" cy="1153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91" name="Equation" r:id="rId11" imgW="0" imgH="0" progId="Equation.DSMT4">
                  <p:embed/>
                </p:oleObj>
              </mc:Choice>
              <mc:Fallback>
                <p:oleObj name="Equation" r:id="rId11" imgW="0" imgH="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131570"/>
                        <a:ext cx="7527544" cy="1153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2513013" y="3424238"/>
          <a:ext cx="4710112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92" name="Equation" r:id="rId13" imgW="0" imgH="0" progId="Equation.DSMT4">
                  <p:embed/>
                </p:oleObj>
              </mc:Choice>
              <mc:Fallback>
                <p:oleObj name="Equation" r:id="rId13" imgW="0" imgH="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3424238"/>
                        <a:ext cx="4710112" cy="166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2917116" y="5269028"/>
          <a:ext cx="47625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93" name="公式" r:id="rId15" imgW="0" imgH="0" progId="Equation.3">
                  <p:embed/>
                </p:oleObj>
              </mc:Choice>
              <mc:Fallback>
                <p:oleObj name="公式" r:id="rId15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116" y="5269028"/>
                        <a:ext cx="47625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"/>
          <p:cNvSpPr>
            <a14:cpLocks xmlns:a14="http://schemas.microsoft.com/office/drawing/2010/main" noChangeArrowheads="1"/>
          </p:cNvSpPr>
          <p:nvPr/>
        </p:nvSpPr>
        <p:spPr bwMode="auto">
          <a:xfrm>
            <a:off x="116066" y="3384664"/>
            <a:ext cx="28321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故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的分布函数</a:t>
            </a:r>
            <a:endParaRPr lang="zh-CN" altLang="en-US" sz="2400" b="1" dirty="0"/>
          </a:p>
          <a:p>
            <a:r>
              <a:rPr lang="zh-CN" altLang="en-US" sz="1100" dirty="0">
                <a:latin typeface="Times New Roman" pitchFamily="18" charset="0"/>
                <a:cs typeface="Times New Roman" pitchFamily="18" charset="0"/>
              </a:rPr>
              <a:t>              </a:t>
            </a:r>
            <a:endParaRPr lang="zh-CN" altLang="en-US" sz="2000" dirty="0">
              <a:latin typeface="Arial" charset="0"/>
            </a:endParaRPr>
          </a:p>
        </p:txBody>
      </p:sp>
      <p:sp>
        <p:nvSpPr>
          <p:cNvPr id="19" name="Rectangle 5"/>
          <p:cNvSpPr>
            <a14:cpLocks xmlns:a14="http://schemas.microsoft.com/office/drawing/2010/main" noChangeArrowheads="1"/>
          </p:cNvSpPr>
          <p:nvPr/>
        </p:nvSpPr>
        <p:spPr bwMode="auto">
          <a:xfrm>
            <a:off x="0" y="5040848"/>
            <a:ext cx="315663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于是，得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的密度函数</a:t>
            </a:r>
            <a:endParaRPr lang="zh-CN" altLang="en-US" sz="2400" b="1" dirty="0"/>
          </a:p>
          <a:p>
            <a:r>
              <a:rPr lang="zh-CN" altLang="en-US" sz="1100" dirty="0">
                <a:latin typeface="Times New Roman" pitchFamily="18" charset="0"/>
                <a:cs typeface="Times New Roman" pitchFamily="18" charset="0"/>
              </a:rPr>
              <a:t>                   </a:t>
            </a:r>
            <a:endParaRPr lang="zh-CN" altLang="en-US" sz="2000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55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55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1" grpId="0"/>
      <p:bldP spid="18" grpId="0"/>
      <p:bldP spid="1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3419872" y="125687"/>
            <a:ext cx="4679950" cy="1573187"/>
            <a:chOff x="1534" y="2617"/>
            <a:chExt cx="2415" cy="880"/>
          </a:xfrm>
        </p:grpSpPr>
        <p:sp>
          <p:nvSpPr>
            <p:cNvPr id="40965" name="Rectangle 3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313" y="2617"/>
              <a:ext cx="778" cy="28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966" name="Rectangle 4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313" y="3144"/>
              <a:ext cx="778" cy="28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0967" name="Line 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118" y="2772"/>
              <a:ext cx="19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8" name="Line 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118" y="3268"/>
              <a:ext cx="19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9" name="Line 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2118" y="2772"/>
              <a:ext cx="0" cy="4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0" name="Line 8"/>
            <p:cNvSpPr>
              <a14:cpLocks xmlns:a14="http://schemas.microsoft.com/office/drawing/2010/main" noChangeShapeType="1"/>
            </p:cNvSpPr>
            <p:nvPr/>
          </p:nvSpPr>
          <p:spPr bwMode="auto">
            <a:xfrm flipH="1">
              <a:off x="1534" y="3020"/>
              <a:ext cx="5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1" name="Line 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092" y="2741"/>
              <a:ext cx="19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2" name="Line 1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092" y="3299"/>
              <a:ext cx="19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3" name="Line 1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287" y="2741"/>
              <a:ext cx="0" cy="5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4" name="Line 1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287" y="3020"/>
              <a:ext cx="66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0975" name="Object 13"/>
            <p:cNvGraphicFramePr>
              <a:graphicFrameLocks noChangeAspect="1"/>
            </p:cNvGraphicFramePr>
            <p:nvPr/>
          </p:nvGraphicFramePr>
          <p:xfrm>
            <a:off x="2624" y="2679"/>
            <a:ext cx="191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73" name="公式" r:id="rId1" imgW="0" imgH="0" progId="Equation.3">
                    <p:embed/>
                  </p:oleObj>
                </mc:Choice>
                <mc:Fallback>
                  <p:oleObj name="公式" r:id="rId1" imgW="0" imgH="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4" y="2679"/>
                          <a:ext cx="191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6" name="Object 14"/>
            <p:cNvGraphicFramePr>
              <a:graphicFrameLocks noChangeAspect="1"/>
            </p:cNvGraphicFramePr>
            <p:nvPr/>
          </p:nvGraphicFramePr>
          <p:xfrm>
            <a:off x="2586" y="3175"/>
            <a:ext cx="150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74" name="公式" r:id="rId3" imgW="0" imgH="0" progId="Equation.3">
                    <p:embed/>
                  </p:oleObj>
                </mc:Choice>
                <mc:Fallback>
                  <p:oleObj name="公式" r:id="rId3" imgW="0" imgH="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6" y="3175"/>
                          <a:ext cx="150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7" name="Object 15"/>
            <p:cNvGraphicFramePr>
              <a:graphicFrameLocks noChangeAspect="1"/>
            </p:cNvGraphicFramePr>
            <p:nvPr/>
          </p:nvGraphicFramePr>
          <p:xfrm>
            <a:off x="3102" y="2773"/>
            <a:ext cx="17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75" name="公式" r:id="rId5" imgW="0" imgH="0" progId="Equation.3">
                    <p:embed/>
                  </p:oleObj>
                </mc:Choice>
                <mc:Fallback>
                  <p:oleObj name="公式" r:id="rId5" imgW="0" imgH="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2" y="2773"/>
                          <a:ext cx="17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8" name="Object 16"/>
            <p:cNvGraphicFramePr>
              <a:graphicFrameLocks noChangeAspect="1"/>
            </p:cNvGraphicFramePr>
            <p:nvPr/>
          </p:nvGraphicFramePr>
          <p:xfrm>
            <a:off x="3128" y="3297"/>
            <a:ext cx="19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76" name="公式" r:id="rId7" imgW="0" imgH="0" progId="Equation.3">
                    <p:embed/>
                  </p:oleObj>
                </mc:Choice>
                <mc:Fallback>
                  <p:oleObj name="公式" r:id="rId7" imgW="0" imgH="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8" y="3297"/>
                          <a:ext cx="19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7713" name="Rectangle 17"/>
          <p:cNvSpPr>
            <a14:cpLocks xmlns:a14="http://schemas.microsoft.com/office/drawing/2010/main" noChangeArrowheads="1"/>
          </p:cNvSpPr>
          <p:nvPr/>
        </p:nvSpPr>
        <p:spPr bwMode="auto">
          <a:xfrm>
            <a:off x="120764" y="125684"/>
            <a:ext cx="3167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2)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并联的情况</a:t>
            </a:r>
            <a:r>
              <a:rPr lang="zh-CN" altLang="en-US" sz="1200" dirty="0">
                <a:latin typeface="Times New Roman" pitchFamily="18" charset="0"/>
                <a:cs typeface="Times New Roman" pitchFamily="18" charset="0"/>
              </a:rPr>
              <a:t>    </a:t>
            </a:r>
            <a:endParaRPr lang="zh-CN" altLang="en-US" sz="2400" dirty="0">
              <a:latin typeface="Arial" charset="0"/>
            </a:endParaRPr>
          </a:p>
        </p:txBody>
      </p:sp>
      <p:sp>
        <p:nvSpPr>
          <p:cNvPr id="157714" name="Rectangle 18"/>
          <p:cNvSpPr>
            <a14:cpLocks xmlns:a14="http://schemas.microsoft.com/office/drawing/2010/main" noChangeArrowheads="1"/>
          </p:cNvSpPr>
          <p:nvPr/>
        </p:nvSpPr>
        <p:spPr bwMode="auto">
          <a:xfrm>
            <a:off x="277329" y="1628800"/>
            <a:ext cx="7416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r>
              <a:rPr lang="zh-CN" altLang="en-US" sz="2800" b="1" dirty="0"/>
              <a:t>因为当且仅当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都损坏时，系统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L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才停止工作，所以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寿命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为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max{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altLang="zh-CN" sz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endParaRPr lang="en-US" altLang="zh-CN" sz="1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2483768" y="2636912"/>
          <a:ext cx="6010275" cy="193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7" name="Equation" r:id="rId9" imgW="0" imgH="0" progId="Equation.DSMT4">
                  <p:embed/>
                </p:oleObj>
              </mc:Choice>
              <mc:Fallback>
                <p:oleObj name="Equation" r:id="rId9" imgW="0" imgH="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636912"/>
                        <a:ext cx="6010275" cy="193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1199331" y="4797152"/>
          <a:ext cx="747712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8" name="公式" r:id="rId11" imgW="0" imgH="0" progId="Equation.3">
                  <p:embed/>
                </p:oleObj>
              </mc:Choice>
              <mc:Fallback>
                <p:oleObj name="公式" r:id="rId11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331" y="4797152"/>
                        <a:ext cx="7477125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5"/>
          <p:cNvSpPr>
            <a14:cpLocks xmlns:a14="http://schemas.microsoft.com/office/drawing/2010/main" noChangeArrowheads="1"/>
          </p:cNvSpPr>
          <p:nvPr/>
        </p:nvSpPr>
        <p:spPr bwMode="auto">
          <a:xfrm>
            <a:off x="277329" y="4494063"/>
            <a:ext cx="3600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11430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indent="0" eaLnBrk="1" hangingPunct="1"/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密度函数</a:t>
            </a:r>
            <a:endParaRPr lang="zh-CN" altLang="en-US" sz="2800" b="1" dirty="0">
              <a:latin typeface="Arial" charset="0"/>
            </a:endParaRPr>
          </a:p>
        </p:txBody>
      </p:sp>
      <p:sp>
        <p:nvSpPr>
          <p:cNvPr id="22" name="Rectangle 4"/>
          <p:cNvSpPr>
            <a14:cpLocks xmlns:a14="http://schemas.microsoft.com/office/drawing/2010/main" noChangeArrowheads="1"/>
          </p:cNvSpPr>
          <p:nvPr/>
        </p:nvSpPr>
        <p:spPr bwMode="auto">
          <a:xfrm>
            <a:off x="251520" y="2641892"/>
            <a:ext cx="2546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分布函数</a:t>
            </a:r>
            <a:r>
              <a:rPr lang="zh-CN" altLang="en-US" sz="1200" dirty="0">
                <a:latin typeface="Times New Roman" pitchFamily="18" charset="0"/>
                <a:cs typeface="Times New Roman" pitchFamily="18" charset="0"/>
              </a:rPr>
              <a:t>               </a:t>
            </a:r>
            <a:endParaRPr lang="zh-CN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14" grpId="0"/>
      <p:bldP spid="21" grpId="0"/>
      <p:bldP spid="2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95536" y="188640"/>
            <a:ext cx="820320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/>
              <a:t>设</a:t>
            </a:r>
            <a:r>
              <a:rPr lang="zh-CN" altLang="en-US" sz="3200" dirty="0" smtClean="0"/>
              <a:t>随机变量</a:t>
            </a:r>
            <a:r>
              <a:rPr lang="en-US" altLang="zh-CN" sz="3200" dirty="0" smtClean="0"/>
              <a:t>X,Y</a:t>
            </a:r>
            <a:r>
              <a:rPr lang="zh-CN" altLang="en-US" sz="3200" dirty="0" smtClean="0"/>
              <a:t>相互</a:t>
            </a:r>
            <a:r>
              <a:rPr lang="zh-CN" altLang="en-US" sz="3200" dirty="0"/>
              <a:t>独立，且均服从</a:t>
            </a:r>
            <a:r>
              <a:rPr lang="zh-CN" altLang="en-US" sz="3200" dirty="0" smtClean="0"/>
              <a:t>区间</a:t>
            </a:r>
            <a:r>
              <a:rPr lang="en-US" altLang="zh-CN" sz="3200" dirty="0" smtClean="0"/>
              <a:t>[0, 3]</a:t>
            </a:r>
            <a:r>
              <a:rPr lang="zh-CN" altLang="en-US" sz="3200" dirty="0" smtClean="0"/>
              <a:t>上</a:t>
            </a:r>
            <a:r>
              <a:rPr lang="zh-CN" altLang="en-US" sz="3200" dirty="0"/>
              <a:t>的均匀分布，</a:t>
            </a:r>
            <a:r>
              <a:rPr lang="zh-CN" altLang="en-US" sz="3200" dirty="0" smtClean="0"/>
              <a:t>则</a:t>
            </a:r>
            <a:r>
              <a:rPr lang="en-US" altLang="zh-CN" sz="3200" dirty="0" smtClean="0"/>
              <a:t>P{max{X, Y}≤1}=(  )</a:t>
            </a:r>
            <a:endParaRPr lang="zh-CN" altLang="en-US" sz="32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195736" y="2152020"/>
          <a:ext cx="4117567" cy="1721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1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152020"/>
                        <a:ext cx="4117567" cy="17211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95536" y="1628800"/>
            <a:ext cx="40527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 </a:t>
            </a:r>
            <a:r>
              <a:rPr lang="en-US" altLang="zh-CN" sz="2800" dirty="0" smtClean="0"/>
              <a:t>X,Y</a:t>
            </a:r>
            <a:r>
              <a:rPr lang="zh-CN" altLang="en-US" sz="2800" dirty="0" smtClean="0"/>
              <a:t>具有</a:t>
            </a:r>
            <a:r>
              <a:rPr lang="zh-CN" altLang="en-US" sz="2800" dirty="0"/>
              <a:t>相同的概率密度</a:t>
            </a:r>
            <a:endParaRPr lang="zh-CN" altLang="en-US" sz="2800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15994" y="4088950"/>
          <a:ext cx="4969637" cy="561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2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94" y="4088950"/>
                        <a:ext cx="4969637" cy="5615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116120" y="4709774"/>
          <a:ext cx="3054487" cy="591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3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120" y="4709774"/>
                        <a:ext cx="3054487" cy="5914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059832" y="5049818"/>
          <a:ext cx="4529324" cy="1115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4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049818"/>
                        <a:ext cx="4529324" cy="11154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"/>
          <a:srcRect t="78623"/>
          <a:stretch>
            <a:fillRect/>
          </a:stretch>
        </p:blipFill>
        <p:spPr>
          <a:xfrm>
            <a:off x="545132" y="1378099"/>
            <a:ext cx="7581900" cy="50904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669" y="188640"/>
            <a:ext cx="8077200" cy="46672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"/>
          <a:srcRect t="39312" b="39520"/>
          <a:stretch>
            <a:fillRect/>
          </a:stretch>
        </p:blipFill>
        <p:spPr>
          <a:xfrm>
            <a:off x="539552" y="764704"/>
            <a:ext cx="7581900" cy="504056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683568" y="2406743"/>
            <a:ext cx="66479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latin typeface="Calibri" pitchFamily="34" charset="0"/>
                <a:cs typeface="Times New Roman" pitchFamily="18" charset="0"/>
              </a:rPr>
              <a:t>利用事件和的运算和条件概率的概念即可</a:t>
            </a:r>
            <a:endParaRPr lang="zh-CN" altLang="en-US" sz="28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/>
          <a:srcRect t="80793"/>
          <a:stretch>
            <a:fillRect/>
          </a:stretch>
        </p:blipFill>
        <p:spPr>
          <a:xfrm>
            <a:off x="683568" y="4797152"/>
            <a:ext cx="6667500" cy="479326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115616" y="3071038"/>
          <a:ext cx="5254150" cy="89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8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图片 542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5616" y="3071038"/>
                        <a:ext cx="5254150" cy="898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085262" y="4077072"/>
          <a:ext cx="6079026" cy="479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9" name="Equation" r:id="rId6" imgW="0" imgH="0" progId="Equation.DSMT4">
                  <p:embed/>
                </p:oleObj>
              </mc:Choice>
              <mc:Fallback>
                <p:oleObj name="Equation" r:id="rId6" imgW="0" imgH="0" progId="Equation.DSMT4">
                  <p:embed/>
                  <p:pic>
                    <p:nvPicPr>
                      <p:cNvPr id="0" name="图片 5428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5262" y="4077072"/>
                        <a:ext cx="6079026" cy="479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7504" y="44624"/>
            <a:ext cx="8953500" cy="2337955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0" y="2435576"/>
            <a:ext cx="81369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zh-CN" sz="2400" kern="100" dirty="0">
                <a:latin typeface="Calibri" pitchFamily="34" charset="0"/>
                <a:ea typeface="黑体" pitchFamily="49" charset="-122"/>
                <a:cs typeface="Times New Roman" pitchFamily="18" charset="0"/>
              </a:rPr>
              <a:t>【分析】</a:t>
            </a:r>
            <a:r>
              <a:rPr lang="zh-CN" altLang="zh-CN" sz="2400" kern="100" dirty="0">
                <a:latin typeface="Calibri" pitchFamily="34" charset="0"/>
                <a:cs typeface="Times New Roman" pitchFamily="18" charset="0"/>
              </a:rPr>
              <a:t> 利用标准正态分布密度曲线的几何意义可得</a:t>
            </a:r>
            <a:r>
              <a:rPr lang="en-US" altLang="zh-CN" sz="2400" kern="100" dirty="0">
                <a:latin typeface="Calibri" pitchFamily="34" charset="0"/>
                <a:cs typeface="Times New Roman" pitchFamily="18" charset="0"/>
              </a:rPr>
              <a:t>.</a:t>
            </a:r>
            <a:endParaRPr lang="zh-CN" altLang="zh-CN" sz="2400" kern="100" dirty="0">
              <a:latin typeface="Calibri" pitchFamily="34" charset="0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-1073" y="2974302"/>
          <a:ext cx="5029558" cy="1027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8" name="Equation" r:id="rId2" imgW="0" imgH="0" progId="Equation.DSMT4">
                  <p:embed/>
                </p:oleObj>
              </mc:Choice>
              <mc:Fallback>
                <p:oleObj name="Equation" r:id="rId2" imgW="0" imgH="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073" y="2974302"/>
                        <a:ext cx="5029558" cy="10276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116290" y="3913500"/>
          <a:ext cx="2814082" cy="1027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9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290" y="3913500"/>
                        <a:ext cx="2814082" cy="10276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18761" y="4909940"/>
          <a:ext cx="930570" cy="535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0" name="Equation" r:id="rId6" imgW="0" imgH="0" progId="Equation.DSMT4">
                  <p:embed/>
                </p:oleObj>
              </mc:Choice>
              <mc:Fallback>
                <p:oleObj name="Equation" r:id="rId6" imgW="0" imgH="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61" y="4909940"/>
                        <a:ext cx="930570" cy="5352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973764" y="5355803"/>
          <a:ext cx="171608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1" name="Equation" r:id="rId8" imgW="0" imgH="0" progId="Equation.DSMT4">
                  <p:embed/>
                </p:oleObj>
              </mc:Choice>
              <mc:Fallback>
                <p:oleObj name="Equation" r:id="rId8" imgW="0" imgH="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764" y="5355803"/>
                        <a:ext cx="1716087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131840" y="5572373"/>
          <a:ext cx="1733494" cy="59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2" name="Equation" r:id="rId10" imgW="0" imgH="0" progId="Equation.DSMT4">
                  <p:embed/>
                </p:oleObj>
              </mc:Choice>
              <mc:Fallback>
                <p:oleObj name="Equation" r:id="rId10" imgW="0" imgH="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572373"/>
                        <a:ext cx="1733494" cy="5929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14:cpLocks xmlns:a14="http://schemas.microsoft.com/office/drawing/2010/main" noChangeArrowheads="1"/>
          </p:cNvSpPr>
          <p:nvPr/>
        </p:nvSpPr>
        <p:spPr bwMode="auto">
          <a:xfrm>
            <a:off x="1395452" y="4922004"/>
            <a:ext cx="30572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charset="-122"/>
                <a:cs typeface="Calibri" pitchFamily="34" charset="0"/>
              </a:rPr>
              <a:t>是</a:t>
            </a: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charset="-122"/>
                <a:cs typeface="Calibri" pitchFamily="34" charset="0"/>
              </a:rPr>
              <a:t>单调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charset="-122"/>
                <a:cs typeface="Calibri" pitchFamily="34" charset="0"/>
              </a:rPr>
              <a:t>增</a:t>
            </a: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charset="-122"/>
                <a:cs typeface="Calibri" pitchFamily="34" charset="0"/>
              </a:rPr>
              <a:t>函数</a:t>
            </a: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charset="-122"/>
                <a:cs typeface="Calibri" pitchFamily="34" charset="0"/>
              </a:rPr>
              <a:t>，则</a:t>
            </a:r>
            <a:endParaRPr kumimoji="0" lang="zh-CN" altLang="zh-CN" sz="5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5089076" y="2950239"/>
          <a:ext cx="3947420" cy="1027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3" name="Equation" r:id="rId12" imgW="0" imgH="0" progId="Equation.DSMT4">
                  <p:embed/>
                </p:oleObj>
              </mc:Choice>
              <mc:Fallback>
                <p:oleObj name="Equation" r:id="rId12" imgW="0" imgH="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076" y="2950239"/>
                        <a:ext cx="3947420" cy="10276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1520" y="260648"/>
            <a:ext cx="842493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某人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向同一目标独立重复射击，每次射击命中目标的概率为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0&lt;p&lt;1)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则此人第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次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射击恰好第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次击中目标的概率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(   )</a:t>
            </a:r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(A) 3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(1-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       (B)3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(1-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   </a:t>
            </a:r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(C)6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(1-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aseline="30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        (D)6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(1-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67544" y="3121804"/>
            <a:ext cx="78488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/>
              <a:t>P(</a:t>
            </a:r>
            <a:r>
              <a:rPr lang="zh-CN" altLang="en-US" sz="2800" dirty="0" smtClean="0"/>
              <a:t>前</a:t>
            </a:r>
            <a:r>
              <a:rPr lang="zh-CN" altLang="en-US" sz="2800" dirty="0"/>
              <a:t>三次仅有一次击中目标，第 </a:t>
            </a:r>
            <a:r>
              <a:rPr lang="en-US" altLang="zh-CN" sz="2800" dirty="0"/>
              <a:t>4</a:t>
            </a:r>
            <a:r>
              <a:rPr lang="zh-CN" altLang="en-US" sz="2800" dirty="0"/>
              <a:t>次击中</a:t>
            </a:r>
            <a:r>
              <a:rPr lang="zh-CN" altLang="en-US" sz="2800" dirty="0" smtClean="0"/>
              <a:t>目标</a:t>
            </a:r>
            <a:r>
              <a:rPr lang="en-US" altLang="zh-CN" sz="2800" dirty="0" smtClean="0"/>
              <a:t>)</a:t>
            </a:r>
            <a:endParaRPr lang="zh-CN" altLang="en-US" sz="28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773073" y="3573016"/>
          <a:ext cx="3068022" cy="756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5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图片 512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73073" y="3573016"/>
                        <a:ext cx="3068022" cy="756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5536" y="116632"/>
            <a:ext cx="828092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随机变量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服从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二维正态分布，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且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不相关， </a:t>
            </a:r>
            <a:r>
              <a:rPr lang="en-US" altLang="zh-CN" sz="2800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i="1" baseline="-25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altLang="zh-CN" sz="2800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i="1" baseline="-25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分别表示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概率密度，则在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条件下，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的条件概率密度 </a:t>
            </a:r>
            <a:r>
              <a:rPr lang="en-US" altLang="zh-CN" sz="2800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i="1" baseline="-25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 err="1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i="1" baseline="-25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800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(A) </a:t>
            </a:r>
            <a:r>
              <a:rPr lang="en-US" altLang="zh-CN" sz="2800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i="1" baseline="-25000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)                          (B)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i="1" baseline="-25000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(C) </a:t>
            </a:r>
            <a:r>
              <a:rPr lang="en-US" altLang="zh-CN" sz="2800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i="1" baseline="-25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i="1" baseline="-25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)                    (D)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i="1" baseline="-25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)/</a:t>
            </a:r>
            <a:r>
              <a:rPr lang="en-US" altLang="zh-CN" sz="2800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i="1" baseline="-25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51520" y="2492896"/>
            <a:ext cx="842493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/>
              <a:t>[</a:t>
            </a:r>
            <a:r>
              <a:rPr lang="zh-CN" altLang="en-US" sz="2800" dirty="0" smtClean="0"/>
              <a:t>分析</a:t>
            </a:r>
            <a:r>
              <a:rPr lang="en-US" altLang="zh-CN" sz="2800" dirty="0" smtClean="0"/>
              <a:t>] </a:t>
            </a:r>
            <a:r>
              <a:rPr lang="zh-CN" altLang="en-US" sz="2800" dirty="0" smtClean="0"/>
              <a:t>本题</a:t>
            </a:r>
            <a:r>
              <a:rPr lang="zh-CN" altLang="en-US" sz="2800" dirty="0"/>
              <a:t>求随机变量的条件概率密度，利用</a:t>
            </a:r>
            <a:r>
              <a:rPr lang="en-US" altLang="zh-CN" sz="2800" dirty="0"/>
              <a:t>X</a:t>
            </a:r>
            <a:r>
              <a:rPr lang="zh-CN" altLang="en-US" sz="2800" dirty="0"/>
              <a:t>与</a:t>
            </a:r>
            <a:r>
              <a:rPr lang="en-US" altLang="zh-CN" sz="2800" dirty="0"/>
              <a:t>Y</a:t>
            </a:r>
            <a:r>
              <a:rPr lang="zh-CN" altLang="en-US" sz="2800" dirty="0"/>
              <a:t>的独立性和公式</a:t>
            </a:r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539552" y="3447003"/>
            <a:ext cx="777686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因为</a:t>
            </a:r>
            <a:r>
              <a:rPr lang="en-US" altLang="zh-CN" sz="2800" dirty="0" smtClean="0"/>
              <a:t>X</a:t>
            </a:r>
            <a:r>
              <a:rPr lang="zh-CN" altLang="en-US" sz="2800" dirty="0" smtClean="0"/>
              <a:t>与</a:t>
            </a:r>
            <a:r>
              <a:rPr lang="en-US" altLang="zh-CN" sz="2800" dirty="0"/>
              <a:t>Y</a:t>
            </a:r>
            <a:r>
              <a:rPr lang="zh-CN" altLang="en-US" sz="2800" dirty="0"/>
              <a:t>不相关，所以 </a:t>
            </a:r>
            <a:r>
              <a:rPr lang="en-US" altLang="zh-CN" sz="2800" dirty="0"/>
              <a:t>X</a:t>
            </a:r>
            <a:r>
              <a:rPr lang="zh-CN" altLang="en-US" sz="2800" dirty="0"/>
              <a:t>与</a:t>
            </a:r>
            <a:r>
              <a:rPr lang="en-US" altLang="zh-CN" sz="2800" dirty="0" smtClean="0"/>
              <a:t>Y</a:t>
            </a:r>
            <a:r>
              <a:rPr lang="zh-CN" altLang="en-US" sz="2800" dirty="0" smtClean="0"/>
              <a:t>独立</a:t>
            </a:r>
            <a:r>
              <a:rPr lang="zh-CN" altLang="en-US" sz="2800" dirty="0"/>
              <a:t>，</a:t>
            </a:r>
            <a:r>
              <a:rPr lang="zh-CN" altLang="en-US" sz="2800" dirty="0" smtClean="0"/>
              <a:t>所以</a:t>
            </a:r>
            <a:endParaRPr lang="en-US" altLang="zh-CN" sz="2800" dirty="0" smtClean="0"/>
          </a:p>
          <a:p>
            <a:r>
              <a:rPr lang="en-US" altLang="zh-CN" sz="3200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3200" i="1" baseline="-25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 dirty="0" err="1" smtClean="0"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) =</a:t>
            </a:r>
            <a:r>
              <a:rPr lang="en-US" altLang="zh-CN" sz="3200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3200" i="1" baseline="-25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3200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3200" i="1" baseline="-25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2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32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71734" y="4509120"/>
          <a:ext cx="6348538" cy="101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7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图片 522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1734" y="4509120"/>
                        <a:ext cx="6348538" cy="101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639990" y="0"/>
          <a:ext cx="3097212" cy="266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2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9990" y="0"/>
                        <a:ext cx="3097212" cy="2660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51520" y="3555479"/>
          <a:ext cx="2126163" cy="1025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3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555479"/>
                        <a:ext cx="2126163" cy="10256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14:cpLocks xmlns:a14="http://schemas.microsoft.com/office/drawing/2010/main" noChangeArrowheads="1"/>
          </p:cNvSpPr>
          <p:nvPr/>
        </p:nvSpPr>
        <p:spPr bwMode="auto">
          <a:xfrm>
            <a:off x="0" y="-33007"/>
            <a:ext cx="45897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设随机变量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的概率密度为</a:t>
            </a:r>
            <a:endParaRPr kumimoji="0" lang="zh-CN" altLang="zh-CN" sz="5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48392" y="2564904"/>
            <a:ext cx="73356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令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二维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随机变量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分布函数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98120" y="3068960"/>
            <a:ext cx="37705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(1) 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求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概率密度 </a:t>
            </a:r>
            <a:r>
              <a:rPr lang="en-US" altLang="zh-CN" sz="2800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i="1" baseline="-25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7458" name="Object 2"/>
          <p:cNvGraphicFramePr>
            <a:graphicFrameLocks noChangeAspect="1"/>
          </p:cNvGraphicFramePr>
          <p:nvPr/>
        </p:nvGraphicFramePr>
        <p:xfrm>
          <a:off x="899592" y="188640"/>
          <a:ext cx="7500938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1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88640"/>
                        <a:ext cx="7500938" cy="160337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59" name="Object 3"/>
          <p:cNvGraphicFramePr>
            <a:graphicFrameLocks noChangeAspect="1"/>
          </p:cNvGraphicFramePr>
          <p:nvPr/>
        </p:nvGraphicFramePr>
        <p:xfrm>
          <a:off x="1116063" y="2060848"/>
          <a:ext cx="18732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2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63" y="2060848"/>
                        <a:ext cx="18732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0" name="AutoShape 4"/>
          <p:cNvSpPr>
            <a14:cpLocks xmlns:a14="http://schemas.microsoft.com/office/drawing/2010/main" noChangeArrowheads="1"/>
          </p:cNvSpPr>
          <p:nvPr/>
        </p:nvSpPr>
        <p:spPr bwMode="auto">
          <a:xfrm>
            <a:off x="3276650" y="2203723"/>
            <a:ext cx="792163" cy="215900"/>
          </a:xfrm>
          <a:prstGeom prst="rightArrow">
            <a:avLst>
              <a:gd name="adj1" fmla="val 50000"/>
              <a:gd name="adj2" fmla="val 917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47461" name="Object 5"/>
          <p:cNvGraphicFramePr>
            <a:graphicFrameLocks noChangeAspect="1"/>
          </p:cNvGraphicFramePr>
          <p:nvPr/>
        </p:nvGraphicFramePr>
        <p:xfrm>
          <a:off x="4500613" y="1844824"/>
          <a:ext cx="1368425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3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613" y="1844824"/>
                        <a:ext cx="1368425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2" name="Object 6"/>
          <p:cNvGraphicFramePr>
            <a:graphicFrameLocks noChangeAspect="1"/>
          </p:cNvGraphicFramePr>
          <p:nvPr/>
        </p:nvGraphicFramePr>
        <p:xfrm>
          <a:off x="1116063" y="3212976"/>
          <a:ext cx="563086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4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63" y="3212976"/>
                        <a:ext cx="5630862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3" name="Object 7"/>
          <p:cNvGraphicFramePr>
            <a:graphicFrameLocks noChangeAspect="1"/>
          </p:cNvGraphicFramePr>
          <p:nvPr/>
        </p:nvGraphicFramePr>
        <p:xfrm>
          <a:off x="1116063" y="4077072"/>
          <a:ext cx="55578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5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63" y="4077072"/>
                        <a:ext cx="555783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4" name="Object 8"/>
          <p:cNvGraphicFramePr>
            <a:graphicFrameLocks noChangeAspect="1"/>
          </p:cNvGraphicFramePr>
          <p:nvPr/>
        </p:nvGraphicFramePr>
        <p:xfrm>
          <a:off x="1187500" y="5013176"/>
          <a:ext cx="57753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6" name="公式" r:id="rId11" imgW="0" imgH="0" progId="Equation.3">
                  <p:embed/>
                </p:oleObj>
              </mc:Choice>
              <mc:Fallback>
                <p:oleObj name="公式" r:id="rId11" imgW="0" imgH="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500" y="5013176"/>
                        <a:ext cx="57753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804248" y="188640"/>
          <a:ext cx="2115437" cy="1817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03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188640"/>
                        <a:ext cx="2115437" cy="18172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-36512" y="764704"/>
            <a:ext cx="47884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的分布函数为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i="1" baseline="-25000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，即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-36512" y="2924944"/>
            <a:ext cx="29770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当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&lt;0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时，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i="1" baseline="-25000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)=0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455860" y="1263466"/>
          <a:ext cx="6996460" cy="653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04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860" y="1263466"/>
                        <a:ext cx="6996460" cy="6533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07504" y="1844824"/>
          <a:ext cx="468153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05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图片 494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504" y="1844824"/>
                        <a:ext cx="4681538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07504" y="2420888"/>
          <a:ext cx="46323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06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504" y="2420888"/>
                        <a:ext cx="4632325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644008" y="2204864"/>
          <a:ext cx="44164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07" name="Equation" r:id="rId9" imgW="0" imgH="0" progId="Equation.DSMT4">
                  <p:embed/>
                </p:oleObj>
              </mc:Choice>
              <mc:Fallback>
                <p:oleObj name="Equation" r:id="rId9" imgW="0" imgH="0" progId="Equation.DSMT4">
                  <p:embed/>
                  <p:pic>
                    <p:nvPicPr>
                      <p:cNvPr id="0" name="对象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44008" y="2204864"/>
                        <a:ext cx="4416425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5496" y="3502287"/>
          <a:ext cx="1922668" cy="469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08" name="Equation" r:id="rId11" imgW="0" imgH="0" progId="Equation.DSMT4">
                  <p:embed/>
                </p:oleObj>
              </mc:Choice>
              <mc:Fallback>
                <p:oleObj name="Equation" r:id="rId11" imgW="0" imgH="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3502287"/>
                        <a:ext cx="1922668" cy="4696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051720" y="3427707"/>
          <a:ext cx="338947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09" name="Equation" r:id="rId13" imgW="0" imgH="0" progId="Equation.DSMT4">
                  <p:embed/>
                </p:oleObj>
              </mc:Choice>
              <mc:Fallback>
                <p:oleObj name="Equation" r:id="rId13" imgW="0" imgH="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427707"/>
                        <a:ext cx="3389472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508104" y="3289221"/>
          <a:ext cx="3465512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0" name="Equation" r:id="rId15" imgW="0" imgH="0" progId="Equation.DSMT4">
                  <p:embed/>
                </p:oleObj>
              </mc:Choice>
              <mc:Fallback>
                <p:oleObj name="Equation" r:id="rId15" imgW="0" imgH="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3289221"/>
                        <a:ext cx="3465512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5496" y="4110940"/>
          <a:ext cx="1919262" cy="469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1" name="Equation" r:id="rId17" imgW="0" imgH="0" progId="Equation.DSMT4">
                  <p:embed/>
                </p:oleObj>
              </mc:Choice>
              <mc:Fallback>
                <p:oleObj name="Equation" r:id="rId17" imgW="0" imgH="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4110940"/>
                        <a:ext cx="1919262" cy="4696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883438" y="4077072"/>
          <a:ext cx="3118337" cy="593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2" name="Equation" r:id="rId19" imgW="0" imgH="0" progId="Equation.DSMT4">
                  <p:embed/>
                </p:oleObj>
              </mc:Choice>
              <mc:Fallback>
                <p:oleObj name="Equation" r:id="rId19" imgW="0" imgH="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438" y="4077072"/>
                        <a:ext cx="3118337" cy="5939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4959350" y="4005064"/>
          <a:ext cx="375443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3" name="Equation" r:id="rId21" imgW="0" imgH="0" progId="Equation.DSMT4">
                  <p:embed/>
                </p:oleObj>
              </mc:Choice>
              <mc:Fallback>
                <p:oleObj name="Equation" r:id="rId21" imgW="0" imgH="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4005064"/>
                        <a:ext cx="3754438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8"/>
          <p:cNvSpPr>
            <a14:cpLocks xmlns:a14="http://schemas.microsoft.com/office/drawing/2010/main" noChangeArrowheads="1"/>
          </p:cNvSpPr>
          <p:nvPr/>
        </p:nvSpPr>
        <p:spPr bwMode="auto">
          <a:xfrm>
            <a:off x="0" y="6388422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charset="-122"/>
                <a:cs typeface="Calibri" pitchFamily="34" charset="0"/>
              </a:rPr>
              <a:t>　　　　　　　　　　　　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" name="Rectangle 31"/>
          <p:cNvSpPr>
            <a14:cpLocks xmlns:a14="http://schemas.microsoft.com/office/drawing/2010/main" noChangeArrowheads="1"/>
          </p:cNvSpPr>
          <p:nvPr/>
        </p:nvSpPr>
        <p:spPr bwMode="auto">
          <a:xfrm>
            <a:off x="361950" y="76774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defTabSz="-635"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defTabSz="-635"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defTabSz="-635"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defTabSz="-635"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defTabSz="-635"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defTabSz="-635" eaLnBrk="0" fontAlgn="base" hangingPunct="0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defTabSz="-635" eaLnBrk="0" fontAlgn="base" hangingPunct="0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defTabSz="-635" eaLnBrk="0" fontAlgn="base" hangingPunct="0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defTabSz="-635" eaLnBrk="0" fontAlgn="base" hangingPunct="0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1950" algn="l"/>
              </a:tabLst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charset="-122"/>
                <a:cs typeface="Calibri" pitchFamily="34" charset="0"/>
              </a:rPr>
              <a:t>.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15535" y="4847036"/>
            <a:ext cx="29722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当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≥4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时，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i="1" baseline="-25000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)=1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3084302" y="4653136"/>
          <a:ext cx="3287898" cy="2208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4" name="Equation" r:id="rId23" imgW="0" imgH="0" progId="Equation.DSMT4">
                  <p:embed/>
                </p:oleObj>
              </mc:Choice>
              <mc:Fallback>
                <p:oleObj name="Equation" r:id="rId23" imgW="0" imgH="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302" y="4653136"/>
                        <a:ext cx="3287898" cy="22089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8" grpId="0"/>
      <p:bldP spid="31" grpId="0"/>
      <p:bldP spid="3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85775" y="420688"/>
          <a:ext cx="21272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0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420688"/>
                        <a:ext cx="212725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892387" y="1412776"/>
          <a:ext cx="6415917" cy="1025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1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387" y="1412776"/>
                        <a:ext cx="6415917" cy="10256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92387" y="2445656"/>
          <a:ext cx="6775269" cy="1025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2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387" y="2445656"/>
                        <a:ext cx="6775269" cy="10256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97501" y="3630637"/>
          <a:ext cx="2118677" cy="988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3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501" y="3630637"/>
                        <a:ext cx="2118677" cy="9882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14:cpLocks xmlns:a14="http://schemas.microsoft.com/office/drawing/2010/main" noChangeArrowheads="1"/>
          </p:cNvSpPr>
          <p:nvPr/>
        </p:nvSpPr>
        <p:spPr bwMode="auto">
          <a:xfrm>
            <a:off x="0" y="2638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charset="-122"/>
                <a:cs typeface="Calibri" pitchFamily="34" charset="0"/>
              </a:rPr>
              <a:t>.</a:t>
            </a:r>
            <a:r>
              <a:rPr kumimoji="0" lang="en-US" altLang="zh-CN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974850" y="476672"/>
          <a:ext cx="46116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4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476672"/>
                        <a:ext cx="4611688" cy="56356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7" name="Object 3"/>
          <p:cNvGraphicFramePr>
            <a:graphicFrameLocks noChangeAspect="1"/>
          </p:cNvGraphicFramePr>
          <p:nvPr/>
        </p:nvGraphicFramePr>
        <p:xfrm>
          <a:off x="1622425" y="1124744"/>
          <a:ext cx="6045200" cy="489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5" name="文档" r:id="rId3" imgW="0" imgH="0" progId="Word.Document.8">
                  <p:embed/>
                </p:oleObj>
              </mc:Choice>
              <mc:Fallback>
                <p:oleObj name="文档" r:id="rId3" imgW="0" imgH="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1124744"/>
                        <a:ext cx="6045200" cy="489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84213" y="116632"/>
            <a:ext cx="7704211" cy="325700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8962" name="Object 2"/>
          <p:cNvGraphicFramePr>
            <a:graphicFrameLocks noChangeAspect="1"/>
          </p:cNvGraphicFramePr>
          <p:nvPr/>
        </p:nvGraphicFramePr>
        <p:xfrm>
          <a:off x="971550" y="116632"/>
          <a:ext cx="65770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8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16632"/>
                        <a:ext cx="657701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3" name="Object 3"/>
          <p:cNvGraphicFramePr>
            <a:graphicFrameLocks noChangeAspect="1"/>
          </p:cNvGraphicFramePr>
          <p:nvPr/>
        </p:nvGraphicFramePr>
        <p:xfrm>
          <a:off x="1042988" y="1700808"/>
          <a:ext cx="20875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9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700808"/>
                        <a:ext cx="208756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4" name="Object 4"/>
          <p:cNvGraphicFramePr>
            <a:graphicFrameLocks noChangeAspect="1"/>
          </p:cNvGraphicFramePr>
          <p:nvPr/>
        </p:nvGraphicFramePr>
        <p:xfrm>
          <a:off x="684213" y="3501008"/>
          <a:ext cx="533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0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501008"/>
                        <a:ext cx="5334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5" name="Object 5"/>
          <p:cNvGraphicFramePr>
            <a:graphicFrameLocks noChangeAspect="1"/>
          </p:cNvGraphicFramePr>
          <p:nvPr/>
        </p:nvGraphicFramePr>
        <p:xfrm>
          <a:off x="1331913" y="3501008"/>
          <a:ext cx="42132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1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501008"/>
                        <a:ext cx="42132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6" name="Object 6"/>
          <p:cNvGraphicFramePr>
            <a:graphicFrameLocks noChangeAspect="1"/>
          </p:cNvGraphicFramePr>
          <p:nvPr/>
        </p:nvGraphicFramePr>
        <p:xfrm>
          <a:off x="1835150" y="692696"/>
          <a:ext cx="526891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2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692696"/>
                        <a:ext cx="5268913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7" name="Object 7"/>
          <p:cNvGraphicFramePr>
            <a:graphicFrameLocks noChangeAspect="1"/>
          </p:cNvGraphicFramePr>
          <p:nvPr/>
        </p:nvGraphicFramePr>
        <p:xfrm>
          <a:off x="971550" y="2276872"/>
          <a:ext cx="49212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3" name="公式" r:id="rId11" imgW="0" imgH="0" progId="Equation.3">
                  <p:embed/>
                </p:oleObj>
              </mc:Choice>
              <mc:Fallback>
                <p:oleObj name="公式" r:id="rId11" imgW="0" imgH="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276872"/>
                        <a:ext cx="492125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8" name="Object 8"/>
          <p:cNvGraphicFramePr>
            <a:graphicFrameLocks noChangeAspect="1"/>
          </p:cNvGraphicFramePr>
          <p:nvPr/>
        </p:nvGraphicFramePr>
        <p:xfrm>
          <a:off x="971550" y="2852936"/>
          <a:ext cx="47069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4" name="公式" r:id="rId13" imgW="0" imgH="0" progId="Equation.3">
                  <p:embed/>
                </p:oleObj>
              </mc:Choice>
              <mc:Fallback>
                <p:oleObj name="公式" r:id="rId13" imgW="0" imgH="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852936"/>
                        <a:ext cx="47069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0" name="Object 10"/>
          <p:cNvGraphicFramePr>
            <a:graphicFrameLocks noChangeAspect="1"/>
          </p:cNvGraphicFramePr>
          <p:nvPr/>
        </p:nvGraphicFramePr>
        <p:xfrm>
          <a:off x="1116013" y="3932808"/>
          <a:ext cx="287972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5" name="公式" r:id="rId15" imgW="0" imgH="0" progId="Equation.3">
                  <p:embed/>
                </p:oleObj>
              </mc:Choice>
              <mc:Fallback>
                <p:oleObj name="公式" r:id="rId15" imgW="0" imgH="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932808"/>
                        <a:ext cx="2879725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1" name="Object 11"/>
          <p:cNvGraphicFramePr>
            <a:graphicFrameLocks noChangeAspect="1"/>
          </p:cNvGraphicFramePr>
          <p:nvPr/>
        </p:nvGraphicFramePr>
        <p:xfrm>
          <a:off x="3956050" y="3932808"/>
          <a:ext cx="274637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6" name="公式" r:id="rId17" imgW="0" imgH="0" progId="Equation.3">
                  <p:embed/>
                </p:oleObj>
              </mc:Choice>
              <mc:Fallback>
                <p:oleObj name="公式" r:id="rId17" imgW="0" imgH="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3932808"/>
                        <a:ext cx="274637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2" name="Object 12"/>
          <p:cNvGraphicFramePr>
            <a:graphicFrameLocks noChangeAspect="1"/>
          </p:cNvGraphicFramePr>
          <p:nvPr/>
        </p:nvGraphicFramePr>
        <p:xfrm>
          <a:off x="1220788" y="4834508"/>
          <a:ext cx="2741612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7" name="公式" r:id="rId19" imgW="0" imgH="0" progId="Equation.3">
                  <p:embed/>
                </p:oleObj>
              </mc:Choice>
              <mc:Fallback>
                <p:oleObj name="公式" r:id="rId19" imgW="0" imgH="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4834508"/>
                        <a:ext cx="2741612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3" name="Object 13"/>
          <p:cNvGraphicFramePr>
            <a:graphicFrameLocks noChangeAspect="1"/>
          </p:cNvGraphicFramePr>
          <p:nvPr/>
        </p:nvGraphicFramePr>
        <p:xfrm>
          <a:off x="3995738" y="4950396"/>
          <a:ext cx="700087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8" name="公式" r:id="rId21" imgW="0" imgH="0" progId="Equation.3">
                  <p:embed/>
                </p:oleObj>
              </mc:Choice>
              <mc:Fallback>
                <p:oleObj name="公式" r:id="rId21" imgW="0" imgH="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950396"/>
                        <a:ext cx="700087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4" name="Object 14"/>
          <p:cNvGraphicFramePr>
            <a:graphicFrameLocks noChangeAspect="1"/>
          </p:cNvGraphicFramePr>
          <p:nvPr/>
        </p:nvGraphicFramePr>
        <p:xfrm>
          <a:off x="5652120" y="5157192"/>
          <a:ext cx="23352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9" name="公式" r:id="rId23" imgW="0" imgH="0" progId="Equation.3">
                  <p:embed/>
                </p:oleObj>
              </mc:Choice>
              <mc:Fallback>
                <p:oleObj name="公式" r:id="rId23" imgW="0" imgH="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5157192"/>
                        <a:ext cx="233521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6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6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9986" name="Object 2"/>
          <p:cNvGraphicFramePr>
            <a:graphicFrameLocks noChangeAspect="1"/>
          </p:cNvGraphicFramePr>
          <p:nvPr/>
        </p:nvGraphicFramePr>
        <p:xfrm>
          <a:off x="755650" y="1775123"/>
          <a:ext cx="30480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5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775123"/>
                        <a:ext cx="30480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7" name="Object 3"/>
          <p:cNvGraphicFramePr>
            <a:graphicFrameLocks noChangeAspect="1"/>
          </p:cNvGraphicFramePr>
          <p:nvPr/>
        </p:nvGraphicFramePr>
        <p:xfrm>
          <a:off x="5148263" y="3288010"/>
          <a:ext cx="3024187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6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288010"/>
                        <a:ext cx="3024187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8" name="Object 4"/>
          <p:cNvGraphicFramePr>
            <a:graphicFrameLocks noChangeAspect="1"/>
          </p:cNvGraphicFramePr>
          <p:nvPr/>
        </p:nvGraphicFramePr>
        <p:xfrm>
          <a:off x="2268538" y="2351385"/>
          <a:ext cx="302101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7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351385"/>
                        <a:ext cx="3021012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9" name="Object 5"/>
          <p:cNvGraphicFramePr>
            <a:graphicFrameLocks noChangeAspect="1"/>
          </p:cNvGraphicFramePr>
          <p:nvPr/>
        </p:nvGraphicFramePr>
        <p:xfrm>
          <a:off x="2268538" y="3288010"/>
          <a:ext cx="28082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8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288010"/>
                        <a:ext cx="280828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0" name="Object 6"/>
          <p:cNvGraphicFramePr>
            <a:graphicFrameLocks noChangeAspect="1"/>
          </p:cNvGraphicFramePr>
          <p:nvPr/>
        </p:nvGraphicFramePr>
        <p:xfrm>
          <a:off x="2268538" y="4440535"/>
          <a:ext cx="25908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9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440535"/>
                        <a:ext cx="25908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1" name="Object 7"/>
          <p:cNvGraphicFramePr>
            <a:graphicFrameLocks noChangeAspect="1"/>
          </p:cNvGraphicFramePr>
          <p:nvPr/>
        </p:nvGraphicFramePr>
        <p:xfrm>
          <a:off x="684213" y="5013176"/>
          <a:ext cx="746760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0" name="公式" r:id="rId11" imgW="0" imgH="0" progId="Equation.3">
                  <p:embed/>
                </p:oleObj>
              </mc:Choice>
              <mc:Fallback>
                <p:oleObj name="公式" r:id="rId11" imgW="0" imgH="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013176"/>
                        <a:ext cx="7467600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2" name="Object 8"/>
          <p:cNvGraphicFramePr>
            <a:graphicFrameLocks noChangeAspect="1"/>
          </p:cNvGraphicFramePr>
          <p:nvPr/>
        </p:nvGraphicFramePr>
        <p:xfrm>
          <a:off x="3924300" y="984548"/>
          <a:ext cx="23399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1" name="公式" r:id="rId13" imgW="0" imgH="0" progId="Equation.3">
                  <p:embed/>
                </p:oleObj>
              </mc:Choice>
              <mc:Fallback>
                <p:oleObj name="公式" r:id="rId13" imgW="0" imgH="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984548"/>
                        <a:ext cx="23399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3" name="Object 9"/>
          <p:cNvGraphicFramePr>
            <a:graphicFrameLocks noChangeAspect="1"/>
          </p:cNvGraphicFramePr>
          <p:nvPr/>
        </p:nvGraphicFramePr>
        <p:xfrm>
          <a:off x="755650" y="984548"/>
          <a:ext cx="31083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2" name="公式" r:id="rId15" imgW="0" imgH="0" progId="Equation.3">
                  <p:embed/>
                </p:oleObj>
              </mc:Choice>
              <mc:Fallback>
                <p:oleObj name="公式" r:id="rId15" imgW="0" imgH="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984548"/>
                        <a:ext cx="31083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4" name="Object 10"/>
          <p:cNvGraphicFramePr>
            <a:graphicFrameLocks noChangeAspect="1"/>
          </p:cNvGraphicFramePr>
          <p:nvPr/>
        </p:nvGraphicFramePr>
        <p:xfrm>
          <a:off x="395288" y="263823"/>
          <a:ext cx="22860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3" name="公式" r:id="rId17" imgW="0" imgH="0" progId="Equation.3">
                  <p:embed/>
                </p:oleObj>
              </mc:Choice>
              <mc:Fallback>
                <p:oleObj name="公式" r:id="rId17" imgW="0" imgH="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63823"/>
                        <a:ext cx="22860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5" name="Object 11"/>
          <p:cNvGraphicFramePr>
            <a:graphicFrameLocks noChangeAspect="1"/>
          </p:cNvGraphicFramePr>
          <p:nvPr/>
        </p:nvGraphicFramePr>
        <p:xfrm>
          <a:off x="2649538" y="260648"/>
          <a:ext cx="3175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4" name="公式" r:id="rId19" imgW="0" imgH="0" progId="Equation.3">
                  <p:embed/>
                </p:oleObj>
              </mc:Choice>
              <mc:Fallback>
                <p:oleObj name="公式" r:id="rId19" imgW="0" imgH="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260648"/>
                        <a:ext cx="31750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/>
          <p:nvPr/>
        </p:nvGrpSpPr>
        <p:grpSpPr bwMode="auto">
          <a:xfrm>
            <a:off x="5795963" y="263823"/>
            <a:ext cx="2995612" cy="2590800"/>
            <a:chOff x="3696" y="2208"/>
            <a:chExt cx="1887" cy="1632"/>
          </a:xfrm>
        </p:grpSpPr>
        <p:sp>
          <p:nvSpPr>
            <p:cNvPr id="10254" name="Line 1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696" y="3408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5" name="Line 14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4320" y="2304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6" name="Text Box 1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232" y="355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kumimoji="1" lang="zh-CN" altLang="zh-CN" sz="2400">
                <a:latin typeface="Times New Roman" pitchFamily="18" charset="0"/>
              </a:endParaRPr>
            </a:p>
          </p:txBody>
        </p:sp>
        <p:graphicFrame>
          <p:nvGraphicFramePr>
            <p:cNvPr id="10257" name="Object 16"/>
            <p:cNvGraphicFramePr>
              <a:graphicFrameLocks noChangeAspect="1"/>
            </p:cNvGraphicFramePr>
            <p:nvPr/>
          </p:nvGraphicFramePr>
          <p:xfrm>
            <a:off x="5296" y="3447"/>
            <a:ext cx="175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65" name="Equation" r:id="rId21" imgW="0" imgH="0" progId="Equation.DSMT4">
                    <p:embed/>
                  </p:oleObj>
                </mc:Choice>
                <mc:Fallback>
                  <p:oleObj name="Equation" r:id="rId21" imgW="0" imgH="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biLevel thresh="50000"/>
                          <a:grayscl/>
                          <a:lum bright="70000" contrast="-7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6" y="3447"/>
                          <a:ext cx="175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8" name="Object 17"/>
            <p:cNvGraphicFramePr>
              <a:graphicFrameLocks noChangeAspect="1"/>
            </p:cNvGraphicFramePr>
            <p:nvPr/>
          </p:nvGraphicFramePr>
          <p:xfrm>
            <a:off x="4336" y="2208"/>
            <a:ext cx="20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66" name="公式" r:id="rId23" imgW="0" imgH="0" progId="Equation.3">
                    <p:embed/>
                  </p:oleObj>
                </mc:Choice>
                <mc:Fallback>
                  <p:oleObj name="公式" r:id="rId23" imgW="0" imgH="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biLevel thresh="50000"/>
                          <a:grayscl/>
                          <a:lum bright="70000" contrast="-7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6" y="2208"/>
                          <a:ext cx="20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9" name="Line 18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4320" y="2352"/>
              <a:ext cx="76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0" name="Line 19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4320" y="2496"/>
              <a:ext cx="96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1" name="Line 20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4320" y="2688"/>
              <a:ext cx="1056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2" name="Line 21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4464" y="2880"/>
              <a:ext cx="96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3" name="Line 22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4848" y="3120"/>
              <a:ext cx="52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64" name="Object 23"/>
            <p:cNvGraphicFramePr>
              <a:graphicFrameLocks noChangeAspect="1"/>
            </p:cNvGraphicFramePr>
            <p:nvPr/>
          </p:nvGraphicFramePr>
          <p:xfrm>
            <a:off x="4704" y="2769"/>
            <a:ext cx="879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67" name="公式" r:id="rId25" imgW="0" imgH="0" progId="Equation.3">
                    <p:embed/>
                  </p:oleObj>
                </mc:Choice>
                <mc:Fallback>
                  <p:oleObj name="公式" r:id="rId25" imgW="0" imgH="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biLevel thresh="50000"/>
                          <a:grayscl/>
                          <a:lum bright="70000" contrast="-7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769"/>
                          <a:ext cx="879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0008" name="Object 24"/>
          <p:cNvGraphicFramePr>
            <a:graphicFrameLocks noChangeAspect="1"/>
          </p:cNvGraphicFramePr>
          <p:nvPr/>
        </p:nvGraphicFramePr>
        <p:xfrm>
          <a:off x="684213" y="2640310"/>
          <a:ext cx="15652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8" name="公式" r:id="rId27" imgW="0" imgH="0" progId="Equation.3">
                  <p:embed/>
                </p:oleObj>
              </mc:Choice>
              <mc:Fallback>
                <p:oleObj name="公式" r:id="rId27" imgW="0" imgH="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640310"/>
                        <a:ext cx="156527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0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0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1010" name="Object 2"/>
          <p:cNvGraphicFramePr>
            <a:graphicFrameLocks noChangeAspect="1"/>
          </p:cNvGraphicFramePr>
          <p:nvPr/>
        </p:nvGraphicFramePr>
        <p:xfrm>
          <a:off x="1474788" y="1052811"/>
          <a:ext cx="411480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7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1052811"/>
                        <a:ext cx="4114800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1" name="Object 3"/>
          <p:cNvGraphicFramePr>
            <a:graphicFrameLocks noChangeAspect="1"/>
          </p:cNvGraphicFramePr>
          <p:nvPr/>
        </p:nvGraphicFramePr>
        <p:xfrm>
          <a:off x="1474788" y="2132311"/>
          <a:ext cx="297180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8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2132311"/>
                        <a:ext cx="2971800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2" name="Object 4"/>
          <p:cNvGraphicFramePr>
            <a:graphicFrameLocks noChangeAspect="1"/>
          </p:cNvGraphicFramePr>
          <p:nvPr/>
        </p:nvGraphicFramePr>
        <p:xfrm>
          <a:off x="1474788" y="3500736"/>
          <a:ext cx="26638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9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3500736"/>
                        <a:ext cx="26638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3" name="Object 5"/>
          <p:cNvGraphicFramePr>
            <a:graphicFrameLocks noChangeAspect="1"/>
          </p:cNvGraphicFramePr>
          <p:nvPr/>
        </p:nvGraphicFramePr>
        <p:xfrm>
          <a:off x="1247775" y="200025"/>
          <a:ext cx="438308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0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200025"/>
                        <a:ext cx="4383088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4" name="Object 6"/>
          <p:cNvGraphicFramePr>
            <a:graphicFrameLocks noChangeAspect="1"/>
          </p:cNvGraphicFramePr>
          <p:nvPr/>
        </p:nvGraphicFramePr>
        <p:xfrm>
          <a:off x="900113" y="4364336"/>
          <a:ext cx="763270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1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364336"/>
                        <a:ext cx="7632700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5" name="Text Box 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250825" y="4292898"/>
            <a:ext cx="895350" cy="519113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Verdana" pitchFamily="34" charset="0"/>
              </a:rPr>
              <a:t>或者</a:t>
            </a:r>
            <a:endParaRPr lang="zh-CN" altLang="en-US" sz="2800" dirty="0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11560" y="116632"/>
            <a:ext cx="7704211" cy="214528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7938" name="Object 2"/>
          <p:cNvGraphicFramePr>
            <a:graphicFrameLocks noChangeAspect="1"/>
          </p:cNvGraphicFramePr>
          <p:nvPr/>
        </p:nvGraphicFramePr>
        <p:xfrm>
          <a:off x="1979613" y="2708920"/>
          <a:ext cx="4752975" cy="267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1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708920"/>
                        <a:ext cx="4752975" cy="267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39" name="Object 3"/>
          <p:cNvGraphicFramePr>
            <a:graphicFrameLocks noChangeAspect="1"/>
          </p:cNvGraphicFramePr>
          <p:nvPr/>
        </p:nvGraphicFramePr>
        <p:xfrm>
          <a:off x="4572000" y="2349227"/>
          <a:ext cx="40322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49227"/>
                        <a:ext cx="403225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0" name="Rectangle 4"/>
          <p:cNvSpPr>
            <a14:cpLocks xmlns:a14="http://schemas.microsoft.com/office/drawing/2010/main" noChangeArrowheads="1"/>
          </p:cNvSpPr>
          <p:nvPr/>
        </p:nvSpPr>
        <p:spPr bwMode="auto">
          <a:xfrm>
            <a:off x="755650" y="2349227"/>
            <a:ext cx="3384550" cy="519113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>
                <a:latin typeface="Times New Roman" pitchFamily="18" charset="0"/>
                <a:cs typeface="Times New Roman" pitchFamily="18" charset="0"/>
              </a:rPr>
              <a:t>联合分布函数的性质</a:t>
            </a:r>
            <a:endParaRPr lang="zh-CN" altLang="en-US" sz="2400">
              <a:latin typeface="Arial" charset="0"/>
            </a:endParaRPr>
          </a:p>
        </p:txBody>
      </p:sp>
      <p:graphicFrame>
        <p:nvGraphicFramePr>
          <p:cNvPr id="167941" name="Object 5"/>
          <p:cNvGraphicFramePr>
            <a:graphicFrameLocks noChangeAspect="1"/>
          </p:cNvGraphicFramePr>
          <p:nvPr/>
        </p:nvGraphicFramePr>
        <p:xfrm>
          <a:off x="684213" y="188640"/>
          <a:ext cx="6840537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3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88640"/>
                        <a:ext cx="6840537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2" name="Object 6"/>
          <p:cNvGraphicFramePr>
            <a:graphicFrameLocks noChangeAspect="1"/>
          </p:cNvGraphicFramePr>
          <p:nvPr/>
        </p:nvGraphicFramePr>
        <p:xfrm>
          <a:off x="1979613" y="5229200"/>
          <a:ext cx="51847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229200"/>
                        <a:ext cx="5184775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2" name="墨迹 1"/>
              <p14:cNvContentPartPr/>
              <p14:nvPr/>
            </p14:nvContentPartPr>
            <p14:xfrm>
              <a:off x="931075" y="3007325"/>
              <a:ext cx="18529" cy="2460539"/>
            </p14:xfrm>
          </p:contentPart>
        </mc:Choice>
        <mc:Fallback xmlns="">
          <p:pic>
            <p:nvPicPr>
              <p:cNvPr id="2" name="墨迹 1"/>
            </p:nvPicPr>
            <p:blipFill>
              <a:blip/>
            </p:blipFill>
            <p:spPr>
              <a:xfrm>
                <a:off x="931075" y="3007325"/>
                <a:ext cx="18529" cy="24605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3" name="墨迹 2"/>
              <p14:cNvContentPartPr/>
              <p14:nvPr/>
            </p14:nvContentPartPr>
            <p14:xfrm>
              <a:off x="884753" y="2976047"/>
              <a:ext cx="69484" cy="253700"/>
            </p14:xfrm>
          </p:contentPart>
        </mc:Choice>
        <mc:Fallback xmlns="">
          <p:pic>
            <p:nvPicPr>
              <p:cNvPr id="3" name="墨迹 2"/>
            </p:nvPicPr>
            <p:blipFill>
              <a:blip/>
            </p:blipFill>
            <p:spPr>
              <a:xfrm>
                <a:off x="884753" y="2976047"/>
                <a:ext cx="69484" cy="2537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4" name="墨迹 3"/>
              <p14:cNvContentPartPr/>
              <p14:nvPr/>
            </p14:nvContentPartPr>
            <p14:xfrm>
              <a:off x="963501" y="2963304"/>
              <a:ext cx="78748" cy="201570"/>
            </p14:xfrm>
          </p:contentPart>
        </mc:Choice>
        <mc:Fallback xmlns="">
          <p:pic>
            <p:nvPicPr>
              <p:cNvPr id="4" name="墨迹 3"/>
            </p:nvPicPr>
            <p:blipFill>
              <a:blip/>
            </p:blipFill>
            <p:spPr>
              <a:xfrm>
                <a:off x="963501" y="2963304"/>
                <a:ext cx="78748" cy="2015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5" name="墨迹 4"/>
              <p14:cNvContentPartPr/>
              <p14:nvPr/>
            </p14:nvContentPartPr>
            <p14:xfrm>
              <a:off x="111173" y="4161137"/>
              <a:ext cx="1762559" cy="69507"/>
            </p14:xfrm>
          </p:contentPart>
        </mc:Choice>
        <mc:Fallback xmlns="">
          <p:pic>
            <p:nvPicPr>
              <p:cNvPr id="5" name="墨迹 4"/>
            </p:nvPicPr>
            <p:blipFill>
              <a:blip/>
            </p:blipFill>
            <p:spPr>
              <a:xfrm>
                <a:off x="111173" y="4161137"/>
                <a:ext cx="1762559" cy="695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6" name="墨迹 5"/>
              <p14:cNvContentPartPr/>
              <p14:nvPr/>
            </p14:nvContentPartPr>
            <p14:xfrm>
              <a:off x="1775732" y="4134928"/>
              <a:ext cx="102632" cy="109617"/>
            </p14:xfrm>
          </p:contentPart>
        </mc:Choice>
        <mc:Fallback xmlns="">
          <p:pic>
            <p:nvPicPr>
              <p:cNvPr id="6" name="墨迹 5"/>
            </p:nvPicPr>
            <p:blipFill>
              <a:blip/>
            </p:blipFill>
            <p:spPr>
              <a:xfrm>
                <a:off x="1775732" y="4134928"/>
                <a:ext cx="102632" cy="10961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8" name="墨迹 7"/>
              <p14:cNvContentPartPr/>
              <p14:nvPr/>
            </p14:nvContentPartPr>
            <p14:xfrm>
              <a:off x="1744030" y="4181265"/>
              <a:ext cx="145915" cy="193026"/>
            </p14:xfrm>
          </p:contentPart>
        </mc:Choice>
        <mc:Fallback xmlns="">
          <p:pic>
            <p:nvPicPr>
              <p:cNvPr id="8" name="墨迹 7"/>
            </p:nvPicPr>
            <p:blipFill>
              <a:blip/>
            </p:blipFill>
            <p:spPr>
              <a:xfrm>
                <a:off x="1744030" y="4181265"/>
                <a:ext cx="145915" cy="19302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9" name="墨迹 8"/>
              <p14:cNvContentPartPr/>
              <p14:nvPr/>
            </p14:nvContentPartPr>
            <p14:xfrm>
              <a:off x="27793" y="2935212"/>
              <a:ext cx="120438" cy="302065"/>
            </p14:xfrm>
          </p:contentPart>
        </mc:Choice>
        <mc:Fallback xmlns="">
          <p:pic>
            <p:nvPicPr>
              <p:cNvPr id="9" name="墨迹 8"/>
            </p:nvPicPr>
            <p:blipFill>
              <a:blip/>
            </p:blipFill>
            <p:spPr>
              <a:xfrm>
                <a:off x="27793" y="2935212"/>
                <a:ext cx="120438" cy="3020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10" name="墨迹 9"/>
              <p14:cNvContentPartPr/>
              <p14:nvPr/>
            </p14:nvContentPartPr>
            <p14:xfrm>
              <a:off x="202080" y="2921600"/>
              <a:ext cx="103646" cy="57922"/>
            </p14:xfrm>
          </p:contentPart>
        </mc:Choice>
        <mc:Fallback xmlns="">
          <p:pic>
            <p:nvPicPr>
              <p:cNvPr id="10" name="墨迹 9"/>
            </p:nvPicPr>
            <p:blipFill>
              <a:blip/>
            </p:blipFill>
            <p:spPr>
              <a:xfrm>
                <a:off x="202080" y="2921600"/>
                <a:ext cx="103646" cy="5792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11" name="墨迹 10"/>
              <p14:cNvContentPartPr/>
              <p14:nvPr/>
            </p14:nvContentPartPr>
            <p14:xfrm>
              <a:off x="207291" y="3025860"/>
              <a:ext cx="72958" cy="13902"/>
            </p14:xfrm>
          </p:contentPart>
        </mc:Choice>
        <mc:Fallback xmlns="">
          <p:pic>
            <p:nvPicPr>
              <p:cNvPr id="11" name="墨迹 10"/>
            </p:nvPicPr>
            <p:blipFill>
              <a:blip/>
            </p:blipFill>
            <p:spPr>
              <a:xfrm>
                <a:off x="207291" y="3025860"/>
                <a:ext cx="72958" cy="139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12" name="墨迹 11"/>
              <p14:cNvContentPartPr/>
              <p14:nvPr/>
            </p14:nvContentPartPr>
            <p14:xfrm>
              <a:off x="342784" y="2883371"/>
              <a:ext cx="129702" cy="140607"/>
            </p14:xfrm>
          </p:contentPart>
        </mc:Choice>
        <mc:Fallback xmlns="">
          <p:pic>
            <p:nvPicPr>
              <p:cNvPr id="12" name="墨迹 11"/>
            </p:nvPicPr>
            <p:blipFill>
              <a:blip/>
            </p:blipFill>
            <p:spPr>
              <a:xfrm>
                <a:off x="342784" y="2883371"/>
                <a:ext cx="129702" cy="1406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13" name="墨迹 12"/>
              <p14:cNvContentPartPr/>
              <p14:nvPr/>
            </p14:nvContentPartPr>
            <p14:xfrm>
              <a:off x="467854" y="2845143"/>
              <a:ext cx="74115" cy="182455"/>
            </p14:xfrm>
          </p:contentPart>
        </mc:Choice>
        <mc:Fallback xmlns="">
          <p:pic>
            <p:nvPicPr>
              <p:cNvPr id="13" name="墨迹 12"/>
            </p:nvPicPr>
            <p:blipFill>
              <a:blip/>
            </p:blipFill>
            <p:spPr>
              <a:xfrm>
                <a:off x="467854" y="2845143"/>
                <a:ext cx="74115" cy="1824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14" name="墨迹 13"/>
              <p14:cNvContentPartPr/>
              <p14:nvPr/>
            </p14:nvContentPartPr>
            <p14:xfrm>
              <a:off x="566288" y="2854410"/>
              <a:ext cx="77590" cy="162183"/>
            </p14:xfrm>
          </p:contentPart>
        </mc:Choice>
        <mc:Fallback xmlns="">
          <p:pic>
            <p:nvPicPr>
              <p:cNvPr id="14" name="墨迹 13"/>
            </p:nvPicPr>
            <p:blipFill>
              <a:blip/>
            </p:blipFill>
            <p:spPr>
              <a:xfrm>
                <a:off x="566288" y="2854410"/>
                <a:ext cx="77590" cy="16218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15" name="墨迹 14"/>
              <p14:cNvContentPartPr/>
              <p14:nvPr/>
            </p14:nvContentPartPr>
            <p14:xfrm>
              <a:off x="681080" y="2842826"/>
              <a:ext cx="97132" cy="56330"/>
            </p14:xfrm>
          </p:contentPart>
        </mc:Choice>
        <mc:Fallback xmlns="">
          <p:pic>
            <p:nvPicPr>
              <p:cNvPr id="15" name="墨迹 14"/>
            </p:nvPicPr>
            <p:blipFill>
              <a:blip/>
            </p:blipFill>
            <p:spPr>
              <a:xfrm>
                <a:off x="681080" y="2842826"/>
                <a:ext cx="97132" cy="563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16" name="墨迹 15"/>
              <p14:cNvContentPartPr/>
              <p14:nvPr/>
            </p14:nvContentPartPr>
            <p14:xfrm>
              <a:off x="717993" y="2795909"/>
              <a:ext cx="85697" cy="192881"/>
            </p14:xfrm>
          </p:contentPart>
        </mc:Choice>
        <mc:Fallback xmlns="">
          <p:pic>
            <p:nvPicPr>
              <p:cNvPr id="16" name="墨迹 15"/>
            </p:nvPicPr>
            <p:blipFill>
              <a:blip/>
            </p:blipFill>
            <p:spPr>
              <a:xfrm>
                <a:off x="717993" y="2795909"/>
                <a:ext cx="85697" cy="19288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17" name="墨迹 16"/>
              <p14:cNvContentPartPr/>
              <p14:nvPr/>
            </p14:nvContentPartPr>
            <p14:xfrm>
              <a:off x="782845" y="2817340"/>
              <a:ext cx="159811" cy="157549"/>
            </p14:xfrm>
          </p:contentPart>
        </mc:Choice>
        <mc:Fallback xmlns="">
          <p:pic>
            <p:nvPicPr>
              <p:cNvPr id="17" name="墨迹 16"/>
            </p:nvPicPr>
            <p:blipFill>
              <a:blip/>
            </p:blipFill>
            <p:spPr>
              <a:xfrm>
                <a:off x="782845" y="2817340"/>
                <a:ext cx="159811" cy="15754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18" name="墨迹 17"/>
              <p14:cNvContentPartPr/>
              <p14:nvPr/>
            </p14:nvContentPartPr>
            <p14:xfrm>
              <a:off x="927601" y="2815603"/>
              <a:ext cx="107699" cy="173187"/>
            </p14:xfrm>
          </p:contentPart>
        </mc:Choice>
        <mc:Fallback xmlns="">
          <p:pic>
            <p:nvPicPr>
              <p:cNvPr id="18" name="墨迹 17"/>
            </p:nvPicPr>
            <p:blipFill>
              <a:blip/>
            </p:blipFill>
            <p:spPr>
              <a:xfrm>
                <a:off x="927601" y="2815603"/>
                <a:ext cx="107699" cy="17318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19" name="墨迹 18"/>
              <p14:cNvContentPartPr/>
              <p14:nvPr/>
            </p14:nvContentPartPr>
            <p14:xfrm>
              <a:off x="1104205" y="2858465"/>
              <a:ext cx="77010" cy="137276"/>
            </p14:xfrm>
          </p:contentPart>
        </mc:Choice>
        <mc:Fallback xmlns="">
          <p:pic>
            <p:nvPicPr>
              <p:cNvPr id="19" name="墨迹 18"/>
            </p:nvPicPr>
            <p:blipFill>
              <a:blip/>
            </p:blipFill>
            <p:spPr>
              <a:xfrm>
                <a:off x="1104205" y="2858465"/>
                <a:ext cx="77010" cy="1372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20" name="墨迹 19"/>
              <p14:cNvContentPartPr/>
              <p14:nvPr/>
            </p14:nvContentPartPr>
            <p14:xfrm>
              <a:off x="1093203" y="2803439"/>
              <a:ext cx="97277" cy="231689"/>
            </p14:xfrm>
          </p:contentPart>
        </mc:Choice>
        <mc:Fallback xmlns="">
          <p:pic>
            <p:nvPicPr>
              <p:cNvPr id="20" name="墨迹 19"/>
            </p:nvPicPr>
            <p:blipFill>
              <a:blip/>
            </p:blipFill>
            <p:spPr>
              <a:xfrm>
                <a:off x="1093203" y="2803439"/>
                <a:ext cx="97277" cy="2316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21" name="墨迹 20"/>
              <p14:cNvContentPartPr/>
              <p14:nvPr/>
            </p14:nvContentPartPr>
            <p14:xfrm>
              <a:off x="1132577" y="3183409"/>
              <a:ext cx="81064" cy="646413"/>
            </p14:xfrm>
          </p:contentPart>
        </mc:Choice>
        <mc:Fallback xmlns="">
          <p:pic>
            <p:nvPicPr>
              <p:cNvPr id="21" name="墨迹 20"/>
            </p:nvPicPr>
            <p:blipFill>
              <a:blip/>
            </p:blipFill>
            <p:spPr>
              <a:xfrm>
                <a:off x="1132577" y="3183409"/>
                <a:ext cx="81064" cy="64641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" p14:bwMode="auto">
            <p14:nvContentPartPr>
              <p14:cNvPr id="22" name="墨迹 21"/>
              <p14:cNvContentPartPr/>
              <p14:nvPr/>
            </p14:nvContentPartPr>
            <p14:xfrm>
              <a:off x="910231" y="3711660"/>
              <a:ext cx="243191" cy="551421"/>
            </p14:xfrm>
          </p:contentPart>
        </mc:Choice>
        <mc:Fallback xmlns="">
          <p:pic>
            <p:nvPicPr>
              <p:cNvPr id="22" name="墨迹 21"/>
            </p:nvPicPr>
            <p:blipFill>
              <a:blip/>
            </p:blipFill>
            <p:spPr>
              <a:xfrm>
                <a:off x="910231" y="3711660"/>
                <a:ext cx="243191" cy="55142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23" name="墨迹 22"/>
              <p14:cNvContentPartPr/>
              <p14:nvPr/>
            </p14:nvContentPartPr>
            <p14:xfrm>
              <a:off x="514176" y="4253813"/>
              <a:ext cx="426164" cy="1292826"/>
            </p14:xfrm>
          </p:contentPart>
        </mc:Choice>
        <mc:Fallback xmlns="">
          <p:pic>
            <p:nvPicPr>
              <p:cNvPr id="23" name="墨迹 22"/>
            </p:nvPicPr>
            <p:blipFill>
              <a:blip/>
            </p:blipFill>
            <p:spPr>
              <a:xfrm>
                <a:off x="514176" y="4253813"/>
                <a:ext cx="426164" cy="129282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" p14:bwMode="auto">
            <p14:nvContentPartPr>
              <p14:cNvPr id="24" name="墨迹 23"/>
              <p14:cNvContentPartPr/>
              <p14:nvPr/>
            </p14:nvContentPartPr>
            <p14:xfrm>
              <a:off x="963501" y="4084680"/>
              <a:ext cx="104225" cy="132063"/>
            </p14:xfrm>
          </p:contentPart>
        </mc:Choice>
        <mc:Fallback xmlns="">
          <p:pic>
            <p:nvPicPr>
              <p:cNvPr id="24" name="墨迹 23"/>
            </p:nvPicPr>
            <p:blipFill>
              <a:blip/>
            </p:blipFill>
            <p:spPr>
              <a:xfrm>
                <a:off x="963501" y="4084680"/>
                <a:ext cx="104225" cy="13206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" p14:bwMode="auto">
            <p14:nvContentPartPr>
              <p14:cNvPr id="25" name="墨迹 24"/>
              <p14:cNvContentPartPr/>
              <p14:nvPr/>
            </p14:nvContentPartPr>
            <p14:xfrm>
              <a:off x="1023720" y="3910913"/>
              <a:ext cx="801374" cy="240957"/>
            </p14:xfrm>
          </p:contentPart>
        </mc:Choice>
        <mc:Fallback xmlns="">
          <p:pic>
            <p:nvPicPr>
              <p:cNvPr id="25" name="墨迹 24"/>
            </p:nvPicPr>
            <p:blipFill>
              <a:blip/>
            </p:blipFill>
            <p:spPr>
              <a:xfrm>
                <a:off x="1023720" y="3910913"/>
                <a:ext cx="801374" cy="24095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" p14:bwMode="auto">
            <p14:nvContentPartPr>
              <p14:cNvPr id="26" name="墨迹 25"/>
              <p14:cNvContentPartPr/>
              <p14:nvPr/>
            </p14:nvContentPartPr>
            <p14:xfrm>
              <a:off x="134334" y="4207475"/>
              <a:ext cx="815270" cy="319731"/>
            </p14:xfrm>
          </p:contentPart>
        </mc:Choice>
        <mc:Fallback xmlns="">
          <p:pic>
            <p:nvPicPr>
              <p:cNvPr id="26" name="墨迹 25"/>
            </p:nvPicPr>
            <p:blipFill>
              <a:blip/>
            </p:blipFill>
            <p:spPr>
              <a:xfrm>
                <a:off x="134334" y="4207475"/>
                <a:ext cx="815270" cy="31973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" p14:bwMode="auto">
            <p14:nvContentPartPr>
              <p14:cNvPr id="27" name="墨迹 26"/>
              <p14:cNvContentPartPr/>
              <p14:nvPr/>
            </p14:nvContentPartPr>
            <p14:xfrm>
              <a:off x="909507" y="3878477"/>
              <a:ext cx="40097" cy="32436"/>
            </p14:xfrm>
          </p:contentPart>
        </mc:Choice>
        <mc:Fallback xmlns="">
          <p:pic>
            <p:nvPicPr>
              <p:cNvPr id="27" name="墨迹 26"/>
            </p:nvPicPr>
            <p:blipFill>
              <a:blip/>
            </p:blipFill>
            <p:spPr>
              <a:xfrm>
                <a:off x="909507" y="3878477"/>
                <a:ext cx="40097" cy="324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" p14:bwMode="auto">
            <p14:nvContentPartPr>
              <p14:cNvPr id="28" name="墨迹 27"/>
              <p14:cNvContentPartPr/>
              <p14:nvPr/>
            </p14:nvContentPartPr>
            <p14:xfrm>
              <a:off x="980582" y="3894695"/>
              <a:ext cx="87144" cy="11584"/>
            </p14:xfrm>
          </p:contentPart>
        </mc:Choice>
        <mc:Fallback xmlns="">
          <p:pic>
            <p:nvPicPr>
              <p:cNvPr id="28" name="墨迹 27"/>
            </p:nvPicPr>
            <p:blipFill>
              <a:blip/>
            </p:blipFill>
            <p:spPr>
              <a:xfrm>
                <a:off x="980582" y="3894695"/>
                <a:ext cx="87144" cy="115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" p14:bwMode="auto">
            <p14:nvContentPartPr>
              <p14:cNvPr id="29" name="墨迹 28"/>
              <p14:cNvContentPartPr/>
              <p14:nvPr/>
            </p14:nvContentPartPr>
            <p14:xfrm>
              <a:off x="1130261" y="3885427"/>
              <a:ext cx="44006" cy="11585"/>
            </p14:xfrm>
          </p:contentPart>
        </mc:Choice>
        <mc:Fallback xmlns="">
          <p:pic>
            <p:nvPicPr>
              <p:cNvPr id="29" name="墨迹 28"/>
            </p:nvPicPr>
            <p:blipFill>
              <a:blip/>
            </p:blipFill>
            <p:spPr>
              <a:xfrm>
                <a:off x="1130261" y="3885427"/>
                <a:ext cx="44006" cy="115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" p14:bwMode="auto">
            <p14:nvContentPartPr>
              <p14:cNvPr id="30" name="墨迹 29"/>
              <p14:cNvContentPartPr/>
              <p14:nvPr/>
            </p14:nvContentPartPr>
            <p14:xfrm>
              <a:off x="1262858" y="3876159"/>
              <a:ext cx="61956" cy="11585"/>
            </p14:xfrm>
          </p:contentPart>
        </mc:Choice>
        <mc:Fallback xmlns="">
          <p:pic>
            <p:nvPicPr>
              <p:cNvPr id="30" name="墨迹 29"/>
            </p:nvPicPr>
            <p:blipFill>
              <a:blip/>
            </p:blipFill>
            <p:spPr>
              <a:xfrm>
                <a:off x="1262858" y="3876159"/>
                <a:ext cx="61956" cy="115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" p14:bwMode="auto">
            <p14:nvContentPartPr>
              <p14:cNvPr id="31" name="墨迹 30"/>
              <p14:cNvContentPartPr/>
              <p14:nvPr/>
            </p14:nvContentPartPr>
            <p14:xfrm>
              <a:off x="1440620" y="3857625"/>
              <a:ext cx="88012" cy="16218"/>
            </p14:xfrm>
          </p:contentPart>
        </mc:Choice>
        <mc:Fallback xmlns="">
          <p:pic>
            <p:nvPicPr>
              <p:cNvPr id="31" name="墨迹 30"/>
            </p:nvPicPr>
            <p:blipFill>
              <a:blip/>
            </p:blipFill>
            <p:spPr>
              <a:xfrm>
                <a:off x="1440620" y="3857625"/>
                <a:ext cx="88012" cy="162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" p14:bwMode="auto">
            <p14:nvContentPartPr>
              <p14:cNvPr id="32" name="墨迹 31"/>
              <p14:cNvContentPartPr/>
              <p14:nvPr/>
            </p14:nvContentPartPr>
            <p14:xfrm>
              <a:off x="1604629" y="3839090"/>
              <a:ext cx="100027" cy="16218"/>
            </p14:xfrm>
          </p:contentPart>
        </mc:Choice>
        <mc:Fallback xmlns="">
          <p:pic>
            <p:nvPicPr>
              <p:cNvPr id="32" name="墨迹 31"/>
            </p:nvPicPr>
            <p:blipFill>
              <a:blip/>
            </p:blipFill>
            <p:spPr>
              <a:xfrm>
                <a:off x="1604629" y="3839090"/>
                <a:ext cx="100027" cy="1621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" p14:bwMode="auto">
            <p14:nvContentPartPr>
              <p14:cNvPr id="33" name="墨迹 32"/>
              <p14:cNvContentPartPr/>
              <p14:nvPr/>
            </p14:nvContentPartPr>
            <p14:xfrm>
              <a:off x="1774139" y="3834456"/>
              <a:ext cx="99593" cy="20852"/>
            </p14:xfrm>
          </p:contentPart>
        </mc:Choice>
        <mc:Fallback xmlns="">
          <p:pic>
            <p:nvPicPr>
              <p:cNvPr id="33" name="墨迹 32"/>
            </p:nvPicPr>
            <p:blipFill>
              <a:blip/>
            </p:blipFill>
            <p:spPr>
              <a:xfrm>
                <a:off x="1774139" y="3834456"/>
                <a:ext cx="99593" cy="2085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0" p14:bwMode="auto">
            <p14:nvContentPartPr>
              <p14:cNvPr id="34" name="墨迹 33"/>
              <p14:cNvContentPartPr/>
              <p14:nvPr/>
            </p14:nvContentPartPr>
            <p14:xfrm>
              <a:off x="1947848" y="3829822"/>
              <a:ext cx="41690" cy="11584"/>
            </p14:xfrm>
          </p:contentPart>
        </mc:Choice>
        <mc:Fallback xmlns="">
          <p:pic>
            <p:nvPicPr>
              <p:cNvPr id="34" name="墨迹 33"/>
            </p:nvPicPr>
            <p:blipFill>
              <a:blip/>
            </p:blipFill>
            <p:spPr>
              <a:xfrm>
                <a:off x="1947848" y="3829822"/>
                <a:ext cx="41690" cy="1158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" p14:bwMode="auto">
            <p14:nvContentPartPr>
              <p14:cNvPr id="35" name="墨迹 34"/>
              <p14:cNvContentPartPr/>
              <p14:nvPr/>
            </p14:nvContentPartPr>
            <p14:xfrm>
              <a:off x="474802" y="3568013"/>
              <a:ext cx="166760" cy="88042"/>
            </p14:xfrm>
          </p:contentPart>
        </mc:Choice>
        <mc:Fallback xmlns="">
          <p:pic>
            <p:nvPicPr>
              <p:cNvPr id="35" name="墨迹 34"/>
            </p:nvPicPr>
            <p:blipFill>
              <a:blip/>
            </p:blipFill>
            <p:spPr>
              <a:xfrm>
                <a:off x="474802" y="3568013"/>
                <a:ext cx="166760" cy="8804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2" p14:bwMode="auto">
            <p14:nvContentPartPr>
              <p14:cNvPr id="36" name="墨迹 35"/>
              <p14:cNvContentPartPr/>
              <p14:nvPr/>
            </p14:nvContentPartPr>
            <p14:xfrm>
              <a:off x="520400" y="3616233"/>
              <a:ext cx="49362" cy="119899"/>
            </p14:xfrm>
          </p:contentPart>
        </mc:Choice>
        <mc:Fallback xmlns="">
          <p:pic>
            <p:nvPicPr>
              <p:cNvPr id="36" name="墨迹 35"/>
            </p:nvPicPr>
            <p:blipFill>
              <a:blip/>
            </p:blipFill>
            <p:spPr>
              <a:xfrm>
                <a:off x="520400" y="3616233"/>
                <a:ext cx="49362" cy="1198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3" p14:bwMode="auto">
            <p14:nvContentPartPr>
              <p14:cNvPr id="37" name="墨迹 36"/>
              <p14:cNvContentPartPr/>
              <p14:nvPr/>
            </p14:nvContentPartPr>
            <p14:xfrm>
              <a:off x="555866" y="3638678"/>
              <a:ext cx="120437" cy="57488"/>
            </p14:xfrm>
          </p:contentPart>
        </mc:Choice>
        <mc:Fallback xmlns="">
          <p:pic>
            <p:nvPicPr>
              <p:cNvPr id="37" name="墨迹 36"/>
            </p:nvPicPr>
            <p:blipFill>
              <a:blip/>
            </p:blipFill>
            <p:spPr>
              <a:xfrm>
                <a:off x="555866" y="3638678"/>
                <a:ext cx="120437" cy="5748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4" p14:bwMode="auto">
            <p14:nvContentPartPr>
              <p14:cNvPr id="38" name="墨迹 37"/>
              <p14:cNvContentPartPr/>
              <p14:nvPr/>
            </p14:nvContentPartPr>
            <p14:xfrm>
              <a:off x="492752" y="3762632"/>
              <a:ext cx="169655" cy="69507"/>
            </p14:xfrm>
          </p:contentPart>
        </mc:Choice>
        <mc:Fallback xmlns="">
          <p:pic>
            <p:nvPicPr>
              <p:cNvPr id="38" name="墨迹 37"/>
            </p:nvPicPr>
            <p:blipFill>
              <a:blip/>
            </p:blipFill>
            <p:spPr>
              <a:xfrm>
                <a:off x="492752" y="3762632"/>
                <a:ext cx="169655" cy="6950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5" p14:bwMode="auto">
            <p14:nvContentPartPr>
              <p14:cNvPr id="39" name="墨迹 38"/>
              <p14:cNvContentPartPr/>
              <p14:nvPr/>
            </p14:nvContentPartPr>
            <p14:xfrm>
              <a:off x="557024" y="3838510"/>
              <a:ext cx="89170" cy="121782"/>
            </p14:xfrm>
          </p:contentPart>
        </mc:Choice>
        <mc:Fallback xmlns="">
          <p:pic>
            <p:nvPicPr>
              <p:cNvPr id="39" name="墨迹 38"/>
            </p:nvPicPr>
            <p:blipFill>
              <a:blip/>
            </p:blipFill>
            <p:spPr>
              <a:xfrm>
                <a:off x="557024" y="3838510"/>
                <a:ext cx="89170" cy="121782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0" grpId="0" animBg="1"/>
    </p:bldLst>
  </p:timing>
</p:sld>
</file>

<file path=ppt/theme/theme1.xml><?xml version="1.0" encoding="utf-8"?>
<a:theme xmlns:a="http://schemas.openxmlformats.org/drawingml/2006/main" name="p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0</TotalTime>
  <Words>0</Words>
  <Application/>
  <PresentationFormat>全屏显示(4:3)</PresentationFormat>
  <Paragraphs>95</Paragraphs>
  <Slides>0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1</vt:i4>
      </vt:variant>
    </vt:vector>
  </HeadingPairs>
  <TitlesOfParts>
    <vt:vector size="55" baseType="lpstr">
      <vt:lpstr>Arial</vt:lpstr>
      <vt:lpstr>宋体</vt:lpstr>
      <vt:lpstr>Wingdings</vt:lpstr>
      <vt:lpstr>Tahoma</vt:lpstr>
      <vt:lpstr>Times New Roman</vt:lpstr>
      <vt:lpstr>华文新魏</vt:lpstr>
      <vt:lpstr>Verdana</vt:lpstr>
      <vt:lpstr>楷体_GB2312</vt:lpstr>
      <vt:lpstr>Calibri</vt:lpstr>
      <vt:lpstr>黑体</vt:lpstr>
      <vt:lpstr>ps</vt:lpstr>
      <vt:lpstr>Equation.3</vt:lpstr>
      <vt:lpstr>Equation.DSMT4</vt:lpstr>
      <vt:lpstr>Word.Document.8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y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 率 统 计</dc:title>
  <dc:creator>Administrator</dc:creator>
  <cp:lastModifiedBy>iPad</cp:lastModifiedBy>
  <cp:revision>140</cp:revision>
  <dcterms:created xsi:type="dcterms:W3CDTF">1900-01-01T00:00:00Z</dcterms:created>
  <dcterms:modified xsi:type="dcterms:W3CDTF">1900-01-01T0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  <property fmtid="{D5CDD505-2E9C-101B-9397-08002B2CF9AE}" pid="3" name="ICV">
    <vt:lpwstr>25AA47FF186D854BCD657761F1DE7243</vt:lpwstr>
  </property>
  <property fmtid="{D5CDD505-2E9C-101B-9397-08002B2CF9AE}" pid="4" name="KSOProductBuildVer">
    <vt:lpwstr>2052-11.15.1</vt:lpwstr>
  </property>
</Properties>
</file>